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7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29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206 2.5 and 2.6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r>
              <a:rPr lang="en-US" altLang="en-US"/>
              <a:t>Quiz #5</a:t>
            </a:r>
          </a:p>
          <a:p>
            <a:pPr>
              <a:defRPr/>
            </a:pPr>
            <a:r>
              <a:rPr lang="en-US" altLang="en-US"/>
              <a:t>Euler on GSP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C9403DD5-8026-4669-81E3-0B1EE0FDCB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0714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28.33052" units="1/cm"/>
          <inkml:channelProperty channel="Y" name="resolution" value="28.37838" units="1/cm"/>
        </inkml:channelProperties>
      </inkml:inkSource>
      <inkml:timestamp xml:id="ts0" timeString="2016-02-23T02:22:26.663"/>
    </inkml:context>
    <inkml:brush xml:id="br0">
      <inkml:brushProperty name="width" value="0.05292" units="cm"/>
      <inkml:brushProperty name="height" value="0.05292" units="cm"/>
    </inkml:brush>
    <inkml:context xml:id="ctx1">
      <inkml:inkSource xml:id="inkSrc1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1" timeString="2016-02-23T02:22:27.840"/>
    </inkml:context>
  </inkml:definitions>
  <inkml:trace contextRef="#ctx0" brushRef="#br0">3200 7243,'0'0,"0"0,0-25,0 25,0 0,0 0,0 0,25 0,-25 0,0 0,0 0,0 0,0-25,24 25,-24 0,0 0,0-24,0 24,0 0,0-25,-24 25,24 0,0-25,-25 25,25 0,-25 0,0-25,0 25,25 0,-24 0,-1 0,0 0,25 0,-25 0,0 25,1-25,24 25,-25-25,25 25,-25-25,25 24,-25 1,25 0,0 0,-25 0,25-1,0 1,0 0,0 0,0 24,0 1,25 0,-25-26,0 51,25-26,-25 1,0 0,0-1,0 1,25-25,-25 24,0 1,0-25,0 0,0 24,0-24,0 0,0-25,0 25,0-1,-25-24,25 25,0-25,-25 0</inkml:trace>
  <inkml:trace contextRef="#ctx1" brushRef="#br0">2739 7621 163,'0'0'24,"-4"-3"2,4 0 4,0 3 0,0 0 1,0 0-3,0 0 0,0 0-2,0-6 1,0 6-1,0 0 1,0 0-2,12 0-1,0 0-3,5-4-5,-1 4 0,0-3-6,1 0-1,3 3-3,-3-6-2,3 6 0,-3 0-2,-1 0-2,0-5-4,1 5-3,-1 0-5,0-3-2,5 0-9,-9 3-5,5-7-11,-1 4-9</inkml:trace>
  <inkml:trace contextRef="#ctx1" brushRef="#br0" timeOffset="761.0436">3627 6966 146,'0'-3'21,"4"0"-3,-4 3-4,0-3 5,0 0-5,0 3-2,0 0 2,4 0-3,-4 0-1,0 0 4,0 3-2,0-3 0,0 0 3,0 0 0,0 6-2,0-6 0,0 3-3,0 0 2,0 4-4,0-4-2,0 3 1,0 2-1,-4 5 3,0 3-3,-4-5 1,0 2-1,-4 3 3,8 0 0,-5 1-1,-3 4 1,4 1 0,0-1-1,-5 4 0,1-1-3,4 0 1,-4 4 0,-1-1 0,1 0 1,4-1-1,-4 4 0,3-3 0,1 2 1,4-2-1,-4 6-1,4-3 4,0 5-2,4-4 0,0 5-2,0 1 2,0-1-3,0 4 0,0-3-1,0-1-1,0 1 1,0-7-2,4 5 0,0-5 1,4-3-2,-4-1 0,4-3 1,-3-2-2,3-2-4,-4-1-2,0-3-1,0-2-2,4-3-2,-4-5-4,4 1-5,-3 0-6,3-3-7,0-3-8,0 0-7</inkml:trace>
  <inkml:trace contextRef="#ctx1" brushRef="#br0" timeOffset="1418.0811">3873 7920 274,'0'0'34,"0"0"-1,0 0-2,0-3 0,0 3-3,4 0-2,4-14-2,0-2-3,1-5-3,-1-4-2,0 1-4,4-3 0,1-5-3,3-5-1,-4-2 0,0-4-3,5 0 0,-1 6-3,-4-2 2,5-4-3,-5 3 0,0 0 0,1 4 1,-1-4-1,-4 0-1,4 4-1,-7 5 2,3 1 0,-8 5-1,4 4 1,0 5-2,-4 7 2,0 1 0,0-2-1,-4 7 0,4 0 0,-4 3 0,4 0 0,-4 0 0,0 3-1,-1 3 2,1 7 1,-4 8 1,4 2 0,0 6-1,-4 1 2,4 10-1,0-3 1,0 2-2,-5 4 0,5 3 0,4 0-1,-8-3-1,8 5 0,0 1 0,0 1 0,4-4 0,0-3-1,0-4-1,5-5 0,3-1-5,-4-9 0,4-2-3,-4-3-1,5-7-1,-1-3-5,0-9-4,1 0-11,-1-3-6,0-10-4,0 2-5</inkml:trace>
  <inkml:trace contextRef="#ctx1" brushRef="#br0" timeOffset="1670.0955">3873 7410 384,'4'0'43,"-4"-3"-6,0 3-5,4 0-6,-4 3-5,8-3-3,0 3-4,5-3 0,3 0-4,5 3-1,-5-3-4,9 0 0,-5 0-3,5 0 1,-5-3-5,1 3-3,-1 0-8,0 0-3,-3 0-7,-1 0-10,-4 0-8,5 3-6,-5 0-6</inkml:trace>
  <inkml:trace contextRef="#ctx1" brushRef="#br0" timeOffset="1944.1112">4618 7469 355,'4'4'36,"0"0"2,4-1-5,-4 6-4,5 4-6,3-7-5,-4 6-1,4 3-4,1 1-1,3-1-1,-4 1-3,1 1-1,3-1-1,-4-2-1,1 2-3,-1 0 1,0-5 0,0 8-4,1-6-3,-1-4-3,-4-1-4,4 5-3,-3-3-6,-5-6-5,4 0-9,-4 2-7,0-3-5,0 10-8</inkml:trace>
  <inkml:trace contextRef="#ctx1" brushRef="#br0" timeOffset="2217.1268">4855 7426 345,'-8'0'44,"4"1"-3,-4 6-6,0 5-7,-4-2-6,-1 4-6,5 2 0,-4 3-3,4 2-3,-5 1-2,5 2-1,-4 0-2,0 1-2,-1 5 0,1-2-2,0-3 1,4 2-5,-5-3-3,5 1-3,0 2-4,0-4-4,-1-3-6,1-2-3,4-2-3,-4-1-2,8-5-4,0-2-2,-4 24-8</inkml:trace>
  <inkml:trace contextRef="#ctx1" brushRef="#br0" timeOffset="2460.1407">5175 7923 415,'4'4'51,"-4"-1"-13,-4 6-6,4 6-8,-4 0-5,-4 5-4,-5 0-4,5-1-3,0 5-3,-9-2-3,5-4-4,-4 1-6,8-2-2,-9-1-4,5-1-10,4-6-11,-4-2-14,-21 12-18</inkml:trace>
  <inkml:trace contextRef="#ctx1" brushRef="#br0" timeOffset="3788.2167">5625 8003 267,'0'0'31,"4"-3"0,0 3-3,-4 0 3,0 0-4,0-11-6,4-2-1,-4-3-3,9-2 1,-5-7-2,8 1-1,-4-6-2,9-3-4,-5-7 0,0 5-1,0-7-1,1 0-3,-1-5-1,4 8-2,-7 2 0,3-3 0,-4 5 0,0-1-2,4 2-1,-3-2-1,-1 3 0,0 2 1,-4 1 0,0-2 0,-4 5-1,4 3 2,0 2-1,-4 3 0,0 5-1,0-2 2,0 10 0,-4 1 1,4 2 0,0-1-3,0 1 0,0 3 0,0 0 1,0 3 1,-4 4-1,4 10 2,0 6 0,-4 4 2,-4 3 1,4 0 3,4 8 0,-8-4 0,8 4 2,0 9-1,-4-2-2,-1 1-1,5 3-1,0 1-1,0 4-1,0-8 0,9 3 0,-9-6 0,8-7 0,0-5-2,0-4-2,0-5 0,1-6-3,3-2 0,0-1-4,0-10-6,1 0-5,-1-3-8,0 0-4,1-9-6,-1-4-7,17-36-5</inkml:trace>
  <inkml:trace contextRef="#ctx1" brushRef="#br0" timeOffset="4040.2311">5560 7392 266,'0'0'40,"0"0"1,4 2-5,8 1-4,0 0-5,5 0-7,3 1-6,1-4-1,3 0-5,5 0-3,-1 0 0,1 0-3,0 0-10,-1-4-8,1 4-9,-4 0-7,-1 0-7,1 4-1,36 15-7</inkml:trace>
  <inkml:trace contextRef="#ctx1" brushRef="#br0" timeOffset="4446.2543">6227 7621 270,'0'-3'28,"0"3"-1,0 0 2,0 0 0,4 0 2,0 0-3,4 0-3,1 3-1,-1 4-3,0-6-2,0 9-2,-4-1-3,0 7-5,4-5-1,1 2 0,-1-3-3,4-1-2,-4-1 0,5 5 0,-5 0-5,0-6-2,0 3-5,0 3-4,-4-1-4,-4 0-6,5 0-6,-1-2-7,-4 3-3,0-2-6,8 14-4</inkml:trace>
  <inkml:trace contextRef="#ctx1" brushRef="#br0" timeOffset="4730.2706">6538 7578 235,'-4'0'32,"4"0"-1,0 0 0,0 0-3,-12 4 3,4 7-1,-1 11-1,1-1-4,4 1-3,-4-5-4,0 9-2,0-2-2,-5 3-3,1 1-1,4-1-3,-5 0-1,-3 2-1,8-2-1,-8 0-2,7 2-1,-3-2-4,0-4-3,4 3-2,-1-5-5,1 1-5,0-2-9,4-4-5,0-1-6,0 1-9,-9 30-9</inkml:trace>
  <inkml:trace contextRef="#ctx1" brushRef="#br0" timeOffset="5185.2966">6636 7049 281,'0'3'31,"0"7"1,0 6-1,9 1-1,3 4-2,-4 4-4,4-1-2,5 3 0,-1 2-4,0-2-4,5 0 1,-5-2-2,1 2 0,-1 2-1,0-2 1,5 0-2,-9 3-1,5 3-1,-9-1 1,0 11-2,0 2-1,-4 1-1,0 0 0,4 0-2,-8 0 0,-4 0-1,0-3-1,-4 0-1,4-2-1,-8-2 1,4-6 1,-1-3-1,-3-3-1,0 2 0,4-9-4,-5-1-4,5-4-1,0-2-6,-4-1-2,8-4-4,-1-1-8,-7-4-8,4 3-8,0-6-7,-21-3-8</inkml:trace>
  <inkml:trace contextRef="#ctx1" brushRef="#br0" timeOffset="5536.3167">7328 7523 364,'0'-3'41,"0"3"-8,0 0-6,0-4-5,0 4-5,4 0-6,-4 4 1,0-4-1,9 0-4,3 0-1,0 0-4,4-4 2,1 4-3,-1 0 1,5-3-1,-1 2-6,-8-3-6,1-2-15,3 3-10,-12 3-10,8 0-4</inkml:trace>
  <inkml:trace contextRef="#ctx1" brushRef="#br0" timeOffset="5744.3286">7341 7814 323,'0'0'41,"0"0"-10,4-4-10,-4 4-3,0 0-5,4 0-3,4 4-4,4-4-1,0 0-3,1 0 1,-1 0-1,4-4 0,-3 1-1,7-6 0,-3 2-5,-1-1-8,4 2-11,-7-3-9,3 2-9</inkml:trace>
  <inkml:trace contextRef="#ctx1" brushRef="#br0" timeOffset="6598.3774">8176 6989 167,'0'0'14,"0"0"3,0 0 0,0 0-5,0 0 1,-8 3-2,8-2-2,-5 12 2,1 0 1,0-2 2,0 2-2,-4 3 0,4-2 3,0 2-1,-4-4 3,-1 6 0,1 4-1,0-4 1,0 4-1,4 2-1,-9 1 0,5-1 1,0 0 1,-4 9-2,8-1-3,-4 1-2,-1-6 0,1 4 1,4 5 1,-4 2-2,8 2 2,-8 5-1,4 1 0,4 0-2,-5 0 1,1 0-3,4 0 0,0-3-1,0 0-1,0-6-2,0-4 0,4-3-1,1 0 0,-5-1-1,4-8-2,4 1-3,0-5-1,-8 2-4,4-7-2,4 4-3,1-10-3,-5 2-5,0-2-8,0-6-11,0 3-8,0-3-9</inkml:trace>
  <inkml:trace contextRef="#ctx1" brushRef="#br0" timeOffset="7136.4082">8384 8065 323,'0'0'37,"0"-3"-3,9 3-8,-1-7 0,-4-2-3,4-7-2,0 5-1,-4-5-3,9 2-3,-1-12-1,0 2-2,1 0-2,3-7-3,0-3 2,-3 1-3,3-1-1,0-2 1,5-4-4,-5 0 1,-4 1 0,1-4-1,3 6-1,-4 1-1,1 1 2,-5 1-2,-4 1 0,0 3 1,0-1-2,4 0 2,-8 7-1,4 0 1,-4 5 0,0 0 0,0 4-1,0 0 1,0 3 0,0 6 1,0 0-1,0-1 0,-4 4 0,4 3-1,0 0 2,0 0-1,0 3-1,0 7 4,0 7-1,-8 9 4,0-2-2,4 9 3,0-3-2,0 8 1,-4 2-2,3 5 0,-3 1 0,4 6 1,0 4-1,0-2 0,0-2-2,0-2 0,4-3-1,0-1 0,4-6 1,0-5-2,8-5 1,1-6-1,-1-1-3,0-9-3,0-5-2,5-2 0,-1-7-4,5 0-4,-9-3-4,0-4-11,0-9-11,1 2-8,-5-8-3</inkml:trace>
  <inkml:trace contextRef="#ctx1" brushRef="#br0" timeOffset="7372.4217">8466 7423 382,'0'0'40,"0"0"-7,0 0-6,0 0-3,4 0-6,9 0-5,3 0-4,1 0-4,-5 0 1,8 0-2,1 0-2,-1-4-3,1 1-6,-1 0-3,1-7-8,-5 4-8,4 1-6,1-1-7,-5 3-4,29-4-8</inkml:trace>
  <inkml:trace contextRef="#ctx1" brushRef="#br0" timeOffset="7812.4469">9109 7523 345,'0'0'42,"0"0"0,0 0-6,0 3-4,0 13-5,8-2-5,1-1-4,-1 3-3,0-2 1,4 5-4,0-3-2,1-2 0,-1 9 0,0-3-4,1 2-2,-1 2 0,0 0 0,5 2-2,-1-3-1,-4-2-1,0-2-2,1-3-2,-1-2-1,0 2-2,-4-3-4,5-5 0,-5 2-5,0-7-6,0 0-7,1-3-9,-5 0-5,0 0-6,12-13-8</inkml:trace>
  <inkml:trace contextRef="#ctx1" brushRef="#br0" timeOffset="8067.4615">9330 7562 269,'0'4'39,"0"2"-2,-8 0-1,4 9-1,-8 4-4,3-2-6,-7 5-6,4 2-4,0 2-4,-1 1-1,1-3-4,0 4-1,-1-1-3,1-4 1,4-3-6,-4 1-6,3-2-5,-3 0-5,8-5-5,-4-1-5,0-3-8,8-7-5,-8 17-7</inkml:trace>
  <inkml:trace contextRef="#ctx1" brushRef="#br0" timeOffset="8471.4846">9588 7030 283,'0'0'46,"0"13"-2,4 3-4,0 3-2,9 1-5,-1 4-7,4 2-6,5 1-1,-5 0-3,5 1-4,-5 2 1,0 1-2,5-1 1,-1 2-3,-3-2 2,-1 0-3,-4 0 0,1 7-1,-1 3-1,-8 2 1,-4 8 0,0-1-2,0-3-3,0 2 2,-8-5-2,0 3-1,-9-3 0,5-3 0,-4-4 0,3-3-3,1-1-4,0-5-3,-5-3-3,5 2-5,0-12-2,-5-1-4,5-1-6,4-4-6,0-5-9,0 1-6,-13-4-13</inkml:trace>
  <inkml:trace contextRef="#ctx1" brushRef="#br0" timeOffset="9051.5177">9977 6877 301,'0'0'31,"0"0"-7,0 0-4,0 0-2,4 0-7,-4 3-1,12-3-1,-3 0-3,3 0-1,-4 4-3,-4-4 1,4 3 0,-4 3-1,5 4-1,-5-4-1,4 2 1,-8-2-2,4 4-1,0-1-4,0-2 0,-4 4-4,0 2 2,-4 3-1,4-8 1,-12 1-2,4 4 2,-1-4 1,1 2 1,4 2 0,-4 0 2,0-5 2,4-2-1,-4 1 2,3-1-2,1-3 2,0 0 1,4-3 0,0 0 3,0 3 2,0 1 3,4-4-2,0 0 0,9 3 2,-5-3 0,4 0 1,-4 0 0,1 3-1,-1-1-2,4 1 3,-4 3-1,0 0 3,-3 1-1,3-1 0,-8 1 2,4 0 0,-4 3-1,0 0-1,0 2-2,0-1-1,-4 2 0,4-3-2,-8-1-2,-1-1 1,1-1-2,4-1 0,-4 3-2,0-2 2,-1-4-2,1 0-4,-4-3-3,0 0-8,-1 0-5,5 0-10,-4 0-3,4 0-6,0-3-10</inkml:trace>
  <inkml:trace contextRef="#ctx1" brushRef="#br0" timeOffset="9623.5505">10595 7171 257,'4'0'29,"-4"0"3,0 4-3,4 2-3,-4 5-2,5 2-2,-1 3 1,0-2-3,0 2-1,0 0-4,0-5-1,-4 5-5,4 1-1,0 2-3,0-4 0,-4 7-2,0-6-2,0 1-2,0 9-6,0-6-4,0-1-10,0-4-5,0 4-7,0-5-5,0 5-3,-16 38-6</inkml:trace>
  <inkml:trace contextRef="#ctx1" brushRef="#br0" timeOffset="9874.5648">10440 7512 344,'4'0'40,"0"0"-4,8 0-1,0 0-8,9 0-9,-9-4-2,9 1-7,-1-3-2,-4 0 0,1-1-3,3-2-4,1 2-3,-9 6-5,4-3-3,1 1-7,-5 3-4,5-6-8,-5 3-5,4 0-8,17 3-9</inkml:trace>
  <inkml:trace contextRef="#ctx1" brushRef="#br0" timeOffset="10428.5965">11324 7043 153,'-4'3'14,"4"3"2,-4 4-3,-4 1 3,-1 2-3,5 2-2,-4 0 4,0 1 0,0 1-1,0 5 3,-1-3 3,1 2 0,-4 3 0,4 1-2,0-1 2,-1 3 0,1 2 1,0 1-3,4 0-3,0-3-2,0 11-2,4-7-2,-4 5 0,4 7-4,0-6 0,0-1-2,4 1-2,-4-1 1,0 1-1,8-4 0,-4-1 0,4-2 1,-4 1-2,-4 0 0,8-4-4,-8-3-3,5-1-2,-1-3-7,0-1-5,0-4-5,0 0-7,0 1-7,4-8-2</inkml:trace>
  <inkml:trace contextRef="#ctx1" brushRef="#br0" timeOffset="10917.6245">11435 7923 329,'0'-3'41,"0"-2"-5,8-14-7,-4-6-4,4-2-4,8 0-2,1-7-1,-1-1-6,5-4 0,-1 1-3,1 1-2,-1-8-1,0 1-2,1 7 0,-1-9-1,1 3-2,-1 4 0,-3-1 0,-5 0-1,4 0 0,-3 1 0,-1 5 0,-4-1 0,0 8 0,1 3 0,-5 5-2,0 2 2,-4 4 0,0 4-1,0-1 2,0 7-2,0 1 0,0 2 1,-4 2 0,4 4 2,0 13 1,-9-1 1,5 7 2,-4 2-1,4 0-1,-4 5 0,0-2 1,4 7 1,-5 3 0,1-1-2,0 4-2,4 0 1,-4 3-2,4 4 1,4-6-2,-9 5 1,9-3-1,0-6-4,0 0 1,0-3 0,0-7 0,5-2-3,-1-10-4,8-2 2,-4-5-2,4-2-1,1-9-6,3 0-8,0-9-5,-3-2-4,-1-8-3,0-5-4,17-59-9</inkml:trace>
  <inkml:trace contextRef="#ctx1" brushRef="#br0" timeOffset="11144.6375">11566 7334 369,'-5'-4'53,"1"4"-9,4 0-9,0 0-8,0 0-5,0 0-5,0 0-2,0 0-2,9 0-2,3 0-2,8 0-2,1 0-2,-5 0-1,9 0-1,-9 0-3,5 0-3,-1 0-4,-4 4-4,5-4-4,-1 0-3,-3 3-5,-1 0-9,-4 2-6,5 3-4,-1-4-4,0 6-2</inkml:trace>
  <inkml:trace contextRef="#ctx1" brushRef="#br0" timeOffset="11399.652">12098 7456 316,'0'0'41,"8"0"-3,-4 0-3,0 3-2,8-3-4,-3 6-4,3-1-2,0-2-6,0 4-2,1-1-2,-1 4-2,4-1-4,-3 2 1,3-1-3,-4 6 0,5-2-2,-5-1-1,0 3 1,1-2-1,-1-1-2,0-1-3,-4 3-4,-4-3-1,0 1-3,1-2-1,-1-1-7,-4 3-4,4-7-9,-4-1-7,0-5-4,0 6-3,0 10-7</inkml:trace>
  <inkml:trace contextRef="#ctx1" brushRef="#br0" timeOffset="11623.6649">12388 7443 323,'-4'0'45,"0"0"-4,0 0-2,-4 3-6,-4 4-5,-5 5-9,5 3-3,0 1-4,-5 0-2,1 1-3,0 5-2,-1-1-1,1-4-1,-1 9-2,5-7-4,0-2-3,0 4-2,-9-5-7,13 5-6,0-5-2,-5 3-6,9-5-2,-4-4-5,4-1-4,-4 31-7</inkml:trace>
  <inkml:trace contextRef="#ctx1" brushRef="#br0" timeOffset="12001.6865">12503 6887 323,'0'3'41,"8"10"-2,-4 1-6,-4 2 0,9 5-4,-1 1-4,4 5-3,-4 3-2,4 2-4,1-2-1,-1 3 1,0 1-4,-4-1 1,13 2-4,-9-5 1,1 1-2,-1-1-2,-8 2 2,8 1-3,-8 0 0,0 1-1,0 6-2,-4-7 2,-4 10-3,4 3 0,0-10 0,-4 4 0,0 0-1,-8-3-1,4-7-2,4 2-4,-9-5-1,5-4-5,0 0-1,-4-3-4,3-1-5,1-4-4,0-3-9,4-2-2,0 0-7,-4-7-3,-9 5-6</inkml:trace>
  <inkml:trace contextRef="#ctx1" brushRef="#br0" timeOffset="12460.7127">12880 6833 376,'0'0'28,"0"1"-10,4-1 0,0 0 0,4 0-3,-8 0-1,8 0-1,0 4-2,1-1-2,-1 0-1,-4 0 1,4 7-2,0-7 0,5 3-2,-5-1 0,-4 8-1,0-4-1,0-6-2,0 7-1,0 1 3,-4-1-1,4 5-1,-4-3 0,0 3-1,-4 1 1,4-1-1,-8 1 0,0-2 0,4-1 0,-4-4 0,3 4 0,-3-5 0,4 1 3,0 1-1,0-4 1,0 4 0,4-7 0,-4 2 0,4-2-1,0 3-1,0-3 1,0 1 0,0-1 1,0 0-1,4 0 2,-4-3-1,4 3-2,0 1 0,4-4 0,0 1 0,1 2-2,-1-3-1,-4 0-1,0 0-2,4 0-2,0 0-2,1 0-5,-1 0-6,0 0-9,-4-3-12,4 2-8,13-12-8</inkml:trace>
  <inkml:trace contextRef="#ctx1" brushRef="#br0" timeOffset="12886.7371">13355 6747 270,'0'0'16,"-4"-3"-1,4 3 0,-5 3 1,5 0 1,0-1-2,-8 7 0,-4 4-3,4-2 1,4 2 0,-5 3 3,1 3-1,4-5 1,-4 13-4,4 5 2,-4-5-2,-5 6-3,5 1-1,-4-1-1,4 7 0,0 3 2,-5 0-1,1 0-1,0 3-1,-1-3-1,1 3 1,4-3 0,0-4-1,0 1-1,4-3-2,-5 6 0,5-7 1,4 7-3,-4-6 2,4-4-1,0 4 0,0-7-2,0 2-3,0-9-4,4 4-3,0-4-5,0-6-5,1-1-7,-1-3-7,4-2-3,-4-1-3,8 23-11</inkml:trace>
  <inkml:trace contextRef="#ctx1" brushRef="#br0" timeOffset="13352.7638">13477 7795 330,'5'-12'36,"-1"-10"-5,8-2-1,0 0-7,0-7-3,1-9-5,7 0-2,-3 0-2,3 1-4,1 2-3,-1 1 1,0-4-2,-3 0-1,3 0 1,-3 1 2,-5 2-3,4 0 1,-3-2 1,-5 2 0,4 4 0,-4 3 1,0 4 3,1 2-2,-9 2 0,4 8 0,-4-2-2,0 3-1,0 4 0,4 7-1,-4 2 0,0 0 0,0 0-2,0 0 0,0 0 1,0 2 0,0 4 0,0 16 1,0 5 2,-8 3-2,4 9 0,-9-1 1,1 5-2,0 0 2,4 0-1,-1-4-2,-3 1 1,8 0 0,-4-4 0,0 1-1,3-4 0,1 5 0,0-4 0,4-4-1,0 0-2,0-4-2,4 4-1,5-13-3,-1-1-1,8-6-4,-4-4-3,5-4-5,-1 2-7,5-8-7,3-4-3,-7-5 1,3-3-5</inkml:trace>
  <inkml:trace contextRef="#ctx1" brushRef="#br0" timeOffset="13588.7773">13551 7230 418,'0'-3'49,"0"0"-10,0 3-9,0 0-10,0 0-2,0 3-3,4-3-4,8 0 0,5 0-3,7 0-3,1 0-2,0 0 1,-1 0-1,5 0-3,-1 0 1,-3 0-3,0 0-6,-1 0-1,-3 3-5,-1-1-5,-8 1-8,9 0-11,-9 4-8,4 2-5,9 31-7</inkml:trace>
  <inkml:trace contextRef="#ctx1" brushRef="#br0" timeOffset="13877.7938">14149 7376 331,'0'0'31,"4"0"-3,0 0-1,4 4-1,-4 2-2,0 2-1,0 1-2,5 1-4,-9 3-2,4-2-3,-4 2-2,8-1-3,-8-4-3,8 5-2,-4 0 1,4-4-1,-3-1 1,3 5-1,-4-7-2,0 1-4,4-1 0,-4-3-2,0-3-3,0 0-5,5 0-6,-5 0-6,4-3-7,-4 0-2,0-4 1,0 1-1,4-3-1,9-15-5</inkml:trace>
  <inkml:trace contextRef="#ctx1" brushRef="#br0" timeOffset="14119.8076">14407 7376 208,'0'0'35,"0"0"3,0 0-1,0 0-3,0 0-2,0 0-2,0 0 0,0 0-4,0 0-3,-4 4-1,4 8-1,-4-1-3,-1 5-2,-11 2 0,4 4-3,0-1-1,-1 4-2,1 5-2,-4 1-2,-1-1-2,1 3 0,-5 5-2,5-4 0,0 2-2,-1-2 1,5-1-2,-9-3-4,9 2-3,0-5-4,0-3-4,8-2-3,-5-4-4,1-2-5,4-7-10,0-2-5,4-4-6,0-3-8</inkml:trace>
  <inkml:trace contextRef="#ctx1" brushRef="#br0" timeOffset="14644.8377">14513 6764 220,'0'0'31,"4"-3"-3,-4 3 2,4-3 0,-4 3 3,9 3-1,-5 0-1,-4 4-2,8 5-2,-4 3-3,4 4-2,-4-2-1,0 9-2,9-2-1,-5 3-2,0 4-2,0 0 0,9-1-1,-5 3-2,0 1-2,4-3 2,-3 0-3,-5-1 1,0 0-1,0 2-2,1 1 2,-1-3-1,-8 1 0,0 0-1,0 0-1,-8 2 1,3-3-3,-3 4 1,-4 2-2,0 2 0,-5 0-1,9 2-2,-4-2-2,0-7-3,-5-1 0,5 0-5,0-1-1,-1-6-6,5-2-4,0-5-7,0 0-9,0-2-12,-5-7-14</inkml:trace>
  <inkml:trace contextRef="#ctx1" brushRef="#br0" timeOffset="15221.8707">15185 7178 334,'0'0'45,"0"0"-6,-4 0-3,4 0-5,0 0-5,0 0-6,0 0-1,0 0-5,4 0-2,-4 0 0,4 0-4,4-3-4,4 3 1,0-4-1,-3-2 0,3 6-5,4-3-6,-3 0-2,-1 3-7,-8-4-6,8 4-7,-4-3-5,1 0-7,-1 3-2,-4-1 1,29 1-9</inkml:trace>
  <inkml:trace contextRef="#ctx1" brushRef="#br0" timeOffset="15415.8818">15242 7361 335,'0'0'35,"4"3"-2,-4-3-4,8 0-4,-4 0-7,0 0-2,13 0-5,-9 0-4,0 0-3,9 0-6,-5 0-10,-4-3-6,4-1-5,1 0-6,3-4-4,-4 0-5,17-2-6</inkml:trace>
  <inkml:trace contextRef="#ctx1" brushRef="#br0" timeOffset="15870.9078">15700 7529 317,'0'-3'37,"9"-7"-8,-5-4-3,4-2-4,0-1-4,4-6-2,5 0-3,-1-6-1,1-1 0,-5 0 0,0-1 0,9-5-1,-5-1-2,4-6 0,-7 0 0,7-3-4,1 3 1,-1-3-4,-4-6 2,-3 1-1,3-5-1,5 10 0,-9 3-1,-4 3 0,0 4 1,-4 6 2,0 6 0,1 2 1,-5 6 2,0 8-2,0-2-2,0 7 1,0 0-3,0 0 2,-5 3-2,5 3 2,-4 0-1,-8 15 0,0 4 1,4 2 1,-5 11 1,5 3 1,0 8-1,-4 3-2,-1 13 1,1 5 0,0-3-2,-5 4 2,13-5-3,-4-1 0,4-4-1,0-3 0,4-1-5,0-8-1,0-12-1,12-1-2,1-4 1,3-5-1,4-5-1,1-10-4,-1-9-5,1 0-5,-1-6-12,1-4-7,-1-2-8,33-42-10</inkml:trace>
  <inkml:trace contextRef="#ctx1" brushRef="#br0" timeOffset="16084.92">15733 7052 433,'0'-3'40,"0"0"-8,0 0-9,4 3-4,-4-7-4,13 7-3,3-3-3,0 0-2,5-5-2,-1-2-5,5 4-5,-1-3-1,1 1-2,8-2-1,-1 0-8,1-2-11,0 7-8,-8-8-8,3 4-7</inkml:trace>
  <inkml:trace contextRef="#ctx1" brushRef="#br0" timeOffset="16576.9482">16355 6542 341,'0'0'26,"0"0"-5,5 0-4,-1 0 0,0 0-2,-4 0-2,16 0-3,-8 0-3,-4 3-3,5 0 0,-5-3-1,0 0 2,0 3-1,4 1 2,-8-3-1,4 2-1,-4 4-1,0-7 2,0 0-3,0 0 0,0 3 1,0 3 0,0 1-1,-4-4 0,4 2-1,-4 1 0,0 0 0,0 1 0,0-1-2,0 3 2,0-5-2,4-1 0,-5 2 1,5-2 0,0 0 0,0 3 0,0-6 0,0 4-2,9 2 2,-9 0-1,4 1 1,4-7-1,0 1 0,4 6 2,-3-1 0,-5-6-1,8 6 5,-4-3 2,-4 4-1,0-1 1,-4-4 0,4 3 1,-4 6-2,0-2 0,-4-2-2,4 4 1,-8-5 0,-4 10-4,4-7 1,-1-1 0,1-1-1,0-4 0,0 0-1,0 0 0,0 1-3,-1-1-3,5 0-4,0-3-3,0 0-8,4 0-10,-4-6-9,4 6-5,0 0-10</inkml:trace>
  <inkml:trace contextRef="#ctx1" brushRef="#br0" timeOffset="17060.9759">16798 7122 270,'0'0'40,"4"0"-1,-4 0-7,0 0-3,0 0 0,4 3-1,0-3-5,0 3-2,4 10-3,0-5 0,-4 5-2,5 0-3,-1-1 1,-4 3-2,4 0-1,4 0-2,1 4 0,-1 0-3,-4-2-1,4 4-2,-3-5 0,3 5-1,-4 1 0,0-6 0,1 8-4,-1-8 4,4 4-1,-8 2-4,4-7-2,-4 1-3,5-4 0,-1 0-2,-4-3-3,4 1-4,0-4-5,0 0-6,-4-4-9,1-2-7,-1 0-7</inkml:trace>
  <inkml:trace contextRef="#ctx1" brushRef="#br0" timeOffset="17349.9924">17097 7149 376,'-5'3'46,"5"-3"-7,0 10-7,-8 9-5,4-2-5,-4 6-4,0-3-4,-5-1-2,1 5-2,0-1-4,0-6 0,-1 2-1,5-1-1,-4-3-2,0 1 0,3-1-1,1 1-1,0-2-3,-4-1-2,4-4-5,-1 1-1,1 1-6,4-5-7,4-3-7,-8 1-9,4-4-6,-8 0-12</inkml:trace>
  <inkml:trace contextRef="#ctx1" brushRef="#br0" timeOffset="17869.0221">17256 6516 327,'4'0'20,"0"0"2,5-3-3,-1 3-1,0 0-5,4 0-2,-4 0-4,5 0 1,-5 3-3,-4-3 0,4 4-2,0-4-1,-4 6 1,5-3-2,-5 0-1,-4 0 0,4-3 2,-4 4 0,0 2 0,-4 0 1,4-1-1,-4 1-1,-5-2-1,1-1 0,-4 6 1,8-5 0,-4 2-2,-1-4-1,5 1 2,0 3 0,0-6 1,4 3-1,0 0 1,0 1 0,0 2 0,0-3 2,4 0 1,0 0 2,0-3 3,9 4 1,-5-4-1,0 4-1,0 0 2,1-4-4,-1 6 1,0-3 0,0 0 1,0 7-3,5-4 0,-9-3-1,0 2 0,0 8 1,-4 0-1,0-7 1,0 4-1,0-6 0,-4-1-1,0 4 1,0-1-2,-5 1 0,1-4 0,4 3-2,-4-6-5,0 0-7,-5 0-3,1 2-9,4-2-11,-4 3-10,3 0-8</inkml:trace>
  <inkml:trace contextRef="#ctx1" brushRef="#br0" timeOffset="18479.057">17989 6761 213,'0'0'33,"4"-6"-3,-4 6-2,0 0 0,0 0 2,4 0-3,0 0 2,4 3-1,-3 0-2,3 7 0,-4-4-5,0 5-2,0 5-5,0 0 1,-4 5-5,0 4-1,4 5-3,-4 1 0,0 2-2,0 0-2,0-1 0,0 2-1,0-4 0,0 0-3,4-1-2,0-6-4,-4-4-2,5-1-3,-5-5-5,4-4-7,0-4-10,-4-2-8,4-3-3,0 0-12</inkml:trace>
  <inkml:trace contextRef="#ctx1" brushRef="#br0" timeOffset="18722.0709">17956 6923 403,'0'-6'52,"0"6"-11,0-6-7,8 6-6,-8 0-3,13 0-6,-1 0-3,8-5-7,1 2 0,-1 0-4,-3-1-7,-1-2-3,1 3-5,-5 0 0,0 3 0,0 3-2,1-3-2,-1 0-2,-8 0-5,8 0-4,-8 0-6,5 0-3,-1 0-1,0 0-5,12 16-6</inkml:trace>
  <inkml:trace contextRef="#ctx1" brushRef="#br0" timeOffset="19279.1027">18488 7397 334,'0'0'23,"0"-3"-5,0 3-6,0-5 0,5-8 2,11 1-1,-4-7 0,5 1 2,-5-2-2,8-3-1,-3-4 1,-1 0 0,0-5 0,5-1 1,-5 0-2,1-7-1,-1 3-1,0-9-2,-3 3-1,3-3-1,-4-3-3,1 4 0,-1-1-2,0 7 2,5-4 0,-5 9-1,0 1-1,-4 1-1,5 2 0,-5 6 1,0-1 0,0 10-2,-4-1 2,4 0-2,-3 9 2,3-3-1,-4 4-1,0 2 2,-4 4-1,0 0-1,0 0 2,0 0-1,0 4 4,0 15 1,0 5 1,-4-1-1,0 6 0,-4 1 0,-5 7-1,9 6-2,-8 0 1,0 3 0,3 5-2,1 4 1,-4 1-1,4-5 0,0-2 0,-1-3-1,9-3-2,0-6-2,0-7-2,0 0-2,5-8-5,3-4 0,4-5-3,0-4-9,1-6-9,-1-3-9,4-3-6,29-27-9</inkml:trace>
  <inkml:trace contextRef="#ctx1" brushRef="#br0" timeOffset="19498.1152">18574 6764 395,'0'0'35,"5"0"-8,-5 0-7,4 0-3,8 0-4,4 4-4,5-4-1,7-4-3,-3 1-2,4 0 0,-1-5-7,1-5-6,0 7-9,-5-7-10,-3 9-6,3-3-8,29-18-8</inkml:trace>
  <inkml:trace contextRef="#ctx1" brushRef="#br0" timeOffset="19989.1433">19172 6281 349,'4'0'28,"9"0"1,-5 0-3,8 0-3,-4 0-8,1 0-2,-1 0-6,4 3 0,-7 0-1,3 1 0,-8-1-4,4 6 0,-4-1-1,0-1 0,-4-1 0,0 4-1,0-1 2,0-1-2,-4 2 0,4-4 0,-4 0 0,-4 1 0,4-1 0,0 0 0,-4-4 1,3 4-1,1-2 0,-4-1-2,-4 3 2,4-3 0,8 0 0,-9 4 1,5-2-1,-4-2 0,8 6 1,0-9-1,-4 7 0,4-1 0,4 0 0,-4 1-2,0-3 2,8 3 0,1-1 1,-5 1 1,4-4 2,0 3 2,-4-3 0,0-1 0,0 1 0,-4 3 0,0 1 2,0 5-2,0-2 1,0 0-2,-8 1 0,0-5-2,4 4 0,-4-2 0,-1 1-2,-3 1 0,8-4 0,-4 0 0,4 1 0,-4-4-2,4-3-1,-5 1-4,5 6-4,0-7-6,-4 3-9,4-3-9,0 0-8,0 0-6,-9 10-9</inkml:trace>
  <inkml:trace contextRef="#ctx1" brushRef="#br0" timeOffset="20326.1626">19369 6946 341,'0'0'34,"4"-4"-5,-4 4-1,4 0-1,0 4-3,-4-1-4,4 2-2,0 7-1,0 4-5,0-1-1,0 0-1,1 3-2,-1 1 2,0-2-3,-4-1-2,8 0-2,-4-1 0,0 0-1,0 1 0,4-1 0,-4 1 0,5-1-1,3-7 0,-4 5 0,4 0 0,-3-7-6,-1-1-4,-4 1-2,8-2-6,-4-1-4,1-3-7,-5 0-8,4 0-7,0-3 1,-4 3-2,17-4-5</inkml:trace>
  <inkml:trace contextRef="#ctx1" brushRef="#br0" timeOffset="20710.1846">19618 6893 254,'0'0'27,"0"0"2,0 0 0,-8 7-2,0-1-2,-4-1 0,-1 14-1,1 0-2,0 5-2,0 0-4,-1 1-3,5-1-2,-4 0-5,0 1 1,-1-1-3,5 1-2,-4-4-1,4 1-3,-5-4-8,5 1-4,0-5-6,-4 2-5,4 0-4,3-5-5,-3 2-2,0 0 1,0-6-1</inkml:trace>
  <inkml:trace contextRef="#ctx1" brushRef="#br0" timeOffset="21177.2113">19799 6510 318,'0'0'26,"0"-5"-10,0 5 1,8 0 0,-4 0-4,4 0-2,0 0-1,0-3-3,1 3-2,-1 0 1,0 0-2,-8 3 3,4-1 0,0 7 2,-4-5 2,4 5-1,-4-3-1,0-2 0,0 2-1,0 4-1,0-3 1,0 3-3,0 0 1,0-2-1,-4 1 0,0 1-1,-4-1 2,0 4 0,4-5-1,-5 5 1,1-1 0,4-1-2,0 2 0,-4-3 0,4 1-2,4-5 0,-4 7 1,0-4 1,4 1-2,0-5 0,0-2-1,0 3 0,0 1 0,0-4-1,0 0 0,4 6 2,0-9-2,4 0 1,0 5-1,0-5-3,0 3-3,1-3-5,-1 0-4,4 0-5,-8 0-8,-4 0-9,8 0-8,-3 0-6,-5 10-6</inkml:trace>
  <inkml:trace contextRef="#ctx1" brushRef="#br0" timeOffset="21466.2278">20028 6993 379,'4'0'39,"0"4"0,0 2-7,4 0-5,0 1-6,1 2-7,-1 2 2,0-1-6,0 3 0,-4-2-3,0 1-2,5 4-1,-5-6 1,0 1-2,0 2-1,0-1-1,-4-1 1,8-1-3,-8-4-1,8 4-3,-8-4-1,4-1-3,5 1-4,-5-2-3,-4-4-7,4 0-4,0 0-6,-4 0-5,8-4-2,-8 1 0,12-24-9</inkml:trace>
  <inkml:trace contextRef="#ctx1" brushRef="#br0" timeOffset="21703.2414">20298 6927 351,'0'0'52,"0"9"-7,0 1-4,-8 7-7,-4 9-6,-1 4-2,5 0-2,-8 0-3,-1 2-2,1 1 0,0-2-3,-5-1-5,5 0-2,-1 5-1,-3-8-4,-1 3 0,5 0-1,-4-1-4,-1-2-5,5-3-3,-5 4-2,5 0-1,4-9-5,-1-2-2,-3 2-2,4-1-5,3-6-7,-3-1-13,4-1-10</inkml:trace>
  <inkml:trace contextRef="#ctx1" brushRef="#br0" timeOffset="23817.3623">20908 6890 281,'4'-3'27,"-4"0"-6,4-1-9,0-2-1,9 6-1,-1 0-4,0-11-4,0 1-6,1 10-13,-1-3-7,0-6-1,1 6-5</inkml:trace>
  <inkml:trace contextRef="#ctx1" brushRef="#br0" timeOffset="24053.3758">20965 7070 325,'0'0'39,"0"0"-5,9-4-8,-9 4-3,8 0-6,-4-1-5,4 1-2,4-3-3,-4 0-8,5-1-10,-1-2-11,0 0-7,-4 2-4,1 1-2,3 0 0,29-8-9</inkml:trace>
  <inkml:trace contextRef="#ctx1" brushRef="#br0" timeOffset="24589.4065">21412 7431 344,'0'0'30,"0"-4"-7,4-10-5,4-2 1,0 2-2,4-5-1,1-5 0,-5-5-3,4 2 2,4-3-2,-7-3-1,3-1 0,0-4 0,0 2-3,1-7 1,-1-5-2,0 2-1,1-3-2,-1-1-1,0 3-1,-4 0 0,5 1 0,-1 0-2,0 0-1,-4 3 0,1 0 1,-1 0-1,4 4 1,-4 2-1,-4 7 1,0 0 0,-4 4-1,5 2 2,-1 8-1,-4 2 2,-4 8-2,4-1 0,0 1-1,4 3 0,-4 3 0,0 0-1,0 6 2,0 7-1,0 11 0,-4 6 0,-1 8 0,-3 2 4,-4 8 0,4 7 1,-4 3 0,3-3-1,-3 7 0,0 8 0,4-6-2,-1 4 0,-3-8-1,8 1 0,0-5 0,4-7-3,0-6-1,0-7-2,0-5-1,8-3-2,0-7-1,5-7 0,3-1-2,0-7-4,5-6-7,-5-3-8,1-3-11,-1-4-5,0-7-4</inkml:trace>
  <inkml:trace contextRef="#ctx1" brushRef="#br0" timeOffset="24819.4196">21461 6783 427,'0'0'45,"0"-3"-11,0 3-9,4 0-6,-4-3-5,8 3-5,4-9-1,1 5-3,3 1-3,4-3-5,1-5-3,-1 8-2,1-4-5,-1-2-4,-3-1-8,7 4-7,-3-2-6,-5 1-3,29-15-10</inkml:trace>
  <inkml:trace contextRef="#ctx1" brushRef="#br0" timeOffset="25353.4502">21997 6307 394,'0'-4'33,"0"1"-9,4 0-4,0 0-4,0-7-2,4 7-2,1 0-2,-1 0-3,-4 3-2,4 0 0,0 0-4,-4 0 2,1 0-1,-1 0 1,4 0-2,-4 0 0,-4 3-1,8-3 1,0 0-1,-8 0 0,4 0 0,-4 3 0,4-3 0,-4 6 0,0 1 0,0-4 0,0 3 0,-4 1 1,4-3-3,-4 3 2,0-1 0,-4 4 0,4-2 0,0-2 0,-4 0 0,4 1 0,-1-1-1,5 0 0,-4-2-1,0 2 1,4-3-1,0 0 0,0-1 1,0 1 0,0 0 1,0 1 0,4-4 0,0 3 0,5 0 0,-1 0 0,0 0 1,4-3-1,-8 3 0,5 1-1,-5-1 2,-4 2-1,8 1 2,-8 0 3,4 1-1,-4 2 1,0 2 0,0-1 0,-4-1 0,4 4-1,-4-5 1,-4 2 0,3-4-2,1-3-1,0 3 0,-4-2-1,4-1 0,0-3 0,0 3-1,-4-3-1,-1 3-6,5-3-5,-4 0-3,0 0-7,4 0-8,-4-3-9,8 3-4,-4-3-8</inkml:trace>
  <inkml:trace contextRef="#ctx1" brushRef="#br0" timeOffset="25915.4823">22480 5933 236,'0'0'18,"0"3"-3,0-3 2,0 0 3,0 0-3,-4 6 2,4-1 1,-8 2-3,4 2-1,-9 7-3,5-6 3,0 4-3,4 2 2,-4-2 0,0 2 0,-1 5 0,5 4 0,-8 5-2,4 4-2,0-3-3,-5 8 1,-3 2 0,4-4-2,4 4 0,-5 3-1,1-5-1,0 3-2,-1 5 2,9-5 0,-8 5-1,4-4-2,0-1 2,-1 8-1,1-3-1,4 0 1,-4-5-2,8 5 1,0-1-2,-4 0 1,4-3 0,0-4 0,0-2-1,0-4 0,0 1 0,0-4 0,4 2 0,-4-8 0,8-4 0,-4 3-2,4-8-2,1 0-1,-5-3-5,4-2 0,0 1-6,0-5-1,-4 1-5,5-1-4,-1-3-7,0 1-3,4-4-4,1 0-6</inkml:trace>
  <inkml:trace contextRef="#ctx1" brushRef="#br0" timeOffset="26237.5007">22521 6807 405,'0'0'30,"0"-6"-3,8 6-1,-4 0-3,5 3-3,-1 0-2,0 10-3,0-3-2,4 4-1,1 2-2,-1-2-1,4 5-3,-3 2-1,-1-2-1,0 2-1,0 4 0,1-1 0,-1 1-1,4-1-2,-3-3-1,-1 1-4,0-4-2,1-3-2,-1 1-5,-4-1-1,4-6-6,-8-2-4,5-1-7,-5 0-4,0-6-4,4 3-5,-8 2-8</inkml:trace>
  <inkml:trace contextRef="#ctx1" brushRef="#br0" timeOffset="26483.5148">22787 6785 363,'0'-2'32,"0"2"-5,0 2 1,0 4-2,0 7-4,-4 6-4,-8 2-4,8 1-4,-9 5-2,1 0-3,0 2-1,0 1-1,-1 0 1,1-3-3,4 2-4,-4-2-3,-1-3-5,1-2-7,4-1-7,0-5-5,-1-1-4,1-3-1,4-6-4,-12 10-8</inkml:trace>
  <inkml:trace contextRef="#ctx1" brushRef="#br0" timeOffset="26998.5442">22955 6224 362,'0'-3'28,"0"3"-4,4-3-4,4-1-5,9 1-3,-13 3-4,12 0-2,-12 0 0,13 0-3,-9 0-2,-4 0 1,4 0 0,-4 0-1,4 3 0,-4-3 0,-4 4 0,5 2-1,-5-1 2,0 1-1,-5 0 0,1 1-2,-4 2 1,0 1 1,0-2-2,0 1 1,-1 1 0,1-1 0,4-2 0,-4-6 0,4 2 0,0 1 0,4-4 0,0 3 0,0 0 1,0 0-2,0-3 1,0 0 0,0 3 1,0 1-2,0-1 1,0-3 2,16 3 1,-4 0 2,1-3-1,-1 2 0,0-2 4,-4 3-1,1-3 0,3 0-2,-4 3 1,-4-3-2,0 6-1,-4-2 3,4 2 0,-4 0 1,0 4 0,-4-1 1,4-1-1,-4 2-2,-4 3 0,0-5-2,0 1-1,-5 1 0,5-4 0,0 4-1,4-6-1,-8 3-2,8-4-2,-1 0-7,-3 0-3,4 0-10,0-3-8,0 4-7,0-4-10,-8 3-9</inkml:trace>
  <inkml:trace contextRef="#ctx1" brushRef="#br0" timeOffset="27257.5591">23516 6431 332,'0'0'30,"4"0"-3,-4 6 0,0 3-6,0 11-4,0-3-6,0 2-3,-4 2-2,-4-2-2,4-2 0,0-1-2,-1 2-1,5 1-1,-8-7-4,8 3-6,0-2-3,0-4-8,0 2-11,0 2-2,0 3-5</inkml:trace>
  <inkml:trace contextRef="#ctx1" brushRef="#br0" timeOffset="27479.5718">23356 6599 397,'4'-3'42,"-4"0"-8,4 3-6,-4-3-4,13 3-6,-9 0-5,8 0-2,-4-2-3,9 2-3,-1-3-1,-4 0-2,9-1-6,-9 1-4,4 3-6,-3 0-6,-1 0-9,0 0-10,-4 0-5,5 0-4</inkml:trace>
  <inkml:trace contextRef="#ctx1" brushRef="#br0" timeOffset="27759.5878">23913 6618 301,'8'0'44,"-4"0"-6,4 0-5,1 3-3,-1-3-1,4 3-7,-8 5-4,9 2-4,-1 3-2,-4-4-4,4 2-2,-4 5 1,1-3-3,3-2-1,0 2-1,-4 3-1,1 4 1,3-4-3,-4-1-3,-4 4-1,4 0-4,1-2-2,-1-4-5,-4-2-3,0 5-5,0 0-3,0-5-4,0-1-2,0-4-3,-4 0 1,0 31-8</inkml:trace>
  <inkml:trace contextRef="#ctx1" brushRef="#br0" timeOffset="28177.6117">24142 6559 312,'4'-3'40,"0"3"-3,-4 3-5,-4 0 2,0 1-7,4 8-7,-12 0-4,0 0-5,4 4-1,-5-2-2,-3 6-2,8 0 1,-5-4-1,1 5-2,0-2-1,0 5 0,-1-5-3,1-2-1,0 2-6,8 4-3,-5 0-6,1 1-10,0-5-6,4-1-9,-4-2-6,-17 33-9</inkml:trace>
  <inkml:trace contextRef="#ctx1" brushRef="#br0" timeOffset="28613.6366">24314 6148 377,'0'-4'23,"4"1"-4,0 3 0,1 0-2,-1 0-5,4 0-3,-4 0-1,0 0-1,0 0-3,4 3 0,-4 1-2,-4 7-1,9-5 0,-5 4 1,0-4-2,-4 3 1,4-4 0,-4 5 2,4-1 3,-4 4-1,0-7 1,0 9-1,-4 1 2,4-5-4,-4 1 1,-4-2 1,3 3-1,1-5 1,0 1 0,0 4-2,0-8-1,4 1 0,-4 0-1,4 1 1,0-1-1,-4 0 0,4-2 0,0 2 0,0 0 0,0-4-1,0 4 2,4-2-1,-4 2-1,4-3 0,4 3 0,-4-2 1,5 2-4,-5-4-3,4 1-6,0 0-7,0 0-7,-4 0-11,4 0-11,13 21-11</inkml:trace>
  <inkml:trace contextRef="#ctx1" brushRef="#br0" timeOffset="28883.6521">24589 6632 340,'4'0'34,"0"7"-3,0-1-6,4 1-3,0-1-3,-4 3-3,4 3-5,-3-3-3,3 4-2,0-5-1,-8 4-2,8-2 0,-4 3-1,4-2-1,-8 2 0,9-7-4,-5 5-4,-4-5-5,8 4-3,-4-4-2,-4 1-1,4 5-5,0-8-4,-4-4-3,8 0-5,5 8-10</inkml:trace>
  <inkml:trace contextRef="#ctx1" brushRef="#br0" timeOffset="29141.6668">24785 6658 318,'0'0'33,"0"3"-8,0 0-5,0 4-5,-4 10-4,4-1 0,0-5-6,-4 5 1,0 3-4,-4-1 0,-5 2 0,1 3 2,0 4-2,-1 1-1,5-7-1,-4-2-3,8-2-5,-4 2-1,-5-4 0,5 4-6,0-2-8,0-1-3,0-3-2,-13 20-13</inkml:trace>
  <inkml:trace contextRef="#ctx1" brushRef="#br0" timeOffset="29535.6894">24826 6039 320,'0'0'42,"4"10"-5,0 0-2,8 7-6,1 5-3,-5 5-3,8 0-4,-3 2-1,3 1-3,0 0 0,1 2 1,-1 5-2,-4-2 0,5 3-1,-9-2 0,4 1 1,-4 0-1,5-1-2,-5-3-2,-4 4-1,0-4-1,0 2-3,0 2 0,0-4-2,-4 4 0,0 9 0,-4-3 0,-4 0-3,0-3-3,-13 3-6,5 1-2,-4 1-6,-5-7-3,0-2-3,-3 2-6,-5-7-12,4-1-13,5 0-9</inkml:trace>
  <inkml:trace contextRef="#ctx1" brushRef="#br0" timeOffset="31005.7734">20650 8373 155,'0'0'26,"-4"3"5,4-3-2,-4 0 4,0 0-1,0 0 1,4 0-3,-4 0 1,4 0-1,0 0-3,0 0-3,0 0-4,0 0-3,0 0-3,0 0 0,4 0-3,-4 0-1,4 0-3,0 0-1,4 7-3,4-7 0,-3 0-2,3 0-6,0 0-3,5 0-4,-9 0-2,4-3-2,0-1-1,1 1-4,3-3-1,-4-4-4,0 2-4,1 2-5,-1 3-7</inkml:trace>
  <inkml:trace contextRef="#ctx1" brushRef="#br0" timeOffset="31218.7856">20650 8589 287,'0'4'27,"4"-4"-1,-4 0-4,8 3-4,1-3-3,3 3-5,0-3-4,0 0 1,1 0-1,3 0-4,-4-3-10,1 0-7,3-4-12,-4-4-8,25-13-9</inkml:trace>
  <inkml:trace contextRef="#ctx1" brushRef="#br0" timeOffset="33674.9261">21248 8969 286,'0'-3'35,"0"3"0,0-3-2,0-3-2,0 2 1,0-2-2,8 0-5,0-2-4,-4-5-1,4-3-2,5 2-4,-5-5-2,4-2-1,5-1-1,-5-2 2,0-3 0,0-5-3,5 2-3,-1-3 1,-4-4-3,1-3-2,-1 7 0,0-4-1,1 1 0,-5-1 1,4-2-2,-8 2 0,8-3-1,-7 8 0,-1 2 0,0 6 1,0-1-1,0 11 1,-4 1 0,0 3 0,0 7 0,0-3-1,0 4-1,0-1 2,0 3-2,0 5 0,0 0 2,0 6-1,0 16 0,-4 5-1,-4-2 3,-5 6 0,1 10-2,4 4 1,0 4 1,0-2 0,3 1-2,1-2 2,0-2-2,0-3 2,0-3-2,4-3-1,0-7 0,0 0-4,4-6 2,0 2 0,0-12-2,5 3 0,3-8 0,0-7-1,0-2 0,1-3-1,3 0-2,0-3-5,1-2-7,-1-1-7,-4-4-6,-3 1-5,-1-4-5,4-11-13</inkml:trace>
  <inkml:trace contextRef="#ctx1" brushRef="#br0" timeOffset="33932.9409">21371 8508 438,'0'0'40,"0"0"-7,0 0-8,0 0-5,4 0-4,8 0-1,0-6-5,5 3-4,-1 0 1,5 3-4,-5-7 0,0 1-3,5-4-3,-5 4-6,-4 4-4,5-1-3,-5 3-6,4-3-3,-7 3-6,-1-3-6,0 0-7,4-4-4</inkml:trace>
  <inkml:trace contextRef="#ctx1" brushRef="#br0" timeOffset="34502.9735">21829 8076 349,'0'0'37,"0"-2"-9,0 2-8,0-4-5,4 4-3,0 0-2,5 0 0,3-2-2,-4 2-1,4 0-3,1 0 0,-1 0-2,0 2 2,-4-2-3,5 4 2,-5-2 1,0 1 1,0 0-2,-4 0-1,-4 1 1,4-1-1,0 0 1,-4 0-2,0 4 0,0-1 0,-4-1 0,0 4-1,0 1 0,-4-1 0,4-4 0,-4 1 1,4 1-1,0-4 0,-5 7 1,9-4-1,-4 0 0,0 1 0,0-6-2,4 6 2,-4-4 0,4 0 0,0-3-1,4 3 0,-4 0 2,8 4 0,-4-7-2,9 3 0,-5 0 2,4 0 0,-4-1-1,0 1-1,1 0 2,-5 0-1,4 4 0,-4-4 0,-4 0 2,0 3 1,0-2 2,0 2-1,0 2 2,-4-2-1,0 4-2,-4-1 1,-1-6-1,-3-1-2,8 4 1,-8 1 0,4-1 0,-1 0-2,5-2 1,0-4-4,-4 0-2,4-4-6,0 1-8,4 3-10,-4 0-8,4 0-6,0-6-6,4-4-4</inkml:trace>
  <inkml:trace contextRef="#ctx1" brushRef="#br0" timeOffset="35152.0106">22640 8224 217,'0'-3'19,"0"-4"3,0 7-6,4-9 0,-4-1-5,8 4 2,-8-2 2,8-2-5,-8 1 0,4-1-1,-4-1 1,0 2-1,0-1-2,0 1 3,0 1-1,0-2-1,0 0 2,-4 1-1,0-2-4,-4 1-1,0 4 0,0-4-2,-1 4-1,5 1 0,-8 2 0,4 3 0,0 0-1,4 0 0,-5 0 0,1 3 2,0-1 1,4 7-1,-4 4 2,4 0 1,0 1 2,-1 2 5,1 0 1,0 1 2,4 4-1,-4 5-4,0 1 1,4 3-1,-4 2 1,0 7-4,-4 11-1,4-3 1,-5 3-4,1 2 2,4-3-3,-4-1 0,4-2 0,0-3-2,4-3 0,-8-7-2,8 1-2,-5-4-2,1-2-3,0-4-3,4-2-2,0-7-5,-4-3-6,4-2-5,0-2-5,4-2-7,-4 13-11</inkml:trace>
  <inkml:trace contextRef="#ctx1" brushRef="#br0" timeOffset="35396.0246">22349 8492 293,'0'0'25,"0"0"-1,0 0 0,4 0-6,4 4-2,1-4-5,3 3-3,0 3-1,5 2-3,-1-5-2,0-3-1,5 0 0,-5 3 0,9-3-4,-9 0-10,5 0-9,-5 0-9,-4 0-10</inkml:trace>
  <inkml:trace contextRef="#ctx1" brushRef="#br0" timeOffset="35852.0506">23074 8000 236,'0'0'27,"0"0"-7,0 0 3,0 0-2,0 0-3,0 0 3,0 0-5,-4 0 1,4 0 0,-4 6 0,-1-3-1,-3 10 1,-4-2 1,0 2 1,4-1-2,-5 0-1,5 0-5,-4 4 0,-1 2-1,-3 1-1,4 5-1,0 1-3,-1-1 1,1 6-1,4-1-3,-9 4 2,5 4-1,0 2-1,0 8-1,3-5-1,-3 1 1,4 0 0,0-5-1,4 4 0,-5-6 0,1-4-2,8 3-1,0-5-4,0 1 0,0-6 0,-4-1-1,4 0-4,0-2-7,4-8-3,0 2-3,5 0-6,-1-8-6,0 1-3,0-9-6</inkml:trace>
  <inkml:trace contextRef="#ctx1" brushRef="#br0" timeOffset="36177.0692">23139 8456 281,'0'-6'36,"4"2"-3,5 1-2,-5 3-4,4 0-2,4 3-3,-4 1-2,0 2-1,1 3-2,-1-1-6,0 5-1,4 3 0,-4-5 0,5 2 1,-5 6-5,4-5 1,5 2-2,-9 2-1,4-2-1,0 3-2,-3-2-4,3 2-2,-4-5-4,0 2-2,0-1-6,1-3-4,-5 1-6,4-2-5,0-4-5,0-1-7,13 13-5</inkml:trace>
  <inkml:trace contextRef="#ctx1" brushRef="#br0" timeOffset="36490.0871">23414 8407 349,'0'0'31,"0"0"-4,0 3-3,-5 0-3,1 0 0,0 7 0,-4 4-4,8-1-2,-4 1-1,-4-1-2,0 3 1,-1 1-2,1 2 2,0 0-2,0 2-1,0 0-3,-5 1-2,1 2-2,0-2 1,4-1-2,-9-1-6,5 3-3,0-3-4,-1 2-3,5-1-8,0-5-7,-4 0-10,8-2-8,0 2-4,-9 27-5</inkml:trace>
  <inkml:trace contextRef="#ctx1" brushRef="#br0" timeOffset="36708.0996">23643 8911 380,'0'0'35,"0"0"-5,0 0-5,-12 6-5,-1 7-7,9 1-3,-8 2-4,4-3-7,-5-4-7,1-1-10,4 5-3,0-4-4,4-2-5,-5 1-2,5-5 0,-4 3-4</inkml:trace>
  <inkml:trace contextRef="#ctx1" brushRef="#br0" timeOffset="37020.1175">23933 8542 312,'0'0'34,"0"0"-4,9 3 0,-1 3-4,-4-6-3,4 8-2,-4 5-2,9-4-3,-9-1-4,4 5-4,0-3 0,0-4-2,0 7-2,1-5-2,-1 1 0,0 1-1,0-1 0,-4-1 0,0 2-2,0-1-5,0-5-7,1-3-6,-5 5-8,8-2-5,-4-1-9,-4 0 0,-4 10-12</inkml:trace>
  <inkml:trace contextRef="#ctx1" brushRef="#br0" timeOffset="37293.1331">24171 8502 301,'0'0'34,"0"0"-5,0 3-3,4 0-2,-4-1-4,0 14-3,0 0-3,-4 1-2,0 5 1,-8 2 1,-1 2-4,9-2-2,-12 3-2,4-4-2,-1 3 1,1 1-2,0 0-2,-1-2 1,1-1-4,0-5-6,-5 2-2,5 1-7,4-4-5,0 4-5,0-5-6,-1 3-3,1-8-3,-8 36-9</inkml:trace>
  <inkml:trace contextRef="#ctx1" brushRef="#br0" timeOffset="37781.161">24347 8159 351,'0'0'40,"0"0"-4,0 0-4,0 0-3,8 0-6,-4 0-2,0 6-2,5 4 0,-5 9-3,4-2-3,0 2 1,4-1-2,-4 4 1,5-1 0,-5 2 0,4 0-1,5-3-3,-13 9 0,8-2 0,-4 0-3,4-2 1,-3-1-2,3 6-1,-4 2 0,4-2-1,-3 1-1,-5-1 0,0 0-2,0-3 2,-4 5-1,0-2-1,-4 4 0,-4-1-1,-1-1 3,-3 1-2,0-3 0,-5 0-1,-3-1-4,4-2-3,-5 0-3,5 0-3,-5-5-3,-3-1-3,3-2-5,-7-1-5,11-6-10,-7 4-11,-1-5-9,-45 26-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2:25:31.87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305 9116 573,'0'0'52,"0"0"-11,-8 0-11,8 0-7,0-7-13,-4 7-14,0 0-14,-4 3-16,-8 4-19,3 12-2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2:26:03.48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59 2025 165,'0'-3'20,"0"3"1,0-3 0,0 3-1,0 0 2,0 0 0,0-3-3,0-4 3,0 7-3,0-6 0,0-3-1,0 4 1,0 2 1,0-4-1,0 4-1,0 0-3,0 3-1,0 0-4,0 0-2,0-3-2,0 3 0,0 0-1,0 0-4,0 0 2,0 0 1,4 0-1,-4 0-1,0 0 2,4 3-1,4 6 0,4 3 0,-3-3 1,-5 4-2,4 0-1,4 1 0,1-5 0,-5 7 1,0-5-2,0-1 0,4 3 0,-3 1 0,-1-5 1,0-2-3,0 6 0,-4-5-5,0 1 0,4-3-1,1 4-3,-5 3-3,0-10-2,-4 2-2,4-2-2,0 3-3,0 1-4,0-4-2,-4 3-3,0 0-2,0-4-5</inkml:trace>
  <inkml:trace contextRef="#ctx0" brushRef="#br0" timeOffset="403.0231">20519 1920 218,'0'0'22,"0"0"1,0 0 0,-4 0 1,0 0-2,0 4-2,4-1 0,0 6-5,-4 1 3,0-2 4,0-2-3,-1 4 0,1 6 1,4-2-5,-4-5 0,-4 4-2,0 1 0,-4 9-3,-1-3-1,-3 3-1,8-3-1,-5 6-1,1 4 1,0-3-3,0 6-2,3-1 0,-3 5-1,0-7 1,4 3 0,-1 1-3,1-4-3,0 2-1,0-5-3,0-3-2,4-2-8,-5-5-4,1-1-2,8-3-4,-4-5-3,0-2-2,4-3-5,-8 4-10</inkml:trace>
  <inkml:trace contextRef="#ctx0" brushRef="#br0" timeOffset="695.0398">20892 1979 409,'8'0'30,"-4"0"-2,8 0-4,-4 0-4,1-3-4,-1 3-5,4-3-4,0 3 0,-3-6-1,3-1-2,0 1-1,0 4-2,1-4 1,-1-1-1,0 1-3,0 6-5,5-6-5,-9 3-7,4-1-1,-3 1-8,-5 2-4,0 1-3,4 0-3,4 1-8</inkml:trace>
  <inkml:trace contextRef="#ctx0" brushRef="#br0" timeOffset="931.0533">20916 2159 267,'0'0'31,"4"0"1,-4 0 2,4-3 0,13 3-4,-5 0-6,-4 0-4,0 0-4,5-3-4,-1-1-2,4 0-5,1 0 0,-1-2-3,0 6-3,1-10-9,-5 10-7,-4-6-6,1 3-5,-1 0-6,4 1-6,0-1-2</inkml:trace>
  <inkml:trace contextRef="#ctx0" brushRef="#br0" timeOffset="1513.0865">21485 1924 241,'0'0'13,"0"0"-6,0 0-2,0 3 2,0-3-3,0 3 3,0 10 6,0-2-2,-8 2 2,8-1 1,0-1-2,-4 2 1,4 0-1,0 0-3,0-2-1,4 5-1,-4-4-3,0 3 0,8-3-2,-4-2 0,0-2 0,5 4 1,-5-8-3,4 2 0,0 4 1,-4-6-1,4 0 0,-8-1 0,9-3 0,3 0 0,-4 0 2,-4 0 1,4-3 4,5-1-1,-5-4 1,0-4 1,-4-1-1,8-1-1,-8 1 0,5 0-2,-1-1 3,0-2 2,-4-1-1,8 1 2,-7 0 1,-1 1 0,8 0 0,-4 2-3,0 5 2,0-2-1,-3-2-2,-1 4-1,0 4 1,-4-5-1,4 6-2,-4 3-2,0 0 0,0-3-1,0 3 1,0 0-1,0 3 4,0-3 1,0 9-2,0 6-2,0 0 1,0 3-1,0-2 0,0 0 0,0 1 1,0-1-1,0-2-1,0 2-1,0 0-1,0-1-4,0-3-4,4 1 0,0-5-5,-4 1-4,4 1-6,-4 0-6,4-6-8,0 3-5,-4-4-4,0 13-9</inkml:trace>
  <inkml:trace contextRef="#ctx0" brushRef="#br0" timeOffset="1954.1118">22050 1893 251,'0'-3'30,"0"3"-1,0 0 1,0 0-3,0 0-3,4 0 1,-4 0-4,4 0 0,5 3-3,-1 1 1,0-1-2,0 6-2,0-2-1,1 1-4,3-2 0,0 0-2,-4 1 0,9 2 1,-9 2-4,4-1-1,0-1-1,5-1 0,-5-1-1,-4 5 0,9 1-1,-9-5 0,4 2 0,-4-1 0,-4-2 1,5-1-1,-5 3-1,12-1 0,-12-1 0,0-4 0,9 3-3,-9 1-2,4-4 0,-8 0-3,0 2-4,0 1 0,8-6-4,-8 3-4,0 0-2,0 1-3,0-1 0,-4-3-4,4 3 2,4-3-3,-4 3-4,0-3-3</inkml:trace>
  <inkml:trace contextRef="#ctx0" brushRef="#br0" timeOffset="2261.1293">22308 1874 240,'0'0'33,"-4"0"2,-4 3-1,4 4-1,-4 6-2,8-4-4,-9 1-2,5 1-4,-4 1 1,0-2-4,0-2-2,4 5-5,-5-4-3,5 1 2,-4-2-5,0-2-1,4 4-1,-4 2-1,-5-1 0,5-1-1,0 3-4,0-4-3,-4 2-11,-1 5-6,1 2-7,0 4-7,4-8-4,-5 5-3</inkml:trace>
  <inkml:trace contextRef="#ctx0" brushRef="#br0" timeOffset="16125.9224">20081 3523 283,'0'0'34,"0"-3"-1,0 3 0,0 0-3,0-7-6,0 4 0,0-2-3,0-1-3,0 0-2,0 3-3,0-1 0,0-5-4,0 4 1,0-5-2,0 4-1,0 0 0,-4-1-2,4-2-2,-4 1 0,0 2-2,4-4 0,-4 0-1,-5 1 1,5 1 0,0-2 0,-4 1 0,4-4-1,-4 5 0,-4 5 0,-5-3 0,5 3 0,-5-1 0,-3 4 0,-5 4-1,5 5 2,0 2-1,-5 2 0,0 3 0,1-5 0,7 5-1,-3 3 2,0-2-1,3 9 0,5-5 0,-5 6 0,5 1 0,4 2 0,0-3 0,4-1 0,4-2 0,0 0-1,0-2 2,0-5-2,4-4 0,4 0 1,0-13 0,13 0 0,-5 0 0,0-3 1,1-7 0,7 0-1,-3-7 0,-1-2 0,9-2 0,-9-4 0,5-2 0,0 0 0,-1-2 2,5-4-1,-5-4 1,1-3 1,-1 1-1,1-4-1,0-3 1,-9-2-1,4-5-1,-3-2-1,-1 7 0,1-4-1,-5 6 1,-4 6-1,-4 3 2,4 10-2,1 2 2,-9 1 0,0 5 0,0 1 0,0 6-1,4-1 0,-4 10 0,0-2 1,0 5-1,0-3 0,0 0 0,-4 3 0,4 0 1,0 6 0,-9 5 0,9 2 0,-8 6 0,0-2 0,-4 4-2,8 5 2,-5 4 0,-3 0 0,4 7 0,0 4 0,0 0 0,-1 5 0,1 0 0,0 0 0,4-3 0,-4 4 0,4-8 0,0-2 0,4-1 0,0-5 1,0-1 0,0-5 0,0-4-2,4 1 1,0-4 1,0-2-2,4-4 2,0-4-2,0-1 1,-4-4-2,5 0-1,3-3 0,-4-3-2,0 3 0,5-3-1,-5-4 0,4-1 1,0-1-2,-3-4 3,3 3 2,-4 3 0,4 0 0,-4 4 1,-3-3 0,-1-1 0,0 4 1,0 3 1,4 0 1,0 0 2,-4 3 0,-4 4 0,4 2 2,0-1-2,5 2-2,-5-4 3,0 4-2,-4-1 0,4-4 1,0-2-2,4 3 1,-8-6-1,4 0 1,5 0-2,-1 0 3,-4 0-1,0 0 0,4 0 1,-4-3-1,4 3 0,-4-3-1,5-2-1,-1 2 1,4-10 0,-4 1-2,0 2 1,1 2-1,-1-1 2,0-1 1,0 4 0,-4-1-2,5 4 2,-9 2-2,0 1 2,4 0 0,-4 1 1,4 2 0,-4-3 0,0 16 1,0 0-3,0-2 1,-4 9 0,4-6-1,0 5 0,-4 2-1,-5 3 0,5 5 1,0-5 1,-4 10 0,0-7 0,-5 6-1,5-1 0,-8 5 0,4-3 0,3-4 0,-3 1 1,0-4 0,4 0-2,-5-1 0,5-6-1,-4-4 1,-9-4-1,9 4 1,-4-3-1,4-5-1,-1-2 2,-3 1-1,4-5 0,-1-5-1,1 6 2,-4-6-2,3 3 1,1-3-2,-4 0 1,8-3-2,-1-3-1,1 1 2,8-8 1,-8-3-2,8 5 2,0-5 0,0-1-1,0-2 1,8-2 1,-4 2-1,9-5 1,3 2-1,-4-2 1,5 2-1,-5 1 2,8-7-2,-3 7 1,7-3 0,-3-1 0,-1 7 0,-3-4 1,7-2-1,-3 8-1,-1-1-2,-8 4-3,5 3-2,-9-4-4,0 5-1,4 2-2,-3 4-2,-5 0-1,4-7-9,0 7-7,0-3-8,-4-2-8,13-11-9</inkml:trace>
  <inkml:trace contextRef="#ctx0" brushRef="#br0" timeOffset="16479.9426">20797 3235 286,'0'0'28,"0"0"0,0 0 3,0 0-1,0 3-1,0-3 0,0 4-2,5-1-4,3-3-4,4 0-2,0 0-3,1 0-2,-1 0-3,0 0-1,5-3-3,-1 3-1,-8-4-1,4 4 0,5-3-1,-5 0-1,0 1-1,5-1-4,-9 3-3,0 0-4,-8 0-7,8-3-5,0 0-5,-8 3-6,0-3-5,0 3-8,-12 3-6</inkml:trace>
  <inkml:trace contextRef="#ctx0" brushRef="#br0" timeOffset="16705.9555">20847 3483 304,'0'0'33,"0"3"6,0 1 0,12-1-2,-4-3-7,4 0-8,1-3-7,-5 3-3,4 0-3,0-4-2,5 1-3,-5 3-5,-4 0-6,5 0-5,-1-3-5,0-5-5,0 2-5,-3-1-3,3 1-6,-4 0-11</inkml:trace>
  <inkml:trace contextRef="#ctx0" brushRef="#br0" timeOffset="29768.7027">21416 3251 201,'0'-3'29,"0"3"-1,0-3-5,0 3 2,0 0-2,0 0-6,0 0-1,0 0-6,0 0-3,0 0 1,0 0 1,0 0 1,0 3 3,4-3 1,-4 3-3,0 7 0,0 1 0,0 1-1,0 1 3,0 5-1,0 1-1,0 1-3,0 6-2,-4-2 0,0 3 1,4 1-4,0-1 0,-5 0-1,5 2 0,0-8-1,5 1-1,-5-8 1,0 2 1,8-6-1,0 1 0,0-2 1,0-2 1,5-7-3,-5 0 1,4 0 0,0 0 1,1-7-1,-1-2 1,0-2-2,0-2 1,1-3 0,-5 5-1,0-5 1,4 0-2,-3 2 2,-1-2-2,-4 2 1,4-2 1,4 0 0,-3 1 1,-5 0 0,4-1-1,-4 5 2,4-2-1,-4 3 1,0 2-1,5-4 1,-5-1-2,-4 7 3,8-1-2,0 2 1,-4 2 0,-4 0-1,4 3-1,-4 0 1,0 0-2,0 0 2,0 0 0,4 0 0,-4 3 0,4 0 2,-4 15-2,0-2 2,0-2 0,-4 5-2,4 2 0,0-2-1,0 3-1,-4-7 1,4 5-1,-4-1 0,4 0-6,-8-4-2,8 1-2,-4-2-5,4-1-5,0-1-8,0 1-8,0-2-5,0 2-3,0-7-6</inkml:trace>
  <inkml:trace contextRef="#ctx0" brushRef="#br0" timeOffset="30925.7689">22161 3437 177,'0'0'21,"4"0"3,-4 0-2,0 0 1,0-3-4,0 3 1,0 0-3,0-3 0,0 3-1,0 0 0,0 0-4,0 0 2,0-5-2,4 5 2,-4-6-3,0-1-1,0-2-1,0 2-3,0 1-2,0 1 2,0-4-2,0-1 3,0 1-3,0 2-1,0-1 0,0-1-1,-4-1-1,0 4 0,0-2 0,-5 2 1,-3-1-1,4 4-1,0 0 0,-4 3 0,3 0 0,-3 0 0,4 0 0,-4 0 1,-1 3 0,1 0 0,4 0-2,-4 10 0,-5-2 1,5 2 0,-4 0 1,3-2-2,1 5 1,0 1 0,4 2 0,-5 2 1,9 1-2,0-1 1,4-2 0,0-2 0,0-1 0,0 3 0,0-8-2,8 5 3,0-6-1,1-2 0,3-5 0,0 0 0,0 0 0,1-3 1,-1-3 2,4-5 1,1-1 0,-1-4-3,1 0 2,-1-1 0,0-5 0,1 1 1,-1-7 0,-4 4 3,5-4-3,3 1 0,-3-6-1,3 0 0,-8-2-1,9 2 0,-9-10 0,4 0-1,1-3 0,-5 0 1,0 7-1,1-10-1,-1 9 0,-4 0 0,0 4 0,-8 3 0,4-2 0,0 5 0,-4 6 0,5-1 1,-5 8 0,0 1-1,0 7 1,0-4 0,0 5-2,0 2 0,-5 0 1,1 0 0,4 3-2,-4 3 3,0 3 0,-4 2 0,4 15 1,-8-6 1,8 9 2,-9 4-1,1 3 0,0 4 0,-1 2-1,5 11 0,-4 2-1,0-1-1,-5 5 0,5-4-1,8-4 2,-12-2-1,11-3-1,-3-10 0,4-4 1,0 1-2,4-9 1,-4-2 0,4-5 0,0-1 0,4-7 0,0 1 0,8-4 0,1-3 0,-1 0 0,-4-3 0,4-4 0,-3-5 0,3 0 1,-4 0-2,4-1 1,1 2 0,3 1 0,-12 1 0,8-4 0,1 4 0,-1 4 0,0-2 0,5 1 1,-9-4-2,4 4 1,0 1 1,5 2 0,-5 0 0,0 3 0,-3 0 1,3 0 2,-4 0 1,0 3 0,0 0-2,1 5 0,-1 5 1,-4 0 2,4-2-3,0-2 2,-4 4-4,5 0 2,-5-5 0,0 1-1,4 7 1,0-5-2,0-1 2,0-4-2,1 4-1,-5-7 2,8 7-2,0-6 1,1 3 0,-5-4-1,0 0 0,4 0-4,-8 0-2,0 1-4,1-1 0,-1 0-4,0 0 0,0-3-3,-4 0-4,0 0-5,4 3-6,-4-3-5,-4 0-3,4 0-5,0 0-4</inkml:trace>
  <inkml:trace contextRef="#ctx0" brushRef="#br0" timeOffset="31227.7861">22640 3321 235,'-4'0'29,"4"0"0,-4 6-2,4-6 0,-5 4 1,-3 11-3,4-3-3,-4 3 0,0 1-3,0-1 0,-5 1-2,5-2-3,-4 8-2,-4-6-2,-1 2-3,5 2-1,0-1-3,-1 0 0,1-1 0,0-2 0,-5 1-3,5-1-4,0 0-2,-5-5-5,5 2-10,4 0-2,0-2-5,4-5-4,-5-3-6,5 0-8</inkml:trace>
  <inkml:trace contextRef="#ctx0" brushRef="#br0" timeOffset="31662.811">22967 3070 246,'0'0'27,"0"0"0,4 0-6,-4 0-1,0 0-3,0 0 4,4 3 0,-4 0-1,0 7 4,0 9 1,0-2 0,0 6-3,5 0-3,-5 3-5,0-2-2,0 0-4,0 1 1,4-1-3,-4 0 0,0-2-3,0 2 0,0-2-2,0-1 1,0-2-2,0-5-2,0 2-3,0 0-3,0-5-4,0-1-9,0-1-4,0 1-6,0-9-2,0 2-2,0-3-5,0 0-2</inkml:trace>
  <inkml:trace contextRef="#ctx0" brushRef="#br0" timeOffset="31944.8271">22914 3270 246,'0'0'31,"0"0"-2,-8 2-1,8 1-4,4-3 0,-4 3-1,0 0-1,4 0-3,4 4 2,0-4 0,1-3-5,-1 3-1,4-3-5,4 0 0,-3 0-4,-5 0-1,4 0-2,1 0 0,-1 0-2,-4 0-4,0 0-3,0 0-6,1-3-5,-1 3-8,0-3-6,0-4-6,-4 1-8,13-2-6</inkml:trace>
  <inkml:trace contextRef="#ctx0" brushRef="#br0" timeOffset="32401.8533">23454 3159 217,'-4'0'29,"4"0"-2,0 0-3,0-3 1,0 3 0,0 0 1,0 6-2,4-6-3,-4 10-1,5-4 1,-1 3-2,4-2 0,0 4-3,0-2-2,-4 1-2,5 1-1,-1 2-1,0-4-4,-4 4 1,12-2-1,-12 5 2,5-6-4,3 1 1,-4-2-2,0 7 0,0-5-1,1 2-1,-1-3 0,8-1 0,-12-1-1,9 5 0,-9 0 0,4-5 0,0 1-1,-4 1-2,0-7-2,4 3-4,-8 0-2,0-2 0,5-4-5,-5 0-7,0 0-4,0 0-4,4 0-6,0 0-2,0-4-6</inkml:trace>
  <inkml:trace contextRef="#ctx0" brushRef="#br0" timeOffset="32737.8725">23708 3125 227,'0'0'31,"0"0"1,0 0-4,0 0 0,0 0-4,4 0-3,-4 0-3,0 0-3,0 0-5,0 4 2,-4-4 5,0 6 1,-4 8-1,0-1-1,0 3-2,-5 0-1,5 1-1,0 4-1,-8-2-3,3 2 1,1 1-1,0-3-2,-5 2-3,5-4 1,0 2-3,0 0 0,3-1 0,-7-2-1,12-5-3,-4-2-3,4 4-4,0-3-4,-1-4-6,1-1-6,0 1-7,4-6-1,4 0-5,-4 0-2,0 0-4</inkml:trace>
  <inkml:trace contextRef="#ctx0" brushRef="#br0" timeOffset="34103.9506">24155 3331 225,'0'-4'18,"0"-2"0,0 6 1,0-6 3,0 6-2,0-2-2,0-4-1,0-1 2,0 4-1,0-3-3,-5-1 3,5 1-2,-8-2-2,8-1-3,0-1 2,0 4 1,-4-4-2,4 2-3,0 2-2,0-1-2,0 1-1,-4 3-3,0-3 2,0 1 0,0-2-2,-4 4 0,-1-3-1,1 3 0,0 3 0,-4 3 0,4 3 0,-5 1 0,1 1 0,-4 4 0,3-2 0,-3 4-1,0 2 1,-1 0 0,5-2 1,-4 5-1,-1-1 0,5 1 0,0-5 0,-1 5-1,1 2 1,8-2-2,-8-1 0,8-3-2,0 1 2,-1 0 0,1-5-2,4-1 1,4-1 1,-4-4 1,5 2 0,7-4-1,-4-3 0,4 0 2,5 0 0,-5-3 0,4-4 4,1-7 1,3-2 0,-3 2 1,-1-5 1,4-5-2,5-5-1,-5 2 1,-3 0-1,3-6 1,1-2-2,-1-5-1,-3-8 1,3-1-1,0 0 0,-7-1-1,3 0-1,5-3 0,-5 4 1,0 6 0,-3-3-1,3 4 0,-4-2-1,1 7 2,3 4 1,-8 3-2,0 3 0,-4 5 1,1 4-1,3 5 1,-8 4-2,0 2 2,4 6-2,-4-2 2,0 3-2,-4 0 1,4 0 0,0 4 0,-13 15 0,1 2 0,4 8 1,-8-2 1,3 3-1,1 7 3,-4-4-1,3 5 0,-7 5-1,-1 0 1,9 5-1,-8 4-2,3 2 0,5-1 1,0-1 0,4 1 0,-1-7-2,1-2 0,4-4 1,4-2-1,0-5-1,0-6 1,4-6-1,-4-5 1,12 0 1,1-5-1,-1-1 1,4-4-2,-3-6 2,-1 0 0,4 0 0,-3-3 1,3 0-1,0-7 0,1-1 0,3-5 0,-3 0 0,-1 2 0,0-8 0,5 1 0,-1 2-3,-3-2 2,-1-4 1,0 4-1,-3 0 1,-1-1 1,0 5-1,-4 1 0,1-3 1,-1 8 0,-4 1-2,0 0 3,0 4-1,-4 3 0,4 0 0,-4 3 1,0 3-2,0-3 1,0 0 0,0 3 0,-4 10-2,4 3 2,0-5 0,-4 5 1,-4 3 0,4 1 1,0 1-1,0-2-2,-1-1 1,1-2-1,4 3 1,0-5-1,0 2 1,0-3-1,0 1 0,0-5-1,0 4 2,4-8-2,1 1 2,-1 1-2,4-7 2,-4 0-1,8 0 0,-4 0-1,5 0 2,-5 0-1,4-4-1,-4 1 2,5-3-1,-1-2 0,0-5 0,0 4 0,1-1 0,-5 2 2,4-1-1,-4-7 1,-4 8-2,5-5 1,-1 0 0,-4-1 0,4 1 1,0-2-2,-4 0 2,5-1 1,-5 7 1,0-2-1,0-2 0,-4 7 1,0-1 0,8 1 1,-8 3-1,0-1-1,0 4-2,0 0 1,0 0-1,0 0 0,0 0-1,0 0 1,-4 7-1,4 6 2,0 2 1,-4 0 1,0 4 0,4-2-1,0 6 0,0-3 1,-8 3 0,8 0-2,0 1 2,0-5-1,4 0-1,-4-4 0,4 1 0,-4-5-2,8 5 1,0-1-1,4-5 0,-3-5-1,3 1-1,-4-6-3,0 0-4,5 0-2,3 0-5,-4 0-4,1-3-3,-5 0-7,0-2-9,-4-8-12,0 4-8</inkml:trace>
  <inkml:trace contextRef="#ctx0" brushRef="#br0" timeOffset="35756.0451">19311 1040 121,'0'0'19,"0"0"4,0 3-1,0 3 3,0 7 0,0-2 0,0 5-2,0 3 0,0-5 1,0 9-4,0-3 4,-4 6-2,4-2-1,0-1 4,-4 3-4,0 4-2,0 0-4,0 0-3,0 9-4,0-3 0,0 6-1,4 4 0,0 0-4,0 9 0,0-1-1,0 2 0,0 0 1,0 1 0,4 2-1,-4 1 1,0-4-3,0 1 2,0 5-2,0 2 3,-4 4-1,4 2 0,-4-6 1,-5 1 0,5-5-2,0 2 0,-4-8 1,4 8 0,-4-8-2,4 5 0,-5-2 1,9 5-1,-8-1 1,4 1 0,-4-5 0,0 5-2,4-5 2,0-1-1,-1-1 0,5-1 0,-4-1 0,0-1 0,0-1 0,0 2 0,-4-4 0,4 8 0,0-4-1,-4-4 0,3 7 2,-3-5 0,0 1-2,8-3 0,-12-1 1,8-2-2,-5 0 1,1 0 0,4-3-1,0 0 1,0 0 0,4-13-1,0 7-2,-4-1 3,0-5 0,0 0 0,4 0 0,-4-1-1,4-5 2,0-7-1,-4 7 0,4-7 0,0-2 1,0 1-2,0-4 1,4-4-1,-4 2 0,0-1-1,0-4 0,0 1 1,4-4 1,0 0 0,4-3 1,-4 0 0,4 0-1,0 0 0,5-3 1,-1 0 0,4-1 0,-3-2 0,7 0 0,-8-4 0,9 5 0,3-4-1,-3 3 0,8-1 0,-5-6 0,5 6 1,-1 0-2,1-2 2,4 2 3,0-2 2,8 1 0,0 1-2,4-5 1,4 2-3,4 2 3,4-1 0,5 2 0,3-2-1,-3-1 2,3 2-1,1 5 1,3-3-1,-3 3 1,7-4-2,5 4 1,0 3 1,4-6-1,4 2 0,-4 1-2,0 3 1,-1 0-2,9 0 1,5 0-1,-1 0 0,0-4 1,4 0 0,0 4-3,1-3 2,3 3 0,0 3-1,5 1 0,-5-4 0,5 0 0,-1 1 0,1 2 0,3-3 2,-3 3-1,-1 1 0,-4-4 0,5 3 0,3 3 1,-3 4 0,3-4 0,-7-1 0,-1 4-1,-4 4 1,5-3 0,-9 1 0,0-2 0,0 1-2,-8-4 2,-4 4-1,0-2-1,0 4 0,-5 1 0,-3-5 0,-8 2 0,-5-1 0,-4 4 0,-7-2 0,-14 2-1,1-1-1,-8-2-3,0-5 1,-9 4-5,-4-6-1,-3 4-1,-5-1-3,0 1-3,-4-3-5,-4 0-10,-4-1-14,0 0-12</inkml:trace>
  <inkml:trace contextRef="#ctx0" brushRef="#br0" timeOffset="45554.6056">1478 3820 142,'0'0'23,"0"0"-3,4 0 0,-4 0-3,0 0-1,4 3-2,-4-3-3,0 0 2,4 0 1,0 0 0,-4 0 0,0-6-1,0 6 2,0 0 2,4 0-4,-4 0 0,0-3-2,0 3-2,0 0-1,0 0 1,0 0-6,0 0 1,0 0-2,0 3 1,0-3-1,0 0 1,0 6-1,0 2 0,-4-1-1,4-1 0,-4 0 1,0 4 2,0 3 1,-4-2-2,-4-2 0,7 4 1,1 1-2,-4-1 2,4 0 1,-8 1-2,4 2 3,-5-5-1,1 2 0,4 3 0,0 0 1,-1 1-2,1-1 1,0-2-3,0 5 2,0-1 0,-5 4 2,5-1-2,0 4 1,-4-1 0,4 0-1,-1 1 2,1-1-1,0 2 0,0 1 0,0 3 1,4-3 0,-1 5 0,1-2 0,4-3 0,0 3 1,0 5-2,0 2-1,0-1 0,0 1 0,4 3-1,1-4 0,-1-3 0,4-2-1,4 0 0,-4 0-1,1-4-1,-1 1 0,4-4 1,0 0 0,-4-2-2,-3-4-1,7 1-4,0-5-4,-8-1-1,4 0-2,-4-2-2,5-2-6,-5-2-7,0-1-4,4-3-6,-4-3-4,0 0-10</inkml:trace>
  <inkml:trace contextRef="#ctx0" brushRef="#br0" timeOffset="45918.6264">1597 4462 366,'0'0'34,"4"0"3,-4 0-1,0 0-2,8 4-5,4-1-5,-4 2-3,1 4 0,3 7-4,0-2-2,0-1-1,9 0-1,-5 4-1,5-1-3,-1 0-2,1 2-2,-5-3 0,9 0-2,-9 4-1,4-2-2,-7 6-3,-1-3-3,0 2-1,1-1-2,-5 1-3,-4-1-3,4-5 0,-4-2-2,-4 2-4,4-6-5,0-1-7,0-4-2,1-2-3,-1-3-3,-4 0-6,0-14-5</inkml:trace>
  <inkml:trace contextRef="#ctx0" brushRef="#br0" timeOffset="46180.6414">1908 4466 279,'0'0'50,"-4"0"-5,-9 8-2,9 7-5,-4 6-9,-4 5-7,4-6-4,-1 12-3,1-5-3,0-3-3,-4 5-1,8-6-1,-9 4-2,5-1 0,4-2-2,-4-4-1,4 3-4,-4-3-3,4-1-4,0-3-5,-5-1-5,5-3-4,4-5-5,0-1-1,-4-3-4,4-3-9,0 0-3</inkml:trace>
  <inkml:trace contextRef="#ctx0" brushRef="#br0" timeOffset="46644.6679">2055 4055 347,'8'-3'39,"-8"3"-3,4-3 0,5 3-8,-1 0-7,-4 0-5,0 0-4,4 0-3,0 0-2,-4 0-2,5 0 1,-5 0-3,4 3 0,-4 0-2,0 4 1,0-1 0,0-1-2,5 4 1,-5 1-1,-4 0 1,0-1 0,0-4 0,0 1-1,4 4 0,-4-1 0,0 1-1,0-2 3,4 1 0,-4 1 2,0-1 1,0-2-3,0 1 2,0-2-1,0 4 1,0-1-3,0-1 1,0 2 0,0-7 1,0 3-1,-4 1 0,4-1 0,-4 3 0,4-9-1,0 5-1,0 2 0,0-4 1,0 0 0,0 3-1,0-3 0,4 1 0,0-1 0,4 0 0,-4-1-1,4-2-1,5-2-4,-5 2-3,-4 0-1,12 0-4,-8 0-4,1 0-5,-1-3-9,0 3-4,0-3-2,0 3-6,9-4-7</inkml:trace>
  <inkml:trace contextRef="#ctx0" brushRef="#br0" timeOffset="47200.6997">2723 4272 261,'0'-2'33,"0"2"0,0-3-4,0 3-1,0 0 1,0 0 1,0 0-3,0 0-3,4 3-4,0 11-3,0-1-1,-4 0-3,8 1-3,-8 5-2,4-1-1,0 4-2,-4 2 0,4 3-4,-4-5 1,4 5-3,0 0-4,-4 2-5,5-9-6,-5 6-9,0 1-5,0-3-7,0-2-5,0 2-8</inkml:trace>
  <inkml:trace contextRef="#ctx0" brushRef="#br0" timeOffset="47452.7141">2645 4480 357,'0'-3'50,"0"3"-11,0 0-6,0 0-6,4 3-6,-4-3-6,0 0-3,8 0-1,4 0-4,1 0-2,-1 0-2,4-3 1,1 0 0,3 1-2,-4 2-2,5-10-6,-5 4-4,5 0-7,-5-1-7,5 1-6,-5 3-11,0 1-8</inkml:trace>
  <inkml:trace contextRef="#ctx0" brushRef="#br0" timeOffset="48908.7974">3328 3963 159,'-4'0'14,"4"0"2,0 0-4,4 0 4,-4 0-3,0 0 1,0 0 6,0 0-3,0 0 2,0 0-2,0 0 0,0 0-4,0 0 2,5 0-3,-5 3-3,-5-3 3,5 7-7,0-7 4,0 9-2,0-4-1,0 0 3,-4 3-3,-4 1 3,4 1 0,0-1 2,0-1-2,-4 2-1,-1-1-2,5 1-1,-4 4 0,4-1-1,0 0 0,0-2 1,-4 8-1,4-3 0,-5-2 1,-3 2-2,4 2 0,0-3 3,8 6 0,-4 1 0,-4-3-1,3 2 2,5 3-1,-8-2-1,8-1 0,0 1 2,0 5-1,0 3-3,0-4 0,0 1 0,0 3-1,0 0-2,0-1 2,0 1-2,4-6 1,0 1 0,1-4 1,3 4-2,0-7 1,-4 4-1,4-4 0,0-2-3,-4 1-2,5-1-2,-5-3-3,4-2-2,0 2-2,-4-4-5,4-1-9,-4-2-7,1 1-4,-1-4-7,4 0-4</inkml:trace>
  <inkml:trace contextRef="#ctx0" brushRef="#br0" timeOffset="49528.8329">3541 4348 238,'0'-2'23,"0"2"-1,0-3 0,0 3 0,0 0 0,0 3-2,0-3-1,0 2-1,0-2-2,0 3 1,4 7 0,-4-1-2,0 1 1,4-1-4,1 2 0,-1 2-3,0 0-3,0 1-2,-4 2 1,0 2-2,0-3-1,0 5-1,4 0 1,0-1 0,-4 2-1,0-2-1,0-1 1,4-3 0,-4-2-1,8 1-1,1-4 0,-1-4-2,4-2 3,-4-4-2,4-4 3,1-2 0,-1-4-2,-4 1-1,4-2 2,1-5 1,-1 0-1,-4-2 1,5-1 0,-5 2-2,0 4-1,0-3 3,0 2 0,0-2 1,1 5 1,-9-5 2,4 10 3,0-4-1,-4 2 1,0 8-1,0-3 1,0 3-2,0 0-2,0 0-1,0 0 0,0 0 0,0 0-1,0 0-1,0 3 1,4-3 1,-4 5-1,0 11 0,8-3-1,-4-2 0,0 5 0,-4-4-1,0-1 0,0 2-3,0 0-3,0 1-2,-4 2-3,0-10-2,4 1-4,-4 4-8,4-1-4,-4-1-5,0 4-2,-4-2-5,8-5-3</inkml:trace>
  <inkml:trace contextRef="#ctx0" brushRef="#br0" timeOffset="49874.8527">4020 4386 284,'0'-3'37,"0"3"-4,4 0-3,0 0 2,1 0-2,-1-3-4,0 3-3,4 3-2,-4 0-2,4 2-3,-4 1 2,0 4-4,5-4-1,-1 1-1,0 2-4,0-4 0,4 4-1,1 1-3,-5-1 0,4 3-1,0-3-2,1 1 1,-5 2-1,4-1 0,-4-1-1,1 0 0,-1-1-2,0-6-2,0 5-1,-4-1-3,0-4 0,0 6 0,1-6-4,-1 1-2,-4 5-4,4-9-6,-4 2-3,0 4-2,0-3-1,0-3-2,0 4-3,0-4 0,0 0-1,-4 15-5</inkml:trace>
  <inkml:trace contextRef="#ctx0" brushRef="#br0" timeOffset="50144.8681">4311 4346 232,'0'-3'35,"-4"0"0,0 3 3,0 0-1,0 0-3,0 0-1,-1 6-4,1-1-3,-4 8-7,4-4-4,-8 1 0,4 4-2,-5-1-3,1 3-1,0-5 0,-1 2-6,5-1 1,-4 3-1,4 1-1,-5 0-2,1-2-2,0 2-2,0 0-4,3-5-5,1 5-6,0-5-7,4 5-3,-4-10-6,8 0-6,-4-6-6,-4 24-5</inkml:trace>
  <inkml:trace contextRef="#ctx0" brushRef="#br0" timeOffset="50549.8913">4442 4000 317,'8'0'33,"-8"0"1,0 6 3,12 1-1,-3 8-6,3 0-4,-4 1-2,0 1-5,5 2 0,-5-1-2,4 1-3,0 0 1,-3-2-1,3 6-3,-4 0-1,0-2 0,4 5-3,-3-6 0,-5 6-2,-4 4-2,0-3 0,0 0-1,0-2-1,-4 6 0,4 2 0,0 0 1,0-1-2,-9-2-2,-3 1-3,4-1-3,-4 2-3,-1-2-1,5-3-2,-8-2-3,8-4 0,-5-5-5,1-2-4,8-1-9,-4-7-2,0 0-10,-1 9-12</inkml:trace>
  <inkml:trace contextRef="#ctx0" brushRef="#br0" timeOffset="53082.0361">5523 4391 301,'0'3'30,"0"0"-4,0-3 0,0 3-2,0-3-3,0 0-4,0-3-1,0 3-4,0-3 1,0 3-3,0-8 1,0 5 1,-8 0-2,4-4-1,-1-5-4,1 5-1,0 1-1,4 1 0,-8-4-1,0 2-1,4 4-1,-9 3 0,5 0 0,-4 0-2,-4 3 1,3-3 1,1 7-1,-4 5 0,3 3 1,-3-3 0,0 4 0,-1-1 0,-3 4 0,8-2 0,-9 5 0,5 2 0,-1 0 0,5 5 0,0 1 0,-5 3 0,9-1 0,4-5-3,0-3-3,0-2 2,4-4-2,0-2 3,0-2 1,8-8-1,-4-3 1,13-3 2,-1-9 4,0-2 0,5-15 3,-1-4-2,1 0 0,-1-7-2,5-2 1,-5 2 0,5-3 1,-1-3 0,1 1-2,-1 2 1,1-6-2,4 0 3,-9-4-1,-3-1-1,3-1-1,-4-1-1,1-1 0,-5-4 0,0 2 0,1 5-1,-9-1 0,0 6 0,-4 12 0,4 4-1,-4 8 0,0 11 1,0 1 0,0 0 0,-4 7 0,0 6 0,0 7-2,-9 8 2,5 10-1,-4 9 1,0 6 0,3 4 0,-7 12 0,4 5 0,4 1-2,-1 2 2,1-2 0,4-5-1,0-4-3,4-8-1,0-2 2,0-7 0,0 4 0,0-12 0,4-9-2,0 2-2,8-8 1,-3-4 0,3-4 3,0-5-1,0 4-3,1-10 5,-1-4-2,0 1 1,5-12 1,-1-1 2,-4 2-1,1 1 1,3 2 0,0-5 0,1 4 1,3 3 4,-3-1 4,-1 3 1,4 4 0,-7 4 1,3 2-1,1 2 1,-1 4-1,-4 1-1,5 2 0,-5 4-1,0-2-2,9 5 1,-13-3-2,4-2-1,0 5-2,5 0-1,-9-2 1,4 5-1,0-11 0,1 11 0,-1 0-1,4-1 1,-3-6 0,-1 1-1,4-2-2,-3-1-4,3-1-1,-4-2-5,1-3-1,-1-1-4,-4 1-5,0-4-8,0 0-6,-4 0-5,1 0-4,-5-7-8</inkml:trace>
  <inkml:trace contextRef="#ctx0" brushRef="#br0" timeOffset="53371.0526">6084 4313 302,'0'0'27,"0"0"-4,-4 0 1,4 0 3,-5 5-3,1 1-1,-4 10-1,0-2-2,4 5-2,-4-1-5,0 1-1,-1 0-3,1 2-3,0-2-1,-4 5-2,-1-4-1,5 6-5,-4-9-3,0 5-5,3-4-7,-3-2-4,4 0-5,4-5-3,0-5-4,4 4-6,-8 10-8</inkml:trace>
  <inkml:trace contextRef="#ctx0" brushRef="#br0" timeOffset="54094.094">6821 4040 251,'0'0'28,"0"0"2,4 0 2,-4 3 0,0-3-5,0 3 0,0 10-3,0 1 1,0 2-3,0 3-2,0-2-6,0 2-2,0-1-5,0 7 2,0-1-3,0-3-2,0 8 0,-4-9-3,4 2-4,0-1-2,0-5-7,-5 2-3,1 1-8,-4-5-6,8 2-3,0 0-7,-4-2-3,-8 21-6</inkml:trace>
  <inkml:trace contextRef="#ctx0" brushRef="#br0" timeOffset="54377.1102">6657 4276 380,'0'0'41,"0"-4"-3,0 4-9,0 0-5,0 0-4,0 0-2,4 0-3,0 0-2,8 0-2,1-2-4,3 2-1,-4-3-1,1 3-1,3-3-2,-4 0 0,9-1-4,-9 1-3,8 0-4,-3-3-3,-1 2-5,1-2-4,-1 3-7,4-2-6,-3 2-3,-1 0 0,-4 0-2,29-4-10</inkml:trace>
  <inkml:trace contextRef="#ctx0" brushRef="#br0" timeOffset="54936.1422">7500 3709 220,'0'0'32,"0"0"-5,0 0-2,0 0 0,0 0-5,0 0-3,0 0-2,0 0-1,0 0-1,0 0 1,0 6 2,-4-6 1,4 10-2,-4 3 1,-4 2-2,0-7 0,-1 2-2,1-1-1,4 6-2,-4 10 0,0-4 1,4 4-1,-4 2-3,-1 4 3,5 2-2,-4 2 0,0 1 2,-4 4-2,7 0 2,-3 3 0,-4 0-3,4 1 1,-4-4-1,3 0-2,5-4 0,0 4 0,0 0-3,-4 0 0,8 2 0,0-2 0,0 0-1,0-2-1,0-3-2,4 0-1,0-5-1,0-3-5,0-1-1,4-6-3,1-1-6,-1-4-4,4-2-10,4-7-10,-3-3-7,40 3-13</inkml:trace>
  <inkml:trace contextRef="#ctx0" brushRef="#br0" timeOffset="56176.2131">7607 4194 217,'0'0'40,"0"0"-3,0 0 0,0 0 1,4 0-2,-4 0-2,0 0-2,0 0-4,0 0-3,0 0-4,4 0-2,8 0-2,-4 0-2,5 1-3,-1 3-2,0 11-3,0-5-1,5 4-1,-1 2-3,5-3 1,-5-2-1,4 5-2,-3 0 0,-5-2-2,5 5-1,-9-1-1,4-2-4,-8-2 0,4 2-4,0 0-2,1-2 1,-5 2-4,0 0-4,0-8-5,0 1-4,-4 1-1,4-1-5,-4-1 0,4-8-1,-4 0 0</inkml:trace>
  <inkml:trace contextRef="#ctx0" brushRef="#br0" timeOffset="56481.2305">7860 4172 280,'0'0'29,"0"0"-4,0 0 4,-4 0-1,4 0-1,0 3-1,0 13-2,-4-2-2,4 2-1,-8-2-5,4 5-3,-4-3-2,0 5 0,4-5-5,-13 4 1,9-1-2,0-1 0,0 1-1,-5-2-2,1 3-3,4-6-2,-9 2-5,9 6-3,-4-1-5,0-4-4,-1-1-3,1 3-4,0-8 0,8-1-6,0-7-2,4 0-5,-25-9-6</inkml:trace>
  <inkml:trace contextRef="#ctx0" brushRef="#br0" timeOffset="56970.2585">8065 3722 356,'4'0'28,"-4"0"-5,4 0-2,5-4 0,-1 4-2,4 0-5,-4 0-2,0 4 1,5-4 0,-5 0-3,0 0 1,4 3-4,-3-3-2,3 0 2,0 0-2,0 3-3,-8 0 0,9-3 1,-5 7-2,-4 2 0,8-3 0,-8-1 0,0 5-1,1-4 0,3 0 0,-8 6 0,0 0 0,0 4 0,-4-5 1,0 8-1,-1 0 0,1-1 1,-8-2 0,4-2 1,0 5 0,-5-4 2,9 4-2,-8-3 2,8-4 0,-4 3 2,-4 0-1,7-3 0,1-3 0,0 1-1,4-1 0,0-1 1,-4-2-2,4 4 0,0-4-1,0-2 1,0-1-1,4-3 0,-4 3-1,8-3-1,5 0 2,-5 0-2,4-3 0,0 0 0,5-1 0,-5-5-2,0 2-3,1-2-3,3 4-6,-8-1-3,5-1-5,-5 7-5,-4-3-6,4 3-6,-8 0-7,4 0-4,-4 7-4</inkml:trace>
  <inkml:trace contextRef="#ctx0" brushRef="#br0" timeOffset="57333.2793">8581 4261 424,'0'0'39,"0"0"-7,0 0-5,0 0-5,0 0-3,0 0-3,0 0-1,4 0-1,8 0-1,1 0-1,-1 0-5,0 0 0,5-4-2,-1 1-1,0 3-3,-3-3-3,3 3-6,-4-3-1,1 0-5,-1-1-2,4 1-3,-3 0-8,-1 0-6,0 0-8,-4 1-7,5 2-2,15 5-3</inkml:trace>
  <inkml:trace contextRef="#ctx0" brushRef="#br0" timeOffset="58461.3438">9203 4151 157,'0'-3'18,"0"3"5,0 0 2,0 0 6,0 0-1,0 0 0,0 0 0,0 0 0,4-4-6,-4 4 2,0 0-1,0 0-4,9 0-2,-9 0-3,4 0-3,0 4-2,0-1 1,4 2-1,-4 7 0,0 1 0,0 1-1,0 2 0,5 0-3,-5 2-1,4-2 0,0-1-2,0 0-1,0 1 0,-3-2-2,3 2 1,0-2-1,-4 2 0,4-3 0,0-2-1,5 5 0,-5-7 0,-4 4-1,4-2-2,0-1-1,-4-1-1,5-2-1,-5 1-2,4 1 2,-4-3-2,0 1-1,0-4-2,0 0 0,0 4-1,0-3-3,1 3 0,-5-4-5,4 3-4,0-3-3,-4-3-3,0 0-2,0 0-3,0 4-2,4-4-2</inkml:trace>
  <inkml:trace contextRef="#ctx0" brushRef="#br0" timeOffset="58863.3668">9514 4116 210,'0'-3'26,"0"1"1,0 2-3,-4 0 2,4-3-2,0 3 1,0 0-3,0 3 0,0-3-1,0 0-1,-4 8 0,4 2-1,-8-1-2,8 4 0,-4-5-2,-4 1-3,-5 4-1,5 1-1,0 2-2,0 0 0,0 2-1,-5 1-2,5-5 1,-8 11-1,0-4-1,3 1-2,-3-1 0,-1 1-1,5-1 1,0 3-1,-4-2-1,3-1-3,1 1-4,0-1-2,-1 4-2,5-7-4,-4 1-4,4-5-7,0-1-3,3-1-4,1-2-2,0-2 0,4-8-5,-4-5-5</inkml:trace>
  <inkml:trace contextRef="#ctx0" brushRef="#br0" timeOffset="59197.3859">9740 4300 372,'0'0'42,"0"-3"-1,0 3-9,0-3-5,0 3-5,0-3-7,0 3-4,0 0-4,0 0-4,0 0-3,0 0-4,0 0-1,4 0-6,-4 0-3,0 0-8,0 0-7,0 3-8,0-3-2,0 0-4,12 0-8</inkml:trace>
  <inkml:trace contextRef="#ctx0" brushRef="#br0" timeOffset="59751.4176">10026 4232 313,'0'0'28,"0"0"-3,0 0-4,0 0-2,0 6-1,0-6 0,0 7-3,0-1-2,4 7 3,-4-1-2,0-4 0,0 5-1,0 3-3,0-8-2,0 8-2,0-5-2,0 2 1,0-4-3,0 4 0,0-7-1,0 2 0,0 2-1,0-4 1,0 1 0,0-4-2,8 0-1,5 0 2,-9-3 1,4 0 0,4 0-2,-8 0 2,5 0 0,3 0 0,-4-3 1,0-10 1,0 4 2,-3-1 1,3 2-2,0-5 0,0-2 0,0 3 1,5-4 0,3 4 1,-4 1-2,-4-5 0,5 1 0,-1 6 3,-8-1-2,0 4 0,0 0 0,0 2-2,0 4 3,-4 0-4,0 0-1,-4 0 0,4 0 0,0 4 1,0-1 0,0 3 0,0 10-1,-4-5 1,4 5 0,-8 0-2,4-5 0,0 5 0,4-2-2,0-1-4,-4-3-3,0 4-3,4-8-4,-8 4-6,8-1-7,-5 1-6,5-7-7,0 0-6,0 2-4</inkml:trace>
  <inkml:trace contextRef="#ctx0" brushRef="#br0" timeOffset="60085.4367">10472 4218 346,'0'0'31,"0"0"-2,0 0-1,5 0 0,3 3-1,0 0-4,-4 5-3,4 1 0,0 1-3,5 0-3,-5-4-1,4 3 0,0-1-4,1 2-2,-1-1 0,-4 1-3,4-2-1,1 1 0,-1 4-2,-4-5 0,4 5-1,-3-4-1,-1 4-3,0-8-1,-4 1-2,4 7-1,-4-3-1,1-4-1,-5 2-3,4 1-6,0 1-1,-4-1-6,4-5-3,-4-4-5,0 3-3,0 0-3,-4-3-8</inkml:trace>
  <inkml:trace contextRef="#ctx0" brushRef="#br0" timeOffset="60362.4525">10726 4202 314,'0'0'36,"0"0"-3,0 3-3,-4 0-1,-4-3-1,4 6 0,-4 7-7,0-2-1,-1 2-5,-3 0 1,0 1-3,4 2-3,-5 0-4,1-5 1,0 5-3,-1-2-1,1 2 1,-4 3-3,3-5-3,5-1-4,-4 3-3,4-8-3,4 2-6,0-4-7,-5 0-6,5-6-8,4 3-4,0-3-6</inkml:trace>
  <inkml:trace contextRef="#ctx0" brushRef="#br0" timeOffset="60832.4794">10894 3631 283,'4'5'40,"0"4"-1,4 1-6,5 3 1,-5 1 1,4 2-6,1 4-4,-1 0-3,0-5-2,0 9-4,1 0 1,-1 5-3,4-2 0,-3 0 1,-1-2-3,0 5 0,-4 1-1,1-1-2,-1 2 1,0-2-2,0 3-2,-8-3-1,4 4 0,-4 1 0,0-2-1,-4-3-1,4 1-1,0 2 0,-8-3-2,-4 2 1,8-5 0,-9 0 0,5 8-2,-8-5-1,3-6-3,5 5-3,-4-9-5,0 4-2,-1 2-4,1-9-4,4-4-6,-4-4-12,3-4-7,5-5-10,-20 3-9</inkml:trace>
  <inkml:trace contextRef="#ctx0" brushRef="#br0" timeOffset="61993.5458">11369 3741 189,'-8'0'10,"8"0"-1,4 0 0,-4 0-4,0 0 0,0 0-4,0 0 3,0 0-3,0 0 2,0 0 1,0 0-1,-4 0 0,4 0-2,0 0 4,0 0-3,0 0-4,0 0 5,0 0-3,0 0 2,0 0-2,0 0 3,0 0 1,0 0-1,0 0 3,0 0 2,0 0 2,0 0-4,0 0-2,0 0-1,0 0-1,0 3 5,0 6-2,-8-1 6,4 2-4,-5 3 3,5 1 1,-4 8 1,0-1-1,4 4 4,-4-1-1,-1 6 4,5 1-1,-4 4 0,0 1-3,0 1 1,4 2-3,0-2 0,-1 3-1,1-1-4,4 1 1,0 3-1,0-3-3,0-4 0,0 1-2,0 3 1,4-7-2,1-3 0,3-1 0,0 1-1,0-6-3,0-5-5,1-3-2,-1-2-6,0 2-7,0-8-5,0-2-5,-4-2-6,5-1-8</inkml:trace>
  <inkml:trace contextRef="#ctx0" brushRef="#br0" timeOffset="63319.6217">11795 4184 294,'0'0'29,"0"0"-2,0 0-3,0 0-1,0 0-4,0 0-1,0 7-4,0 7 0,0 2-2,0-2 2,0 2 0,0 0-1,0 1-3,0-1-2,0 2 0,0-2-2,4 4-1,-4 3-2,0-9-1,4 2 1,0 0-2,4-2 1,-8-1-2,8-1 1,-3-5-1,-1-4 0,4 2 0,-4-2 1,4-3 0,-4-3-2,4 3 1,1-8 0,-1-2-2,8-2 3,-4-3-1,-7 3 0,7-4 1,-4 1-1,8-1 0,-7 1 0,3 0 1,-4-1-2,4 4 2,-4 4 1,1-2 0,-9 1 0,8 2-1,-4 2 0,0 5 0,0 0 0,0 0 1,-4 0 1,0 2 1,0 4-1,0 13-1,0-4 0,0 7 0,0-1 0,0-5-2,0 1-5,0 2-3,-4 2-6,0-2-7,4 0-8,0-8-8,0 2-5,0 0-1,0 1-10</inkml:trace>
  <inkml:trace contextRef="#ctx0" brushRef="#br0" timeOffset="64164.67">12454 4346 321,'0'0'42,"4"-6"-9,-4 6-7,0 0-3,4-3-4,-4-4-2,0 1-1,4 0-2,-4 1-2,4-1 0,-4-1-2,0 4 0,0-3-2,0-4-3,0 1 0,0 1-1,0-2 0,0 4-1,-4-1 0,-4-2-2,0 4 0,0-1 0,-5 6-1,-3 0 0,4 0 0,-1 0 0,-3 6-2,0 2 0,-1 8 1,-3-3-1,3-1 2,1 3-2,4 4 0,-5 1 0,1 4 1,4 5 0,-1-2-2,1 0 1,8 2-1,0-6 0,4-2-1,0-2 1,0-3 1,4-5 0,0-4 0,13-4 2,-5-3 0,4-7 3,1-2 1,3-9 0,1-4 0,3-2-1,1-3 3,-1-3 0,5-5 0,-5-1 0,5-7 2,-4 0-2,3-2 0,1-4 0,0 0-2,-5-4-2,5-1-1,-9-5 0,-3-4 0,3 1 0,5 11-2,-9-2-1,1 10 1,-5 0-2,-4 10 2,-4 6 0,4 5 1,-4 4 0,-4 9-1,0 2 2,-4 4-1,4 3-1,-8 0 1,-4 10 0,-5 14 0,1 4 0,0 2 0,-5 7 0,9 0 0,-4 6 0,-1 11 0,5 1 0,-5 7-3,1-5 0,0 2-2,8-8 0,-5-2 1,5-2 0,0-5 0,4-5 2,4-7 0,0-1-1,0-9 2,0-4-1,4-4 1,4 0 0,4-5 2,1-4-2,-1-3 0,0 0 1,9-3 0,-9-4 0,4-2 0,1-4-2,3-1 2,5 1 0,-9 5 1,5-2 3,-1 1 1,-4 6 0,1 3 0,-1-3 2,5 3 1,-9 0-1,8 0-1,-7 3-1,-1 3 1,0 4-1,1-2-2,-1 4 0,0 1 0,-4 1 0,5-1-1,-5 0-1,4 1-1,0-1 0,1-4 0,-5 1 1,4-2-1,-4 1-4,5-2-3,-1 5-3,0-2-3,-4-5-3,0 1-2,1 0-4,3 1-7,-4-1-6,-4-6-6,4 0-5,13 3-11</inkml:trace>
  <inkml:trace contextRef="#ctx0" brushRef="#br0" timeOffset="64446.6861">13080 4199 345,'0'0'32,"0"0"-3,0 0-1,-4 3-3,4 3 1,-4 4-5,0 1-2,0 1-4,-4 1-3,0 0 0,-1 1-2,-3 2-3,4 2 1,-4 1-3,3 1-2,-3 3-1,0-3-2,0 6-2,-1-9-4,-3 2-3,8-1-5,-5 7-4,5-11-6,0-1-5,8 0-4,-8 0-3,8-5-4,0-2-2</inkml:trace>
  <inkml:trace contextRef="#ctx0" brushRef="#br0" timeOffset="64709.7012">13690 4049 390,'0'3'30,"0"0"-5,0 12-5,0 1-3,0 3-1,0-2-3,0 5-4,0-1-1,-4 1-4,0-1 2,-4 3-2,4 1-1,-4-1-3,-1-2-4,1-1-4,4-2-2,0 2-9,-4-2-6,8-5-6,-4-1-8,4 6-3</inkml:trace>
  <inkml:trace contextRef="#ctx0" brushRef="#br0" timeOffset="64952.7151">13535 4264 452,'0'0'32,"0"-3"-10,0 3-5,0 0-4,4 0-4,-4 0-3,8 0 1,4-4-3,-4 4-2,9-3 0,-5 0-1,0 0 0,1 0-1,3 3-3,-4 0-6,1-4-6,-5 1-6,4 3-9,4 0-9,-3-3-4,-5 3-5</inkml:trace>
  <inkml:trace contextRef="#ctx0" brushRef="#br0" timeOffset="65249.7321">14038 4138 320,'4'0'36,"0"0"-4,5 3 0,3 0 3,-4 4-6,0 1-3,-4 1-6,1 1 1,3-1-3,0 3-1,4 3-2,-4 0-2,5-3-1,3 8-2,-4-5-3,5-3-3,-5 3 1,4 0-5,1-3-3,-5 4-4,4-4-2,-3 3-4,-1-5-1,-4 4-1,-4-4-4,4 3-2,1-1-3,-5-1-4,-4-1-4,0 3-7,0-10-9</inkml:trace>
  <inkml:trace contextRef="#ctx0" brushRef="#br0" timeOffset="65533.7483">14345 4178 298,'-4'0'36,"4"0"-8,-4 0-3,-4 3-2,0 0 0,0 0 1,-5 9-3,5 0 1,-4 1-3,0 1-2,-1 2-3,-3 0-3,4-2-2,-5 2-3,1-1 0,-1 0-1,5 6-2,0-2-5,0 0-4,-1-4-1,1 4-6,0-2-4,0-1-7,3 0-6,1-2-6,8-4-5,-4 4-5</inkml:trace>
  <inkml:trace contextRef="#ctx0" brushRef="#br0" timeOffset="66713.8158">14828 4281 284,'5'0'38,"-1"-5"-6,4-1-2,-4-3 0,0-1-6,-4 0-3,0 1-2,0 4 2,0-4-6,0-1-4,-4 1-3,0 4 2,-4-2-2,4 4-4,-1 0 1,-3-3-3,0 3 1,-4-1-2,4 4 1,-5 0-1,1 0 0,0 0-2,-5 4 2,5-1 0,-4 9 0,-5 0-2,1 3 1,3-2 0,1 1-2,-4 6 1,-1-3-2,5 2 1,-1 2-1,5 1-3,-4 5 2,3-8-2,5 2 0,0 1 0,8-4 2,-4-6 0,4 1 0,4-2 1,-4-5 1,16-2 1,-7-1 1,7-3 3,0 0 5,-3-7 0,7-2 3,1-2-1,-1-8-1,5 1-3,-5-1 2,5-3 1,-1-2-1,1-3 1,-1-3 0,1-2-1,-5-1-2,9-4 2,-4-6-4,-1-3 0,1-5-2,-1-4 1,5-7-2,0 4 2,-5-4-2,1 11-1,-1-1 0,-11 9 0,3 10 0,-4 6 0,-4 4 0,-4 9-1,1 5 2,-1 2-1,-4 1-1,0 3 2,0 3-2,0 0 2,0 3-3,0 13 0,-9-2 3,-3 5-1,0 5 0,0 5 1,-1-2-1,-7 12 0,-1 7 0,1 4 0,-5 7 0,1-1-2,-1-1 1,1-1-3,3-1-1,1-6 0,3 0 0,5-5 1,0-5 1,4-5 1,4-5 0,4-3 0,0-5 1,4-8 0,4 2 1,0-7-1,4-3 1,5-3 0,-1 0 0,5-3-2,-1 0 2,0-4 0,1-2-1,-1-2 1,1-2 0,-1 0 2,-3 2-2,-1-2 1,0 1-1,1 1 0,-5-2 0,0-3 0,1 2 1,-1 1-2,0 0 2,1 2-1,-5-2 2,0 4 0,-8 3-1,8 1 0,-4 2 0,-4-1 0,4 1 0,-4 3 1,0 0-2,4 0 0,-4 0-1,0 3 1,0 9 1,0 3-1,0-2 0,0-2 0,-8 5 1,4 0-2,0-2 1,0-4 0,-4 6-1,8-5-3,0 2-1,0-1 2,0-4-1,0 2 1,0-1 1,0-2 1,8-1 0,-4-3 0,8-1-1,-4-2 2,1 0 0,3 0 0,4-2 0,-8-4 0,5 0 0,-1-7 0,0 3 0,1 2 0,3-4 0,-4 2 0,1 1-1,-1 1 1,0-2 3,0-3-2,-7 5 1,7 2-1,0 0 2,-4 3-1,-4-4 2,0 7-2,5 0 1,-9 0-1,0 0 0,0 0 1,0 0 2,-4 3 0,4 4 1,-5 7-2,5 2 1,-8 0 0,4-2-2,-4 8 0,0-4-2,8-2 2,-4 1-2,4-4-1,-4 0 1,4 1-1,4 2 0,-4-10 1,8 4-1,4-5 1,-4-2-1,5 0 0,-1 0 0,4-3 0,5-3-1,-5 0-3,5-2-3,-1-8-2,1 1-2,-5-1 0,0 5-1,1-2 1,-5 1-5,0-1-1,-4 4-7,-8-2-10,0 5-14,0-4-9</inkml:trace>
  <inkml:trace contextRef="#ctx0" brushRef="#br0" timeOffset="67655.8697">15668 3579 313,'0'0'33,"0"0"-2,0-4 0,4 1-2,-4 6-3,4-3-2,0 0-2,0 0-3,4 7 1,0-1-5,1-1-2,3 8-2,-4-1-1,4 1-1,-3-2 0,3 5-1,4-2 0,-3 9-1,-1 0 0,0 6-2,-4 1 1,5 10-1,-1 0 0,0 6 2,0 0-1,-3 0-2,-1-1-1,4 1-1,-4-3 0,0 0-2,1-4 1,-5 1-1,8 0 1,-8-4 1,0-2-2,-4-1 0,-4-1 0,0-2 1,-8 0 0,4 4-2,-5 2 1,1-4 1,0-2-2,-5-3 1,5-3-3,-4 2-2,3-3-2,-3 0-4,4-3 0,-1-4-3,5-1-3,-4-3-5,8-5-7,-4 2-7,4-6-10,-1-3-10</inkml:trace>
  <inkml:trace contextRef="#ctx0" brushRef="#br0" timeOffset="68113.8959">16417 4082 293,'0'0'38,"4"0"-2,-4 0-5,0 0 1,4 0-3,-4 0-4,8 0-6,5 0-4,-1 0-5,8-3-1,-3 3-4,-1-3-2,5 0-5,-9-2-4,4 5-8,5-3-9,-9-3-6,-4 2-7,0 1-8,17-6-10</inkml:trace>
  <inkml:trace contextRef="#ctx0" brushRef="#br0" timeOffset="68312.9073">16433 4310 295,'4'0'28,"0"-3"0,1 3-4,7 0-1,0 0-6,5-4-5,-5 4-5,0-3 1,0 3-3,5 0-5,-1-3-5,-4 0-6,1-3-7,-1 2-6,0 1-7,1 0-4</inkml:trace>
  <inkml:trace contextRef="#ctx0" brushRef="#br0" timeOffset="68972.945">17387 4113 240,'0'0'20,"0"-2"-3,0-1 1,0 0 0,0-10-2,0 0-4,0 2-3,0 2-1,4-4 0,-4 0-1,4 2 0,-4-5 1,9 5 2,-9-2-2,0 4-4,4-7 2,-4 5-2,-4-2 2,4 0 0,0 2 0,-9-2 0,5 4-1,-4-5 1,0 1-2,0 7-1,0-4 2,-1 0-1,1 6-1,-8 1-1,3 3 1,1 0 1,0 0-2,-4 3 2,3-2 2,-3 6 1,-5 5 0,5 4-1,-4 2 3,-1 1 0,1 5-1,-1 3 1,1 5-2,-1 1 0,-3 7-3,3-1 1,1 1-1,-1 0-2,5 3 2,0-7-1,7 1-1,5-4-1,4-2 0,0-3-1,4-1 1,5-8 1,3-4 0,8 0 1,-3-8 1,7-4 1,-3-3 1,-1-3-1,5 0 1,3-10 2,5-6-1,-4 1 1,4-4 3,-5 1-1,-3-4 0,3-2 1,-7 0-1,-1-3-1,-3 1 0,-5-1-2,-4-3-1,0-1-1,-8 4-3,4 1 2,-4-1-2,-4 6-1,-4-1 0,0 11-6,-4-6-2,4 5-2,-1 3-4,1 3-6,0-1-3,-4 7-4,3 0-7,-3 3-10,0 0-9,-9 3-6,-36 37-6</inkml:trace>
  <inkml:trace contextRef="#ctx0" brushRef="#br0" timeOffset="113317.4814">4606 3863 140,'0'0'25,"0"0"-5,0 0 3,0-3-3,4 3 4,-4-6 0,4 6 2,-4-7-5,4 7 6,0-3-2,-4-3 0,4-1 1,-4 7-2,4-4-1,-4 4-3,0 0-2,0 0-4,0-4-3,4-2-2,-4 3-2,0 3-2,0 0 0,4-3 0,5 3-2,-1 0 0,0 0-1,0 0 0,0 0-1,1 0 0,3 3-1,-4 0 0,4-3 0,-3 3 0,-5-3 0,-4 7 0,4-3 2,0 3-2,0-1 0,0 4 1,-4-4-1,0 7 0,0-2 0,0-2-2,-4 4 2,4 1 0,-4-1 1,0 0-1,-4 1 0,-1-1 0,5 1 0,-4-3 0,0 0 1,4-1 0,-4 3-2,-1-2 2,1-2-2,4 1 1,4-4 0,-4-1 0,4 1 0,0-3 0,0 1 1,4-1 0,-4 0-2,8 0 0,5-3 1,-1 0-2,4 0 2,-3 0-2,-5 0-5,0 0-3,0 0-5,0 0-6,1-3-8,-5 0-6,4 0-8,0-4-9</inkml:trace>
  <inkml:trace contextRef="#ctx0" brushRef="#br0" timeOffset="113941.5171">4831 3490 163,'0'0'12,"4"0"0,-4-4-1,4 4 3,-4 0 1,0 0 9,0 0 1,4 0 5,0 4 3,9-4-3,-1 3-1,0 6 1,-8 2-3,9 2-4,-5-3-1,4-1-6,-4 5 0,0-1-1,-4 6-2,5-1-4,3 7 0,-4 2 0,-4-6-2,4 9-1,1 2-2,-1 1 1,-4 4-1,4 6 1,-4-4-2,4 8 0,1-3 1,-1 2 0,-4 0-1,4 0 0,-4 1-1,0-1 1,0-3-3,-4 3 0,8-5 0,-8 2 2,0 0-2,0 0 1,-4 0 0,0 3 0,4 0-1,-12-3 1,4 3-1,-4-3-1,-1-3 1,1-4 0,4-2 1,-9-1-2,9-3-4,0-1-1,-4-5-4,-1 1-2,1-4-4,0-4-6,0 2-5,-5-3-5,1-2-4,-1 2-6,5-5-1,-8 5-7</inkml:trace>
  <inkml:trace contextRef="#ctx0" brushRef="#br0" timeOffset="124015.0933">11819 3628 140,'0'0'11,"4"0"3,-4 0 0,0 0-1,0 0 3,5 0 1,-5 0 1,0 0 0,0 0 0,0 0 3,0 0-4,0 0 0,0 0 0,0 0-1,4 0-4,-4 0-2,0 0 1,0 0-1,4 3 4,-4-3-3,0 0 2,0 0-1,0 0-4,0 0 1,4 0 0,-4 0-2,4-3 0,0 3-2,0-7 1,0 1-3,0-3 0,0-1 0,0 2-2,5-5 1,-1 4-2,0-1 0,0 2 2,0-1-2,5-1 0,-5 1 0,0-1 1,0 5-3,0-4 2,-3-1-1,3 4 3,4 1-2,-8-4 1,4 5-1,5-2 0,-9 6 0,4-3 0,-4 3 1,0-3 0,4 3-2,-4 0 0,5 0 1,-5 0 1,4 0-2,-4 0 2,4 0 0,0 3-1,-4-3-1,5 0 0,-1 3 2,0-3-2,0 0 1,0 3 0,-4 7 1,0-2-2,5-2 1,-1 1 0,-4-1 0,8-3 0,-4 3 0,1-2 1,-1 0-2,4 6 2,0-7-2,1 0 1,-1-3 1,0 0 1,1 0 0,3 0 2,-4 0 0,0 0-1,1 0 0,-1-3 2,0 3 0,5-3 0,-9 0 0,4-4-2,-8 4 0,4 2 0,1-6-1,-5 1 0,4 0 0,-4-1-1,4 1 0,0-2 1,-4 1-3,5 1 2,-5 3-1,4-7 2,-4 7-2,0-3 1,0 3-1,0 0 1,-4 3 0,4-2-1,-4 2 0,4 0-1,1 0 0,-5 0 1,0 0 1,8 0 0,-8 2-1,4-2-1,0 6 0,0 0 2,4 1 0,-4-1-2,5 3 2,-5 1-2,4-2 2,-4-2-2,4 1 0,0 2 1,-4-1 0,0-1 0,9-1 0,-5 3 1,0-5 0,0-4-1,0 0-1,1 3 2,3 0-2,-8-3 0,0 0 2,8 0 0,-3-3-2,-1 3 0,-4 0 1,8-3 0,0-1 1,-3-2-2,3 0 2,0-4 0,1 5-1,-1-1 0,0 3 0,4-3 0,-3-1 0,-5 4 0,4 0 0,0 1 0,1 2 0,-1 0 0,0-3 0,1 3 0,-1 0 1,0 0-1,0 0 0,1 0 1,-1 0-1,0 3 1,1-1-2,-1 1 2,4 3-2,-3 1 3,-1-1 1,0 0 1,4 2-2,-3-1 2,-1-1-2,0 0-1,1 4 1,-1 0-2,0-6 0,-4 6 0,5-7-1,-5 3 2,4-2-3,-8-1-5,4 0-2,1 0-3,-1-3-2,-4 3-4,0-3-4,0 2-7,0-2-8,-4 0-9,4-2-9</inkml:trace>
  <inkml:trace contextRef="#ctx0" brushRef="#br0" timeOffset="125044.1521">12605 3098 121,'0'-3'9,"0"3"5,0 0 1,0 0-1,0 0 3,0 0 1,0 0-4,0 0 2,0 7 1,0-4 1,0 0 3,0 0-3,0-3-1,0 2-1,0 1 2,0 0 0,0-3-2,0 0-2,0 0 3,0 0-2,0 0 0,0 0-3,0 0-1,0 0-3,0 0-1,-4 0-1,0 0-1,4 0 0,-4 0 0,-4 0-1,4 0-1,0 0-1,-4 0-1,3-3 0,1 0 0,0 3-1,-4 0 0,4-2 0,-4-1 2,-4-3-1,3-1-1,-3 4 0,4-3 0,-4-1 1,-1-2 1,-3 9-2,4-8 0,-1-2 0,-3 4 0,0 0 0,-1 1 2,5 2-1,-9-4 0,9 1 0,-8 0-1,7-1 2,-3-2 0,-4-1 1,3 5-2,1-4 1,-1 2-2,1 1 0,0-3 1,-5 4-1,-3-2 1,7 1-2,1 0 2,-9-4 0,5 5-2,-1 2 0,1-6 0,-1 6 1,-3-4 1,3 1-1,1-1 0,-5 1 1,5 1 0,-5-1-2,1 0 2,-1 2-2,-3 4 2,3-3-1,0-3 0,-3 6 0,-1 0 0,1 0 0,-1-3 0,4 3 2,-7 0-1,3 0 0,4 0 0,-3 3-2,7-3 2,1 3-1,-1-3 0,1 6 0,-5-6 0,9 7-1,-5-1 2,-3-3-1,7 2 0,-3-2-1,-1 4 2,1-4-1,0 0 0,-1 3 0,-3-2 0,3-4 0,1 6 0,-1 0 0,-3-3 0,3 1 0,-8 4 0,5-2 0,3 0 0,-7 4 0,7-5 0,-7 4 0,3-6 0,0 0 0,1 1-1,8 2 2,-9 4-2,9-6 2,-5 0-1,1 5 0,3-6 0,1 4 0,4-4 0,-5 6 0,5-2-2,-9-3-2,9 0-2,4-1-2,-8 0-2,7 3-1,5-2-2,-4-1-5,-4-3-8,4 0-6,-1 0-10,1-3-9</inkml:trace>
  <inkml:trace contextRef="#ctx0" brushRef="#br0" timeOffset="126669.2451">12573 3191 146,'4'0'17,"-4"0"-3,0 0-1,4-4 3,-4 4 0,0-3-2,-4 0 4,4 3 1,0-3 1,0 0 0,0 3 1,0 0-3,0 0 2,0 0-2,0 0 1,0 0 1,0 0 0,0 0-2,0-3-3,0 3-2,0-7-5,0 4 0,-8 0-1,8 3 1,0 0-3,-9-7 1,1 3-2,4-3 1,-4 1 2,4-4 0,-4 4 0,4-5-2,-5 1-1,5-2 2,-4 5 0,-4-4-2,4 2 0,-5-1-2,1 4 2,0-5-1,-5-2 0,5 0-1,-4 1-2,-1 4 2,-3-8-1,-5 0 0,5 1-1,-5 3 0,1 1 2,-1 1 1,-4-3 1,5 4-2,-5-7 0,-4 8-2,9-2 2,-5-2 1,-3 4-1,3 1-1,4-2 0,-12 3-1,5-4 2,-1 4-2,-4 1 1,4-2 0,1-2-1,-5 3 0,0-1 0,-4 2 0,8 2 0,-4-3 0,1 0 0,-1 2 2,4-2-2,0 3 0,0-4 0,1 1 0,-13 3-1,8-2 2,0-1-1,-8 3 0,4-4 0,-4 1 1,0 3-1,4-4 1,-4 3 1,4 0-1,-12-2-1,8 3 0,0 0 0,0-4 0,4 7 2,-4 0 1,0-3 0,0 0-2,0 3 0,-5-3-1,5 3 3,-8-2-1,4 2 1,0 0 0,0 0-2,8-3 1,0 0-1,0 3 0,4 0 2,0-3-2,-4 3 0,5 0-1,-5 0 2,4 0-3,-4 0 2,0-3-1,0 3 1,0-4 0,0 4-1,0 0 2,-4 4 0,8-1 0,-4 3 0,4 2 0,-4 2 0,5-4 2,-5 3-3,8 3 1,-8-3 0,4 4-1,0 1-1,0-1 1,1-4 0,-1 4-1,0 1-1,4-1 0,-8-3 3,9 1 0,-5 2-2,8-1 1,0-2 0,1 4-1,3-4 1,1-1-1,-1-1 0,-4 2 1,5-1 0,3 4-2,-3-4 1,-1 3 1,1 0-2,3 1 1,1-8 0,-5 7 0,1 1 0,3-2 0,-3 2 1,3-3-2,1 2 0,-1-2 1,5-2-2,3 1-5,1 1-5,4-4-5,0-1-4,4 1-7,4-6-10,-4 0-13,4 4-13</inkml:trace>
  <inkml:trace contextRef="#ctx0" brushRef="#br0" timeOffset="130185.4462">8606 6556 121,'0'0'7,"0"0"0,0-1-2,0 1-3,0 0 2,0-4 1,0 1-1,4 0 0,-4 3-2,0-3-2,0 0 0,4 3-2,-4 0 4,0 0-2,4-4-2,0 4-13</inkml:trace>
  <inkml:trace contextRef="#ctx0" brushRef="#br0" timeOffset="133686.6464">921 6642 135,'0'0'24,"0"0"2,0 0 6,0 0-3,0 0-2,0 0-3,4 0-3,-4 0 1,0 0-2,0 0-1,0 0-2,4 0-2,0 0 1,-4 0-1,0 0 0,0 0-2,5 0 2,-5 0-4,0-6 0,0 2-3,0 4-2,0-1 0,0-9-2,0 4 0,0 3-3,0-4 1,-5 1 0,1 0-2,-4-2 1,0 1 0,-4 4 0,-1 0-2,1 0 2,-4 3-1,3 0 0,-7 0 0,0 6 0,-5 1 2,0 7-3,1 5 1,-1-3 0,1 1 0,3 6 0,-3-6 0,3 4 0,1 7 0,-1-1 0,9 0 0,0-1 0,4 4 0,-1 0 0,1 2 0,8-2 0,0 0 0,0-6 0,4-1 0,4-6 0,1-1 0,3-6 0,-4-7 0,4-3 0,13-3 0,-9-10 0,5-5 0,-1-10 1,1-3 0,7-5 0,-7 3 0,3-7-1,-3 0 0,8 0 0,-5-3 2,1-3-1,-1 0 1,1 0-2,-5-5 1,5-4 0,-5-1-1,1-1 1,-9 1 0,0 5-1,1 5 0,-5 0-1,-4 0-1,0 9 2,0 1 0,-4 13 0,0 3 0,-4 1-1,0 8 0,4-2 1,-8 0 0,4 7-1,-1-1 1,-3 7-2,4 0 1,-4 7-1,0 2 0,4 4 0,-4 3 0,3 8 2,1 9 0,-4 7 0,0 9 0,0 5 0,4 8 0,0-5-1,-5 2 1,5-1 0,0-9 0,4 0 0,-4-3 0,4-3 0,0-3-1,0-7 2,0-6-2,0-1-1,0-9-2,4-1 2,4-10 1,-3-1 0,-1 2-1,4-7 2,0-4-1,0-2 1,4-5 0,1 5 0,-5-7 0,0 5 0,4-5 0,-3 4-1,3-1 1,-4 4 2,8-5 2,-3 1 2,-1 1-2,0 5 2,1 0-1,3-3-1,-4 4 1,5 3 0,-5 0-2,0 3 2,5 0-1,-5 2 0,4 5 1,-4-1-1,5 4 1,-5-2 0,0 2 0,1 0 1,-1 4-1,0-4 2,1 1-2,-1 2-1,0 3-2,0-5 1,1-1-2,-1 3 0,4 1 0,-3 3 0,-1-9 0,4-5-2,-3 4-2,-1-4-4,0 0-2,0-3-4,-3 1-3,3-4-3,-4 0-4,0 0-9,-4 0-9,0-4-7,-4-2-7</inkml:trace>
  <inkml:trace contextRef="#ctx0" brushRef="#br0" timeOffset="134019.6655">1462 6582 261,'0'0'32,"0"0"-3,-5 0 1,5 0-1,-4 6-2,0-1-1,-4 4-3,4 1 1,-4 6-4,-4-5-2,-1 5-1,1 1-4,-4 2-2,-1 4-2,1 0-2,-5 1-2,5 0-2,0 8 0,-1-5-2,-3 0-2,3 2-4,5-6-4,0 0-4,-5-3-5,13-4-6,-4-5-5,0 2-5,4-7-7,4-2-5</inkml:trace>
  <inkml:trace contextRef="#ctx0" brushRef="#br0" timeOffset="134758.7078">1998 5737 137,'0'0'26,"0"0"-2,0 0 4,0 0-3,0 0 2,0 0 0,0 4-1,0-4-1,0 0-1,-4 6-2,4 2-2,-4-5-3,4 0-3,-9 4-1,5 2-2,0 1-1,-4-2-1,4 1-1,-4-2 1,0 2 0,-1 5-3,-3-1 1,0 0-1,4-2 2,0 5-3,-1 3 1,1 2-2,-4-6 1,4 3-2,-1 7 2,1-1-1,0 0 1,0 2 0,0 4 1,0 3-1,-1 4 2,1-1-1,0 7 2,0 0-1,4 0 0,4 3 1,-4 0-4,4 0 2,0-1-2,0 3 0,0-7 0,0-1-1,4 6-2,0-3 1,4 0-1,4 0 0,-4-1-1,1-2 1,3-3-2,0-7-2,0 2-3,1-8-3,-5-1-3,8-3-3,-3-6-2,-1 2-9,0-4-10,5-5-10,-5 1-11</inkml:trace>
  <inkml:trace contextRef="#ctx0" brushRef="#br0" timeOffset="135997.7786">2207 6318 137,'0'0'26,"0"-4"5,0 1 7,4 2 0,-4-6 2,0 4 2,4-3 3,-4 6-7,4 0-4,-4-3-4,4-1-5,-4 4-6,0 0-2,4 0-1,0 4-1,0 2 0,5 4-2,-1 4-3,-4 5-1,8 2-3,-4-2-2,5 5 0,-5 1 0,4-8-1,-4 6-1,4 1-1,1-7 0,-1-1 0,0 0-1,1 1 1,-1 2-3,0-7-7,0 0-3,1 1-3,-9 0-2,4-9-3,0 9-5,-4-3-11,-4-7-4,0 3-7,0-3-5</inkml:trace>
  <inkml:trace contextRef="#ctx0" brushRef="#br0" timeOffset="136320.7971">2444 6281 312,'0'3'38,"0"-3"-1,-4 3-3,4 13 0,0-1-7,-12 1-5,4 4-3,-1 6-2,1-2-4,4 1 2,-4 2-5,0 0-1,-5 3-2,5-1 0,-4 4-2,4-3-2,-5-3 0,5 5-2,-4-5-4,0 0-3,4-1-1,-5-2-2,9-4-4,-4 3-7,0-8-5,4 0-2,0-9-2,4-3-3,0-6-7,0-3-4,8-58-7</inkml:trace>
  <inkml:trace contextRef="#ctx0" brushRef="#br0" timeOffset="136755.822">2616 5960 295,'4'0'34,"4"0"-1,1 0 0,-5 3-4,4-3-5,0 0-3,0 7-1,4-4-4,-3 0-2,3 3-5,0-3 3,-4 4-3,1-2-1,-1 1 0,0-3-3,0 0-1,0 0-2,-4 4-1,1-1 1,-1-3 0,0 2 0,-4-2-1,0 4-1,0 2 2,0 4-2,0 1 0,0 5 0,-4-3 1,4-2-1,-4-1 0,4-5 1,-5 5 1,1 3-2,0-4 4,4-4-3,0 2 0,0 6 3,-4-11-2,4 4 0,0 1 1,0-1 0,0-6 0,0 4-2,0-1 1,0-4-1,0 1 0,4 0 0,-4 3 0,4 1 0,5-7-1,-5 0 0,0 0 0,4 3-2,0-3-1,-4-3-3,4 0-2,5-10-2,-5 5-2,4-2-3,0 4-6,-3-7-6,-1 5-4,0 2-8,0-3-4,9-4-11</inkml:trace>
  <inkml:trace contextRef="#ctx0" brushRef="#br0" timeOffset="137067.8398">3251 6030 322,'0'0'40,"0"3"-4,0 0-2,0 7-4,0 6-4,0 4-3,-4 6-6,-1 1-2,1 0-5,4 6-2,0-1-2,0 1-2,0-2-2,-4-1 1,4 0-2,0 2-2,0-2-5,0-3-4,0-1-9,0-3-5,0-2-2,0 1-4,0-3-4,0-8-7,-12 29-8</inkml:trace>
  <inkml:trace contextRef="#ctx0" brushRef="#br0" timeOffset="137299.8531">3079 6300 389,'0'0'44,"0"0"-9,0 0-5,0 0-7,0 0-6,4 3-6,8-3-3,4 0-2,-3 4-1,-1-4-2,0 0 0,1 0-4,-1 0-4,0 3-3,5-3-9,-9 0-6,4 1-10,0-1-2,-4 3-6,21 20-12</inkml:trace>
  <inkml:trace contextRef="#ctx0" brushRef="#br0" timeOffset="137804.882">3615 6273 297,'0'0'32,"0"0"-1,0 0-1,0 2-2,4 1-2,-4 13-7,0-3-4,0-6-1,0 3 0,0 3-3,0 1-2,0 2-2,0 3 1,0-1-2,0-3-2,4 3 0,-4 1-2,4-2-1,-4 3 1,0-3-2,8-1-3,-3 0 1,-1-3-1,0-6 0,4 3 2,0-7 0,0 0 0,0-3 0,5 0 1,-1-6 0,-4 0 0,9-5-2,-5-5 1,0 0-1,0 0 0,1 2-1,-1-2-1,0 1 2,-8-1 1,5 1 1,-1 0 0,0 3 0,-4 0 0,4 0 5,-8-1 3,4 7 1,-4 2 1,4-2-2,-4 3 0,0 3 0,0 0-1,0 0-2,0 0 1,0 0-2,0 0 3,0 0-2,0 0 0,5 6-3,-5 10 0,8-3 0,-8 1 1,0 2-1,0 0-2,0-2 1,-4 2-1,4-2 0,0 2-3,0-3-4,-4-2-1,4 2-7,0-4-3,-5 1-8,5-4-7,0-1-7,0 1-7,-4 1-3</inkml:trace>
  <inkml:trace contextRef="#ctx0" brushRef="#br0" timeOffset="138326.9118">4057 5838 342,'0'0'35,"4"-4"-5,-4 3-3,4 1-2,0-3-3,5 3-4,3-4-3,-4 1-3,4 0-5,-3 0 0,7 3 0,-8 0-3,4 0 0,-3 0 1,-1 0-2,0 0-1,0 3 1,-4 0-2,0 4 1,0-4-1,-4 5 0,0-2 0,0 4-1,0-1 0,0-1 0,0 5 0,0-4 0,0 4 0,-4-5 2,0 8-1,0-7 3,-4 3-1,4-3 2,0 7-1,0-10 0,-5 9-1,5-3-1,0 1 2,-4 1-1,4 2-1,0-6-1,4 1 0,-4 5 0,4-7-1,-4-2 0,4 4 0,0-2 0,4-5-1,-4 2 1,4 0-2,0-1-2,0-2 0,4 4-2,0-7 0,1 0-1,-5 0-3,8 0-2,-4 0-6,-4 0-6,0 0-8,5-3-9,-5-1-3,12 11-10</inkml:trace>
  <inkml:trace contextRef="#ctx0" brushRef="#br0" timeOffset="138639.9298">4438 6260 294,'0'0'45,"0"0"-1,4 7 2,0-1-9,0 2-6,4 2-3,-4 2-5,5-1-3,-1-1-4,0 3-3,0 1-2,4-1-1,1 3-3,-1-4 1,0 0-3,1 0-1,3 3-2,-8-3-1,9 1 1,-5-3-1,0 1-1,0 1 1,1-2-3,-1-2-3,0 1-2,-4 1-2,5-4-1,-5 1-3,0-1-1,-4-3-7,0 0-5,0-3-4,5 0-7,-9 0-6,0 0-6</inkml:trace>
  <inkml:trace contextRef="#ctx0" brushRef="#br0" timeOffset="138897.9445">4712 6227 294,'-4'0'40,"4"0"-4,0 6 0,0-1 0,-8 11-5,0 0-5,4-2-4,-5 2-4,1-2-4,0 6-2,-4-3-3,4-1-2,-1 3-2,-3-5-1,0 5-1,8-4 0,-4 1-3,-5 0-1,5-2-5,-4 2-4,4-2-4,-5-1-10,9-1-3,-4-2-6,0-4-2,8-1-3,-4 1-3,-17 10-6</inkml:trace>
  <inkml:trace contextRef="#ctx0" brushRef="#br0" timeOffset="139301.9676">4864 5860 327,'0'-3'37,"4"3"-5,0 0-1,0 0-1,4 0-3,-4-4-5,0 4-4,0 0-3,5-3-4,-5 6-3,-4-3 0,8 0-4,-8 0 1,4 4-2,-4-1 0,4 0-1,-4-3-1,0 6 0,0-1 1,0 5-2,0-4 2,0 7-1,-4-4 1,4 2 1,0-1-1,-4 4 2,-4-1-2,8 0 0,-4-1 1,0 3-1,-1 1-2,-3-4 1,8-4 0,-4 2 0,0 3-1,0-6 0,4 3 0,0-7 0,0 4 0,0 2 0,0-3 0,8-2 0,-8-4 0,4 0 0,9 0-2,-1 0-6,-4 0-2,4-4-7,-4 1-5,1-3-8,-1 0-10,0-1-11,8 1-10</inkml:trace>
  <inkml:trace contextRef="#ctx0" brushRef="#br0" timeOffset="141339.0841">5339 6105 181,'0'0'24,"0"0"-1,0-7 4,0 7-2,0 0 1,0 0-2,0 0-4,0 0 4,0 0-4,0-3-1,0 3 0,0-3 0,0 3-1,0 0-1,-5 6-5,5 7-3,0-2 1,-4 2-2,-4 8-3,4 1 1,-4 2-2,4 3-2,0 1 1,0-1-1,0 0-1,4 2 1,0-2-1,4-5-1,0-4 0,0 1 0,4-5 0,-4-1-2,4-4 0,0-1 1,1-5 1,-1 1 0,0-4 0,0 0 0,0-4-2,5 1 2,-1-1 0,0-9 0,1-3-1,-1 2 1,0-2 0,4-2-1,-3 2 0,-5-3 2,4 2-2,-4-2 1,-3 1 1,3-1 0,0 2 1,-4 1 2,4 1-2,-4 0 4,0 2-2,0 10 0,1 3-1,-5-4-1,0 1 0,0 3 1,0 0-2,0 0 3,0 10 0,0 6 0,0 1-2,0 5-1,0-1 1,0 1-1,0-1 1,0-2-3,0 2-4,0-2-3,4-2-2,-4-1-4,0-3-4,0-2-7,0-1-7,0-4-6,0 0-3,4 1-7</inkml:trace>
  <inkml:trace contextRef="#ctx0" brushRef="#br0" timeOffset="141657.1023">5822 6159 341,'0'0'33,"4"0"-3,0 0 0,0 0-1,4 0-1,0 3-5,5 0-4,-9 0-2,8 10-2,-4-4-2,4 3 3,1 4-3,-1-7-2,0 2-2,1 2-2,-1 3-1,0-2-2,0 5-1,1-5 0,-5 2-2,0 2 0,0-2-1,0 0-1,1-2-5,3 2-1,-8 0-5,4-5 1,0-2-4,-4 4-4,1-3-2,-1-6-7,4 3-2,-8-4-3,4 0-4,-4-3-4,8 0-1</inkml:trace>
  <inkml:trace contextRef="#ctx0" brushRef="#br0" timeOffset="141922.1175">6112 6116 291,'0'3'48,"-12"3"-5,4 1-1,-4 9-7,-5 1-7,5 2-6,0-1-5,3 7-3,-3-4-3,-4 6-2,4 1-2,-1-1-1,-3 0-3,4 5-2,-1-5 2,-3-3-1,8 2-2,0-6-4,-5-1-3,5-4-6,0 0-6,4-2-5,0-5-4,4-2-3,-4-2-4,4-4-2,0 0-2</inkml:trace>
  <inkml:trace contextRef="#ctx0" brushRef="#br0" timeOffset="142359.1425">6260 5737 320,'8'0'37,"-8"-3"-4,4 0-2,4 0-1,-4 0-5,4 0-5,1-1-4,3 4-6,-4 0-3,-4-3 0,4 3-3,1 0 0,-5 0-2,4 3 2,0-3-3,-4 4 0,-4 2 1,8 3 0,-8 1-1,0-2 0,0 1 1,0 1 1,0 0 0,0-6-2,0 12 2,0-6 0,0 2 0,0 3 0,-4 1 2,0-4 0,0-4-1,0 2 0,-4 3-1,4-1 2,0-4-1,4 5-1,0-4-2,-9-5 2,9 0 0,0 6 1,0-10-2,0 10 0,0-4 0,0-6-2,0 3 2,0 0-4,4 0 4,-4-3 0,9 0-1,-1 0-1,4 4 0,5-4 1,-5 0-2,0 0-1,0-4-6,-3 4-1,3-3-5,-4 3-5,-4 0-3,0-3-9,0 3-8,-4 0-8,0 0-9</inkml:trace>
  <inkml:trace contextRef="#ctx0" brushRef="#br0" timeOffset="143504.208">6837 6224 267,'0'0'39,"0"0"-1,-4 3-3,4-1 0,0-2-2,0 4-3,0-4-4,0 2-4,0 1-3,0-3 0,0 3-2,0 1-3,12-1-3,-4 0-1,1-3-3,3 3-2,0 0 1,-4-3-3,5 0-1,-1 0 0,-4 3-3,4-3-1,-3 0-4,-1 0-2,0 4-4,4-4-4,-4 3-5,1-3-6,-1 3-9,8-3-8,-8 0-7,29 0-9</inkml:trace>
  <inkml:trace contextRef="#ctx0" brushRef="#br0" timeOffset="145093.2989">7427 6079 228,'0'0'26,"0"0"-4,0 0-1,-5 0-4,5 0-1,0 0-5,-8 7 0,0-1 3,4-3-3,0 10 1,0-2 0,4 5 0,-8-2 1,8 2-1,0 3 2,0 2-5,0-5 0,0 8-3,0 4 1,4-7-4,0 9 1,-4-3-2,8 2 0,-4-5-1,0 1-2,0-8-1,0-1-3,5-1 1,-1-3 0,0-5 2,-4-1 0,8-6 1,-4 0 0,1 0 0,3-3-4,-4-3 0,4-7 0,-3-1-1,-1-2-1,-4-3 1,4 4 2,4-4 1,1 2 1,-5 4 1,-4-3 1,4 5 4,-8 1 4,0-2 4,8 5 0,-8 6 1,0-2 0,0-1-3,4 1 0,-4 0-4,4 3 0,-4 3 0,0 4-2,0 0 2,0 9-4,0 2 1,-4 4-1,0 0-1,4-4-4,-4 3-2,0-2-7,4-3-3,0-2-7,0-1-2,0-1-4,0-1-3,0-1-6,0-4-2</inkml:trace>
  <inkml:trace contextRef="#ctx0" brushRef="#br0" timeOffset="145599.3278">7844 5725 368,'8'-3'31,"-4"-4"-4,5 4-3,3 0 0,-4 1-4,8-4-3,-3 3-4,-1-1-4,0 4-1,1 4-2,-5-4 0,4 0 1,-4 0-5,4 6 1,-3-3-1,-5 2 0,0 5 0,4 2-1,-8-2 0,4 1 0,-4-2-2,-4 7 2,4-5 0,-8 5-2,0-6 2,-1-1-1,1 3 1,4 0-1,-4-2 0,0-1 0,0-1 0,4 5 1,-5-3-1,5 4 1,0-5 0,-4-2 1,0 2-1,4-2 1,4-3 1,-4 9-2,-1-6 0,1-1 1,4 0 0,-4 4 0,4-5-1,0-2 0,4 0 1,-4 3-2,0-6 1,4 3-1,5 4 0,-1-7 1,4 0 0,0 0-2,1-3 0,-1 3-2,0 0-4,1 0-7,-1 0-7,0 0-6,-4 0-7,1-4-10,-1 4-3,4 7-11</inkml:trace>
  <inkml:trace contextRef="#ctx0" brushRef="#br0" timeOffset="145904.3453">8204 6128 344,'0'4'45,"4"-1"0,1 6-8,3 3-8,-4 3-6,8 1-5,-4-5-4,-4 5-1,9-1-4,-1 4 2,-4 0-4,0-5 0,9 5-4,-5-5 3,0 2-4,-4-1 0,5 1 1,-1-4-2,0 1 1,1-5-4,-1 2-4,-8-1-1,4 1-3,0-4-3,-4-1-3,5 1-5,-9-3-3,0-3-6,0 3-3,4-3-2,-4 0-2,0 0-4,0-3-4</inkml:trace>
  <inkml:trace contextRef="#ctx0" brushRef="#br0" timeOffset="146174.3607">8487 6073 271,'0'0'41,"0"0"-7,0 0-3,0 0-1,-4 0-3,4 6-1,-8 1-2,3 8-6,1 0 0,-4 7-2,-4-4-2,4 1-2,-5-2-2,1 2 0,0 3-4,-5-4-1,9 6-2,-4-5 0,0 1-1,-1-4-3,5 2-3,-4 1-2,4 0-3,4-5-4,0-1-4,-5 0-4,5-8-5,4 1-5,-8-3-3,4 0-4,4-3-6</inkml:trace>
  <inkml:trace contextRef="#ctx0" brushRef="#br0" timeOffset="146611.3857">8634 5747 254,'4'-3'30,"0"0"-2,1 3-5,3-4-2,-4 4-2,0-3-5,4 3 1,-4 0-4,4 0 0,-4 0-1,5 0 3,-1 3-1,-4-3-1,4 4 1,-4 2-2,0 2-1,0-2-1,-4-3-1,0 4-1,0-1-2,0-3-1,4 1 1,1 0-3,-5-1 1,0 4 1,-5 2 3,1 1-1,4-4 0,0-3 2,-4 4-2,0-2 0,0 1-1,0 3-1,0-2 1,0-1-2,4-3 0,-4 5-1,4-5 2,0 4-2,0-4-1,0 3 2,4-2-2,0-1 1,0 3 0,4-6-1,-4 3 0,0-1 0,5-2 0,-1 0-1,0 3-2,-4-3-4,4 0-4,-4 0-3,0-3-6,1 3-8,-1 0-8,0 0-6,-4 0-7</inkml:trace>
  <inkml:trace contextRef="#ctx0" brushRef="#br0" timeOffset="147009.4085">8925 5462 304,'0'4'43,"0"4"-6,8 1-4,0 7 0,5 1-1,-5 3-5,-4-1-3,8 1 0,-4 1-5,5 4-1,-1-1-2,4 5 0,-3-5 1,-1 6-2,-4 0-2,0 3-1,4 6-1,-3 0-2,-5-5-2,-4 9-3,0 3 2,0-2-2,-4 2 0,0 4-1,-5-1-1,-7-3 1,4 0-1,-5-5-1,1-1 1,0-2-1,3-4-3,-7-4-5,3-3-3,1-3-6,-4-2-7,7-3-5,-3-5-12,8-1-16,-5 0-18</inkml:trace>
  <inkml:trace contextRef="#ctx0" brushRef="#br0" timeOffset="166975.5505">5122 6221 144,'0'-3'17,"0"-1"3,0 4 0,4-3 2,-4 3-2,0-3-3,0 3-1,0 0-1,0 0 0,0-3 0,0 3 0,0-3 0,0 3 0,0 0-2,0-4-3,0 4 4,-4 0-4,4-3-2,0 0 3,0 1-4,0-1 0,0 0-2,0 0-1,0 0 0,0 0 0,0 3 2,0-4-2,-5 1 4,5 0-2,0 0 0,0 0-1,0 0 0,-4-1-2,4 0 1,0-3-1,0 1 2,0 6-3,-4 0 1,4 0-1,-4 0 1,4 3-2,-4-3 1,4 0-1,0 0 2,0 3 0,-4 5-1,4 11 2,0 0-1,0-1-1,-4 4-2,4-1 0,0 1 2,0-1-2,0-2 0,0-5-3,0 5-3,0-5-1,0 2-5,0 0-5,0-5-5,0-1-7,0-1-6,0 1-3,0-5-5</inkml:trace>
  <inkml:trace contextRef="#ctx0" brushRef="#br0" timeOffset="167284.5681">4970 6361 273,'0'0'29,"0"0"-1,0-4-3,0 4 0,0-3 0,8 3-1,-4-6-3,5 3-2,3-2-2,4-1-4,-3-1-1,-1 4-6,4 0 1,-4 0-3,-3-1-1,7 4-1,-8 0-6,0-3-4,5 3-9,-1 0-9,-4-1-5,0 1-6,5-3-6</inkml:trace>
  <inkml:trace contextRef="#ctx0" brushRef="#br0" timeOffset="172278.8538">9654 5863 151,'0'-10'22,"0"4"1,0 0 4,0 3-4,0-1 1,4 0 4,0 0 3,-4-2-5,0 0 1,8-1 0,-4 1-1,4 3 2,5 0-3,-5-1-4,0 4-7,-4 0-1,4 0-3,0 0-1,-3 0 0,3 10-2,-8 3-2,4 6-2,-4 1 1,0 4-2,0 5 0,4 1-1,0 0-6,-4-4-2,0 1-1,0-3-5,0-1-2,0 0-8,0-4-4,0-2-6,0-4-3,0-3-5,0 20-12</inkml:trace>
  <inkml:trace contextRef="#ctx0" brushRef="#br0" timeOffset="172539.8687">9568 5976 336,'4'0'33,"4"0"-3,4 0 0,-4-3-4,5 3-4,3-7-2,0 4-6,5-3-4,-1-1-3,1-1 0,-5-1-3,5-1-4,-5 7-6,0 0-5,5 0-8,-9 1-8,5-1-5,-5 3-7,29 0-14</inkml:trace>
  <inkml:trace contextRef="#ctx0" brushRef="#br0" timeOffset="174017.9533">10509 6043 194,'0'0'26,"4"0"0,-4 0 1,0 0-2,4 0-1,-4-4-1,0 4-2,0 0-4,0 0 0,0 0-3,0-3-2,0 3-2,0-3 1,-8 0-2,8-2-2,-4 5-2,0-3 0,0-3-1,0-4 0,0 4-2,0-2 1,4-2-1,-8 1-2,8-4 4,-5 7-1,5-2 2,-8-2-3,4 1 1,-4 2-1,0 1 1,0 4-3,-1-1 0,-3 3 0,0 0 0,0 3 1,-5 2-2,1 5 1,-5 5 0,1 0 0,8 1 0,-9 0 0,-3 7 1,3 1-1,9 5 0,-9 1 0,13 3 0,0 1 0,-8-1 0,11 5 1,1-4-2,0-4 1,0 0 0,4-3 1,0-5-2,4-1 2,4-5 0,5-3 1,-5-5 2,4-2 2,1-6 0,-1 0 2,8-3-1,-3-8-2,-1-8-1,0-5-2,5-5 2,-1-1 0,-3-3-1,-1-1 0,5-9 0,-9 0-1,8-3 0,-3 3 1,-1-3 1,0 5 0,1-4-4,-1 1 2,-4-2-1,5-3 0,-5 2-1,0-2 2,1-2-2,-5 5 0,0-3 0,-4 9 0,-4 7 0,0 3 1,0 4-1,4-1 0,-4 5 0,0 8 0,0 4 0,0 0 0,0 7 0,0-3 0,0 6-2,-4 5 1,4-4 0,0 15 0,-4 11 1,-4 7 0,0 4 0,4 3 0,-5 4 0,5-1 0,0 5 0,-4 1 0,0-1 0,0-1 1,-1 4-2,5-3 2,0 1-2,0 1 0,4-5 0,0 0-1,0 0 0,0-3 0,0-7-1,0-2 1,8-7 0,1-2 2,-1-7-2,0-9 1,0-2 1,4-4 0,-3-3 0,3 0 0,-4-10 0,4-3 0,1-1 0,-1-2 0,0-1 0,0-5 1,1 1-3,-1 2 2,0-5 1,-3 5 0,-1 1 0,0-1 0,0 2 0,0-2 1,0 3 0,1 2 0,-5-6-1,0 11 1,0-2-1,0 1 0,-4 1 0,0 4 0,0 2 1,4 0-1,-4 3 1,0 0-1,4 0-1,-4 0 0,0 0 0,0 0 0,0 0 0,0 3 0,0 11 0,0 2 0,0-2-2,0 5 2,0-4 0,0 1 0,0 3-1,4-5-2,0 2 1,0-3 0,1-2-1,-5-2 1,4 1 2,0-1-1,4-9 1,0 3 0,-4-3 0,0 0 0,0 0-1,5 0 1,-9-6-1,12 3 2,-4-13-1,0 3 0,-4 2-1,9 2 2,-5-4-1,0 5-1,4-8 2,-4 0-1,1 2 0,-5-2 0,4 3 2,-4 2-2,4 2 1,-4-4 0,0 7 0,1-2 1,-1 1 0,0 1 0,-4 3-2,0 3 1,4 0 1,-4 0-2,4 0 2,-4 0-2,0 0 0,0 3 0,0-3 1,0 6 2,4 9 0,-4-3 1,0 4-1,4-2-1,0 2 0,-4-5 0,4 2 0,-4 6-1,4-3 0,0-8 0,-4 5-1,5-4 0,-1 3 0,0-3-1,0-3-5,0 1-4,4-4-3,-4 0-4,4-3-9,1-3-9,-1 0-12,4-7-4,17-6-8</inkml:trace>
  <inkml:trace contextRef="#ctx0" brushRef="#br0" timeOffset="174575.9852">11590 5184 215,'0'0'18,"0"0"-4,0 0 2,0 0-5,0 3 1,0-3 0,0 0-4,0 5 2,-4 5-1,4-1 1,-8 1 0,0-2 1,-5 4 0,5 4-2,0-3-1,0 1-1,0 2 2,-1 2-1,-3 7-1,0-1 0,0-3 3,3 4 0,1 5-1,-4 1 2,8 0 2,-4 3 1,-1-1 0,1 4-1,0-4-2,0 0-3,4 1-2,0 1 1,0 1 0,-1-2 0,5-1-2,-4-3-1,4 5 1,0-1-2,0-4 1,4 3-2,-4 7 1,9 0-1,-9-1-2,4 1 0,4-3 1,4-4-1,-4-1-3,5-5-6,3 0-4,0-6-8,-3-2-8,3-7-9,-4-5-6,38 10-16</inkml:trace>
  <inkml:trace contextRef="#ctx0" brushRef="#br0" timeOffset="175982.0656">11828 5834 228,'0'-1'38,"0"1"-6,0 0 1,0 0-2,0 0-2,0 0 0,4 0-1,-4 0-4,4 0-2,0 0-3,4 0-4,0 0-3,-4 1 0,4 3-1,1 8-4,3 1-1,-4-5-2,4 8 1,1-7-1,-1 7-2,0-5 0,1 2-2,-1 1 1,0 6 0,0-5-1,1 0-2,-5 4-2,4 1-2,0-4-3,1-6-3,-1 1-6,-8 5-4,4-7-5,0-9-2,5 10-1,-5-7-2,-4 2 2,-4-2-4,4-3 0,-4 0-5</inkml:trace>
  <inkml:trace contextRef="#ctx0" brushRef="#br0" timeOffset="176302.0839">12065 5755 252,'0'-3'27,"0"3"0,0 3-2,0-3-4,0 0 0,0 0-3,0 9 0,-8 4 0,8-3-5,-8-2 3,4 8-2,-1-4 3,1 3-2,-8 0-1,8 3-2,-8 1-1,3 3-5,1-4 0,0-1 0,0 2-2,0 4-1,0 0-1,-1 1-3,5-5-1,-8 8-7,8-1-3,-8-2-6,3 0-5,1-5-6,0 1-3,4-4-7,0-3-4,0 11-5</inkml:trace>
  <inkml:trace contextRef="#ctx0" brushRef="#br0" timeOffset="176975.1224">12343 5327 305,'0'-6'26,"4"6"-7,-4-6-1,9 6 1,-5 0-2,4-4-5,0 4-1,4 0-4,-3 0 2,3 0-1,-4-1 3,4 1 0,1 1 1,-5-1-3,4 4-2,-4-4 1,-4 3-4,5 0 1,-9 0-1,4 3-1,0-2-1,-4 2-2,4 7 0,-4-9 1,0 9-1,0-3 1,-4-2 0,4 1-1,-4 1 2,0 2-1,-5-5-1,5 4 0,-4-5 2,0 4-4,4-7 2,0 3 2,0 1-1,0-4-2,-1-3-1,5 0 2,-4 2 0,0 1 4,4-3-1,0 3-1,0-3 0,0 0 0,0 0-1,4 3 0,-4-3 1,4-3 0,-4 3 1,9 0-2,-1 0 0,0 0 2,0 0 1,0 0-1,-4 0-1,1 0 1,3 0-1,-4 3 0,4 0 1,-8 0 2,4 7-1,-4-4 0,4-1 0,0 5 2,-4-4-3,4 4 2,-4-1-2,0 1-2,0-6 0,0 3 3,0-1 0,0 0-1,-4-2 2,4 2-2,0-1 0,-8-2 0,0 3-3,0 1 1,-5-4 0,5 0 0,-4 0-1,4 4 0,-9-1 2,9-5-2,-4 3-2,0-1-2,8-3-1,-5 3-2,1-3-1,4 0-1,4 0-2,-4 0-4,0 0-3,4 0-8,0-3-5,0 3-6,0-3-1,4-8-5,4-18-6</inkml:trace>
  <inkml:trace contextRef="#ctx0" brushRef="#br0" timeOffset="177350.1438">12888 5801 350,'0'0'34,"0"0"-2,0 0-5,0 0-2,0 0-5,0 0-3,0 0-3,4 0-3,0 0-1,4 0-3,5 0-2,-1 0-1,4 0 1,1 0-3,-5-3 1,4 0-2,-3-4-2,-1-1-3,0-1-7,4 2-4,-7 4-10,3-3-4,-4 3-6,0 1-5,0-1-4</inkml:trace>
  <inkml:trace contextRef="#ctx0" brushRef="#br0" timeOffset="178596.2151">13576 5795 206,'0'0'35,"0"0"-2,0-4 1,0 4-3,0-3-4,0 3-4,0 0-3,0 0-5,0 0-4,0 0-3,0 0-2,0 0-1,0 0-1,-9 3 1,9-3 0,0 0 2,-4 10 3,0 3-1,0-4 1,0 6 1,4-3-2,0 4-3,-4-5 2,4 2-4,0 3-2,0 1 0,4 2-1,0-1 1,-4-2-1,8 0-1,5-2 0,-5-4 0,4-1 1,-4-1 0,1-2 0,3 1 0,-4-4-2,0-3 0,4 0 2,-3 0 0,7-3 2,-4 0 0,1-4 1,-1-4 0,0-5-1,0 7 0,-3-9 0,3 2 0,0 4 0,0-3-2,1-1 1,-5 5 2,0-1 0,0-1-2,-4 6 3,5 1-2,-5-2 1,-4 2-2,4 3 1,0-4-2,-4 4 0,0 3 0,0 0 0,0 0 1,0 0-2,0 3 2,4 0 1,-4 1 0,0 5-1,0 2 0,0 2 0,-4 0-1,4 4-1,0-1 0,-4-5-5,0 5 0,0-3-4,4 0-4,-4-5-3,-1 7-6,5-2-7,-8-5-8,8 2-4,0-4-3,4-3-2</inkml:trace>
  <inkml:trace contextRef="#ctx0" brushRef="#br0" timeOffset="178942.2349">14071 5807 377,'4'-3'33,"-4"0"-4,4 3-2,4 0-3,1 0-3,-1 0-4,4 0 0,0 0-2,-3 0 1,7 3-2,-4 0-2,5 7-1,-1-1-1,-4-2-4,5 1 2,-1 1-5,0 4 1,-3-5-1,-1 1-3,0 4 2,1-3-1,-5-1-1,4-1 0,-4 5 0,0-7-1,-4 5-1,1 2-2,-1 0-1,0-4-4,0 1-2,0-2-2,0 5-2,0-7-2,0 0-2,0-1-4,-4-2-4,8-3-2,-3 3-3,-1 1-3,0-4-1,0-4-1,12-13-8</inkml:trace>
  <inkml:trace contextRef="#ctx0" brushRef="#br0" timeOffset="179212.2504">14419 5712 281,'0'0'35,"0"0"-1,0 0-5,-4 3-4,-4 13-5,-5-3-2,5 1-2,0 5-2,-4-5 1,4 2-1,-5 3-1,5 2-1,-4-2 0,4-1-3,-5 4-4,1-5 0,4 6-1,-4-6-1,-1-1 0,-3 0-3,4 1-4,4 1-3,3 1-2,-3-3-6,0-11-4,8 4-5,0-6-5,0-3 0,0 0-6,0-3-4,0-10-5</inkml:trace>
  <inkml:trace contextRef="#ctx0" brushRef="#br0" timeOffset="179780.2828">14566 5251 334,'0'0'28,"0"-6"-6,0 2-2,5 1-4,-5 3 1,4 3-2,-4 1-1,8-1-2,-8-3 2,4 3 0,-4 3 1,4 4-4,0-4 1,-4-6-4,0 5-2,4-5 0,-4 10-2,0-1 1,4-3-2,-4 1-1,0-2 0,0 7-2,0-5 0,0-1 1,-4 0 0,4 1-1,0-3 1,-4 0-2,-4-4 1,0 9-2,4-2 1,-5-4-1,9 3 0,0-4 0,-4 1 0,4 0 1,-4-3-1,4 0 1,0 0 0,0 0 1,0 0-1,0-3 0,0 3 1,4 0 1,0 0 1,1 0-1,-1 3 0,4-3 2,-4 3 1,4-3-2,-4 0 1,4 3-1,-4 4 0,1-1-1,-1-6 0,-4 6 1,4-2-1,-4 2 1,0 2 0,0 1 1,0 7 0,0-6-2,0-2 0,-4 1 2,0 4-1,4-8 2,0 4-2,-9-2-2,-3-1 2,4 1-3,4-4 3,-4 0-2,4 0 1,-1 3 0,1-1-1,-4-2-4,4 1-2,0-4-3,-4 3-2,4-3-6,0-3-6,-1 3-7,1-7-6,4-4-4,0-2-4,0-12-8</inkml:trace>
  <inkml:trace contextRef="#ctx0" brushRef="#br0" timeOffset="180248.3096">14767 5079 336,'0'7'31,"4"2"-4,4 1-4,0 1 2,5 5-6,-1 0-5,-4 1-2,5 5 3,-1-4 2,0 6 0,0-2-3,-3 8-1,3 7-1,4-1 0,-3 1-1,-5 3-1,4 1 1,-4-3-4,4 3 1,-3-1 0,-5 1-3,0 2 0,0-3-1,-4-3 0,0 2 0,0 3-1,0-12-1,-4 3-1,0-2 0,-9-1 0,5 5-1,-4-5 1,0 0-4,-1 4-3,-7-1-2,4-8-4,-1-1-1,5-2-5,0-1-4,-5-5-5,5-2-8,0-7-4,-1-1-8,-7 18-12</inkml:trace>
  <inkml:trace contextRef="#ctx0" brushRef="#br0" timeOffset="181226.3656">15426 5731 354,'0'0'37,"0"-3"-4,0 3-5,0 0-3,4 0-3,4 0-5,5 0-5,-5 0-3,4 0-3,5 0-2,-5 0 0,0 0-3,0 0-3,5-3-8,-9 0-5,4-1-8,-4 1-7,5-3-5,-9 4-4,4-4-5</inkml:trace>
  <inkml:trace contextRef="#ctx0" brushRef="#br0" timeOffset="181452.3785">15471 5920 334,'4'0'35,"-4"0"-3,4 0-3,-4 0-8,9 0-2,-1 0-5,4 0-4,-4 0-2,0 0-1,9 0-4,-9 0 0,4-3-2,1 0-4,-1 1-3,4-1-7,-4 0-9,1 0-5,-5-4-4,4 4-3,1-3-2,15 3-8</inkml:trace>
  <inkml:trace contextRef="#ctx0" brushRef="#br0" timeOffset="182080.4144">16331 5741 276,'0'-4'28,"0"1"-5,0 0 1,0-3-3,0-1-5,0 1 0,4 1-4,-4-4-1,4-1 0,0-3 0,-4 2 2,4-5-2,0 0-2,-4 5 0,4-1 3,-4-1-1,5 2 0,-5-5-3,0 2-1,0-2 0,0 3-3,0 0 0,0 2-1,-5 2 0,5-4-2,0 2 0,-8 1 1,0-3-1,0 4-1,4 1 0,-4-2 0,-1 4 0,1 3-1,-4 3 1,4-3 1,-4 3 1,-1 3-1,-3 0 0,4 0 1,-9 4 0,1 4-1,-1 5 0,1 3 0,-1-2 1,1 2 0,-1 2 1,1 4-1,-1-1 1,5 3 0,-4 3 0,3 5-1,1-1 0,-1 2 1,5 1-2,4 0 1,8 2 1,0-5-1,0-1-1,0 4-1,12-6 0,0-4 1,9-3 0,-1-8-1,9-3 0,-4-8 0,-1-2 0,5-3 2,0-11 0,-1-2 1,1-8 1,-1-4 1,1-5 1,-4 3 0,-1-5-1,-3 2 1,-5 3 1,-4-4-1,1 0 1,-13 0 0,4 1-3,-4 0-1,-4 0-2,0 1 0,-9 5-4,1 2-2,0 5-2,-1 1-2,-3 1-1,0 0-6,-1 2-4,5 6-8,-4 7-9,-1 0-6,1 4-11,-37 39-12</inkml:trace>
  <inkml:trace contextRef="#ctx0" brushRef="#br0" timeOffset="187010.6964">3558 6569 135,'0'0'16,"0"-3"-2,-4 3 0,4 0-1,-5 0 3,5 0-2,0 0 0,0 0 1,0 0-3,0 0-2,0 0 1,0 0 0,0 0 0,0 0-1,5 0 3,-5 0 2,8 0-1,4-4 1,0-2-2,1 1 0,3-1-2,9-4 3,-5-2-1,5-4 1,3 2 1,5-6-4,8 3 0,4-5-2,8-5 1,-4 0-2,0-5-1,9-2-1,-9 4-1,4 3-1,-4-1 0,0-3 0,5 1-2,-5 6 0,4 2-3,-4 5 2,4-6 0,-8 6-1,4 4 1,-4 7-1,-4-1 1,0-2-1,-4 1 1,-4-5-2,-4 7 1,-1-5 0,-3 1 0,-1 4 0,-11 0 0,3-4 0,-4 4 0,-3-1-1,-1 6-1,-4-3-4,0 1-1,0-3-5,0 6-7,4 0-8,-8 3-7,4-3-13</inkml:trace>
  <inkml:trace contextRef="#ctx0" brushRef="#br0" timeOffset="188538.7838">7250 6559 181,'0'0'20,"0"0"1,0 0-3,0 0-1,0 0 0,0-3-1,0 2-1,0 1 0,5-4 2,7 1 2,0 0 0,4-3 0,5-4 0,4-3 2,-1 2-1,5-5-2,-1-4-1,9-6-3,8-1-1,4-6 0,13-2 0,3-2-2,9-1 0,0-2-2,3-3 1,5 5 0,0 0-1,8-6-1,4 7-2,5 1-2,-1 5-1,-8 7-1,-8 2-2,-8 5-3,-13-2-1,0 4-1,-7 3 1,-9-1 0,-4-1 0,-13 4-2,-7 1 0,-5-1-1,-8 7 0,1 3-6,-9 0-8,-9 0-8,5 0-11,-20 0-6,-1 3-11</inkml:trace>
  <inkml:trace contextRef="#ctx0" brushRef="#br0" timeOffset="208702.9371">1400 8248 290,'0'0'30,"0"-4"-5,0-2-1,0-2-4,0-1-2,0-1-7,0-3 0,0 9-2,0-9-1,-4 0 1,0 0-1,0 2 1,4 2 1,0-1-3,-8-2 1,8 4-1,-9-2-2,1 0-2,-4 4 0,4 1-1,-4 1 0,-1 2-1,1 2-1,-4 0 0,-1 0 1,1 0 0,4 2-2,-5 4 1,5 7 0,-4-1 1,3 3 0,-3 4-1,4-2 0,-5 6-1,5-3 2,0-1-1,-1 2 2,5 1-1,0 2 1,4-2-1,0 2 0,4-2 0,-4-4-2,8 4 2,0-8 0,0 6-1,8-6 3,1-8-2,-1-6 1,4-3 1,1-7 1,3-4-1,-4-8 0,-3-5-1,7 0 0,-3 1 1,3-4-1,1-3 1,-1-4 2,0-2 0,1-1 0,3-3 1,-3-3-2,-5 0-1,5 0 0,-9-2 1,4-5-1,-3 4-1,-1-7 0,0 12-1,1-2 1,-1 0-1,-4 9 0,0 7-2,-4-2 1,-4 12 0,4 0 0,-4 6 1,0 5-2,0 5 1,-4-2-2,0 6 0,4 0 0,-8 0 1,0 6 1,-4 13-2,3-4 0,-3 7 1,4 8 1,0 10 0,-5-3 0,5 12-1,0 2 2,0 1 1,4 4-1,4-5-1,-4 1 0,4-6 0,0 0 0,4-3 0,-4-9 0,4-1 0,4-6 1,-4-5-2,-4-9 1,8-2 0,1-1 0,-1-10 1,4 0-2,0-3 1,1-4 1,3-4-2,-4-2 1,1-3 0,-1 2 2,4-2-1,-4 2 0,1 1 0,3 0 1,-4 2-1,1 2 1,3-1 1,-4 7 3,1 0 1,7 0 1,1 3-2,-5 0 0,4 3-1,1 0 0,-1 7-1,1-2 1,-1 1-2,-3 1-1,7-1 0,-7 1-2,3-2 1,1 1 0,-9-2-1,0-1 2,4 0-1,-3 2-1,-1-1-1,4 2-3,-3-2-3,-5-1 1,4 2-3,-4-3-1,1-1-6,-1 6-1,0 3-1,-4-4-7,4-7-8,-8 4-3,4 0-1,0-2-4,0-4-1,5 0-6</inkml:trace>
  <inkml:trace contextRef="#ctx0" brushRef="#br0" timeOffset="208948.9512">1973 7933 277,'0'0'33,"0"0"-1,-8 3 0,8 3-2,-4 6 0,0 0-3,0 4-2,4-2-6,-4 2-2,-4 5-6,-1 1 0,1-1-4,4 1-1,-8-1-2,4 4-1,-1-1 0,-3 2-4,8-6-5,-4 1-6,4-2-6,0-3-5,-5-5-6,5 5-3,-4-7-5,8-4-4,-4 17-9</inkml:trace>
  <inkml:trace contextRef="#ctx0" brushRef="#br0" timeOffset="209418.9781">2677 7230 258,'0'0'19,"0"0"1,0 0 0,0 0 3,0 0-1,0 0-3,0 0-1,-8 0-4,8 2-1,-8 1-3,8 10 1,-4-1-1,0-2-1,4-2-1,-4 5 2,-4-1-2,4-4-1,-1 5-2,1-3 0,-4 1-2,0 5 2,-4-1 0,3 3-2,-3-2 0,4 1 1,-4 2 1,4 5 0,-1 5 1,1-5 0,0 6 1,0-1 0,-4 1 0,7 6-1,5-2 3,-8 5-3,8 1 1,0-3 1,-4-1-2,0 4 1,4-2-2,0-4 0,0 2-1,0 1 0,4-4-2,4-3 0,1 4 0,-1-6 0,0-4 0,4 3-2,0-5-3,-3-1-2,3 1-2,-4-4-1,4 1-3,-3-5-5,3 2-6,-4-3-6,4-7-6,1 1-11,-1-4-6,17-3-8</inkml:trace>
  <inkml:trace contextRef="#ctx0" brushRef="#br0" timeOffset="209778.9987">2935 7737 386,'0'0'34,"0"0"2,4 0-5,-4 0-4,9 4-2,-9 2-6,8-1-2,0 7-2,0 1-3,0 0-1,5 1-1,-1 5-1,0-1-3,5 1-1,-5-2 0,8 5-1,-7-1-1,7 5-2,-3-6-1,-9-1 2,8-1-3,0 1-1,-3-2-6,-1 2-1,-4-3-2,5-1-3,-1 1-3,-8-5-4,0-2-3,0 1-6,0-4-1,0 0-3,0-4-2,0-2-1,5 0-2,-5-17-8</inkml:trace>
  <inkml:trace contextRef="#ctx0" brushRef="#br0" timeOffset="210182.0217">3255 7688 264,'0'-3'27,"0"-3"-4,0-1 2,-4 7-2,-5 0-4,5 3 0,0-3-1,0 4-2,4 2-2,-8 7 1,4-4-1,-4 2 1,0 5 2,3-2-4,-3 6-2,0 2-2,0 2-1,0-1-3,-1 3 0,-3 1 0,8 0-2,-8 2-1,4 1 0,-5-3-3,5-2-4,-4-1-3,4-2-2,4-1-5,-5-3-2,1-3-4,4 1-5,-4-1-6,8-3-1,0-5-3,0-1-1,-4 8-3</inkml:trace>
  <inkml:trace contextRef="#ctx0" brushRef="#br0" timeOffset="210632.0475">3455 7297 337,'4'0'27,"1"-3"-2,3 0-1,4-1-3,-4 1-4,4 0-3,-3 0-1,3 0-1,0 1-2,-4-1 1,1 3-2,-5 0-1,4 0-1,-4 0-3,0 3 0,-4-1 1,4 4-1,-4 7 0,0 0 0,0-2 0,-4 1 0,4-2-1,-4 3 2,0-5 2,0 1 0,0 4-2,0-2 1,-1-2 0,5 1 1,-4 0 0,4-6-1,0 6 0,0-4-2,0-3-1,0 4 0,0-1-2,0-3 1,0 4-2,0-3 1,0 0-1,4-1 1,-4 0 0,5 0-1,-1 0 0,4 4 0,-8-4 0,8-3 0,-4 0-2,4 3-5,-4 0 1,5-3-3,3 0 2,0 0-1,0 0 0,1-3-3,-1 0-3,4-3-3,-7-1-7,3 1-9,0-4-8,5 9-6,11-3-10</inkml:trace>
  <inkml:trace contextRef="#ctx0" brushRef="#br0" timeOffset="210886.062">4119 7343 329,'0'2'48,"0"2"-1,4 3-7,0 4-7,-4 5-4,4-2-5,0 8-6,-4 2-1,4 2-5,-4 4-2,0 0-3,8 7-2,-8-1-2,0 4 0,4-3-1,0-1-5,-4-3-4,0-1-4,0-5-5,4-3-8,-4-5-7,0-1-10,0-6-7,0-2-7</inkml:trace>
  <inkml:trace contextRef="#ctx0" brushRef="#br0" timeOffset="211097.0741">4004 7615 434,'0'0'42,"0"-3"-9,4 0-10,-4 3-4,0-4-2,0 4-5,4 0-1,8-3-3,5 3-2,-5 0-1,0-9-2,1 1 0,3 8-3,-4-7-3,1 4-4,3 3-5,-4-3-6,5 0-13,-5 0-9,0-1-10,37 8-11</inkml:trace>
  <inkml:trace contextRef="#ctx0" brushRef="#br0" timeOffset="211557.1004">4557 7551 379,'4'0'34,"4"2"-1,-4 1-4,-4-3 0,0 10-6,0-4-4,0 4-3,4 1-3,-4 5-2,0-1-3,8 0-2,-4-3-2,-4 1 0,4 2 0,1 0-3,-1 0 2,0 4-2,4-3-1,-4-2 0,4 2-1,-4-3-1,0-2 0,0-2-1,5 1 2,-1-4 0,4-6 0,-8 0 1,9 0 0,-5-3 0,4-3 0,0-4 0,-4-3 0,1-1 0,-1-5 0,4 5 0,-4-2-2,5 1 2,-5-4 0,4 0 1,-4 5 3,0-5 0,1 11 3,-5-5 0,4 4 1,-4 2 0,4 4-1,-8-3 0,0 3-3,4 3 1,-4 0 0,0 0 0,0 3-2,0 3-1,0 16-1,0-4 0,0 4 0,0-1-2,0-5 0,0-2-4,0-1-3,0 0-1,0-6-4,0 3-5,0 3-3,0-4-7,0 1-7,4-5-9,0 1-7,9 13-11</inkml:trace>
  <inkml:trace contextRef="#ctx0" brushRef="#br0" timeOffset="211841.1166">5130 7516 396,'4'0'43,"0"0"-7,4 0-6,0 0-6,-4 7-3,5 2-5,3 1-2,-4-1 0,0 2-4,5 5 0,-5-5-1,4 9 0,-4 0-3,4 2 1,1-1 0,-1 1-3,0-3-2,1-1 1,-1-1-1,0 3-2,0-1-4,-3-5-4,3 2-4,-4-2-3,-4-1-2,4-4-5,1 4-6,-5-5-6,4-2-5,0-2-2,0-1-2,-4-3-2,9 0-4</inkml:trace>
  <inkml:trace contextRef="#ctx0" brushRef="#br0" timeOffset="212111.1321">5384 7512 400,'-4'0'43,"-1"4"-7,-3 9-4,0 3-10,0 5-3,-9 1-4,5 2-4,0 6-3,-4 0-3,3 5 0,-3-1-1,4-4-2,-1 3-1,1-3-3,-4 2-3,3-5-3,5 0-4,0-8-1,-4-1-5,12-2-4,-4-7-4,4-2-3,-4-4-3,-1-2-4,5-1-8,5-17-4</inkml:trace>
  <inkml:trace contextRef="#ctx0" brushRef="#br0" timeOffset="212477.153">5543 7230 362,'8'-3'34,"-3"-3"-8,3-1-1,0 1-8,-4 0-2,4 2-3,0 1-3,1 0-3,-5 1 0,4 2-3,-8 0-2,4 0 2,-4 2-1,4-2 0,0 3-1,-4 7 1,0 2 0,0-2-2,0-2 0,0 2 2,-4 2 1,0-2 0,0 1 0,4-2 1,-8 1 3,8 0-1,-4-3 0,-1 3 0,1 0 1,4-4-2,0-1 0,-4-1 0,4 0-2,0 0-2,0 3 1,0-4-2,4 3 2,-4-3-1,0 1 0,9 2 0,-5-3-2,8 0 2,-4-3-2,0 0-3,1 0-2,-1 0-8,0 0-4,0 0-8,0 0-5,0-3-7,5 3-7,7-19-9</inkml:trace>
  <inkml:trace contextRef="#ctx0" brushRef="#br0" timeOffset="212863.1751">5867 6874 346,'0'3'43,"0"0"1,0 10-7,0 3-3,8 2-6,-4-3-2,4 6-3,0 5-3,1 1-2,-5-4 1,8 8 0,0 0-2,0 3 1,-3-1-2,-1 1 0,0 2 0,0 1-1,-4 2-2,5 0-1,-9 0-2,4-4-3,-4 3 1,0 5-4,-4-3 1,4 1 0,-9 4-1,-3-7-2,4 5 0,0 0-1,-1-3 0,-7-1 0,4-2-3,-5 1-3,1-4-5,-4-4-1,-1 0-5,1-3-3,-1 2-3,1-6-7,7 3-7,-3-12-10,0-1-17,-25 14-18</inkml:trace>
  <inkml:trace contextRef="#ctx0" brushRef="#br0" timeOffset="213680.2218">6595 7453 373,'0'0'42,"5"0"-6,-5 0-4,4 0-5,8 3-8,4-3-3,-3 0-5,-1 0-3,4-3-2,1 3-1,-1-3-2,4 3 0,-7-7-1,3 4-2,0-6-6,1 4-6,-5 2-9,-4 3-8,0-4-11,1 1-6,-5 3-4</inkml:trace>
  <inkml:trace contextRef="#ctx0" brushRef="#br0" timeOffset="213893.234">6636 7721 347,'0'0'48,"0"0"-7,9 4-5,-9-1-5,12-3-10,-4 3-5,4 0-4,1-3-3,3 0-4,-4-3-4,5-3-8,-1-1-5,-4 2-7,1-7-6,3-1-12,-4 7-6,29-15-13</inkml:trace>
  <inkml:trace contextRef="#ctx0" brushRef="#br0" timeOffset="216341.374">7639 7725 212,'4'-4'24,"-4"4"3,5 0-6,-1-3 1,-4 0-5,4-5 2,-4 2-1,8-7-1,-8 7 3,0-1-2,0 4 1,0-5-2,0-1-1,4-1 0,-4 1-1,-4 2-2,4-1-3,-4 2-2,0-4 1,0 1-4,-13 6-1,13-5-1,-4-5-1,0 7 1,0-1-2,-1-1 1,1-4-2,-8 5 0,8 1 2,-5 0-2,1-1 0,0 6 0,-5 1 0,1 0 0,0-4 0,-1 8 0,-3 0 0,-1 6 0,5 6 0,-4-2 0,-1 8 1,1-1 1,3-2 1,1 8-1,4 3 1,-5 4-1,1 4 1,4-2-1,-1 1 0,9 0-1,-4-4 1,8-3-1,4-4-1,0-9 1,4-1 0,9-6-2,-1-7 2,5-3-1,3-13 0,5 0 0,-5-11 0,1-3 0,0-8 0,3 5 0,-7-6 2,3-1-1,5-6 0,-9 0-1,1 3 0,-1 1-1,1 5 1,-9 1 1,0 0 1,5-2-1,-1 1 0,-4 4 0,1-3-1,-1-4 0,-8 5 0,0-1 0,4 3 0,-8-1 0,4 6 0,0 1 0,-4 5-1,0 5 2,0 1-1,0 7 0,0 1-1,0 2 2,0 0-3,0-1 0,-4 4 1,0 4 1,4-1-3,-4 5 3,-4 14-1,-4 2 1,8 1-1,-9 5-1,5 1 3,0 5 0,0 4 0,-5 3-1,5 3 0,0 0 2,4 7-1,-4-3-1,8 3 1,-4-7-1,4 0 0,0-5-1,0-2 1,4-9-2,0-3 0,8-5 0,-4-4 1,5-3 0,-1-2-1,0-8 2,1-2 0,3-3-2,-4-3 2,9 1 0,-1-4 0,1-7 0,3-3 0,-3-1 0,-1 1 0,1-1 0,-1-6 0,-4 7 0,-3-4 0,-1-3 0,0 0 0,1 2 0,-1-4-1,-4 4 1,0 2 2,-4 4-1,0 3-1,0-4 0,1 9 2,-5-4 1,4 5-1,-4 0 0,0 6-2,0 0 0,0 0 0,0 0 1,0 0 0,0 0-1,0 3 0,0 3 0,0 7 0,0 4 0,0 2 0,-4-1-1,4 1 1,0-1 1,0 1-2,0 4 1,0-3 1,0-3-2,4-1 1,-4 0 0,8-5 1,0-2-1,0 1 0,0-4 0,1-2 0,3-4 0,-4 0 0,0-4 0,5 1-2,-1-3 3,0-10 0,-4 2-1,0-2 0,5 0 0,-1-5 0,0 5 0,-3 2 0,-1-5 0,0 6 0,-4 2 2,4-5-2,0 7 2,-4-3-1,-4 3 0,5 3 1,-1 2 0,0 1-1,-4 3 0,0-3-1,0 0 1,0 3 1,0 3 3,4 0 0,-4-3 1,0 3 1,0 10-1,8 3 1,-8-2 1,0 5-1,8 2-1,-4-5 0,-4 1 2,8 3-4,-3-3 0,7 2-1,-4-5-1,-4 2-1,4-3 0,5-3 1,-1-3-3,-4 0-3,4-1-4,1-3-4,-9 1-5,8-4-5,-4 0-8,4-7-13,-3 1-17</inkml:trace>
  <inkml:trace contextRef="#ctx0" brushRef="#br0" timeOffset="221863.6899">8904 6877 171,'0'0'23,"0"0"0,0 0 0,0 0-2,0 0-1,0 0 3,0 0-4,0 0 0,0 0-4,0 0 0,0 0-5,0 0-3,0 3 1,0-3-5,0 0 2,0 7-1,0-4 1,0 13 1,-4-5 2,-4 2-3,0 3 2,4-5 1,-4 5 0,4 3 0,-1-2 0,-7 4 2,4 1-1,0 4-1,0-3-1,-1 4-2,1 0 2,0 5 0,4-2 0,-4 4 0,4-1-2,-4 1-1,-1 1 1,5-2 2,0 4-3,0-7 2,-4 10-2,8-7-1,0 10 4,0-7-1,0 4-2,0 0-2,0-4 1,4 1-1,-4-4 0,4-1-1,4-5 1,-4-3-3,0-2-2,5-3-1,-5-1 0,8-2-2,-4-2-4,0-1 0,1-4-7,3-2-6,-4-3-7,0 3-7,0-4-8,-4-3-9</inkml:trace>
  <inkml:trace contextRef="#ctx0" brushRef="#br0" timeOffset="222426.7221">9142 7357 277,'0'-1'39,"0"1"-6,0 0-5,0 0-2,0 0-7,0 0-2,0 0-4,0 0 0,0 0-3,0 0 1,0 1-1,0-1 1,0 7 0,0 5-2,0 4-1,4-5-3,-4 5-1,0-1 0,0 4-1,4-2-1,-4 2-1,0 4 0,0-6 0,0 7 1,0-5 0,0 5-2,4-5 0,-4 2 0,8-6 1,1 1 0,-1-1-2,0-3 0,0-5 1,0 1 0,-4-8 0,13 0 0,-9-5 1,4-8-2,5-6 1,-1-2 0,-4 4-2,1 1 4,3-6-2,-4 4 0,-4-1 0,5 5 0,-1-2 1,-4 0 0,0 2-1,1 1 2,-1 0 2,-4 5-2,0 2 2,0 3 0,0 0 1,-4 3 0,0 0-3,4 0 2,-4 0-1,4 3 2,-4 11 0,0-1-2,0 3-1,0-2-1,0 8 0,0-6-1,0 2-4,0-2-4,0 4-4,0-10-7,0 3-5,4-2-6,5 1-4,-9-2-4,4 0-4,0-6-5</inkml:trace>
  <inkml:trace contextRef="#ctx0" brushRef="#br0" timeOffset="222729.7394">9666 7403 347,'0'-3'42,"4"3"-4,-4 0-6,0 0-5,0 3-4,4 10-6,4-3-3,-4 1-3,5 2-2,-1 6-1,0-5-2,0 5-1,0-1 2,5 4-3,-5-8 1,0 2-2,4 0 0,-4 1-2,5-1-1,-5 2-2,4-2-4,-4-4-3,1-4-5,3 5-5,-8-3-5,4-4-2,0-3-7,1 3-2,-1-4-2,-4 1-5,8 4-7</inkml:trace>
  <inkml:trace contextRef="#ctx0" brushRef="#br0" timeOffset="222988.7542">9912 7426 301,'0'-3'43,"0"3"-3,0 0-5,0 0-7,-9 0-6,5 8-3,-8 7-7,4 1-1,-4-5-3,3 12-2,-3-6-3,0 5 0,4-4 2,-9 1-3,9 5 0,-4-2-1,-1 2 0,1-2-4,4-1-6,-4 1-5,-1-1-8,5-5-3,0-2-6,4 2 0,-4-7-3,4-5-4,-13 16-6</inkml:trace>
  <inkml:trace contextRef="#ctx0" brushRef="#br0" timeOffset="223496.7833">10100 6989 370,'0'0'40,"12"-4"-6,-8 1-5,4 3-5,-3 0-5,3 0-5,0-3-2,0 3-3,0-3-3,-4 3-1,5 3 0,-5-3-3,0 0 1,4 0-2,-4 0 1,-4 0-1,8 0-1,-8 0 0,0 0 1,4 0-1,-4 6 0,0-6 2,0 7-1,0-2 0,-4 7 1,4-2-1,-4-4-1,4 2 1,-4 2-3,0-1 2,0-2 0,0-1 0,4-1 0,0 3 0,0-7 0,0 2 0,0-3 1,0 7-1,0-4 0,0 3 0,0-6 1,4 3-1,0 1 2,4-1 1,-4 0-1,4 2 1,1-2-1,-5 3 0,4-3 0,0 1 0,0 2 1,-4 0 1,0-1-1,-4 5 1,5-4-1,-5 4 1,0-1 1,-5-1 0,5 5-4,-4-4 2,-8-2-1,0 2 1,8-4-2,-9 1-1,9-2 1,-4-1 0,-4 0 0,8-3-2,-4 0 1,3 0-3,-3 0-4,0 0-4,4 0-3,4 0-7,-4-3-8,0 3-9,8 0-12,-4-7-7</inkml:trace>
  <inkml:trace contextRef="#ctx0" brushRef="#br0" timeOffset="223753.798">10530 7340 426,'4'0'41,"0"0"-4,4 0-10,0 0-6,0 0-5,1 0-5,7 0-3,-4 0-2,1-3-3,-1 3-1,0 0-2,0 0-2,1 0 0,-1 0-4,0 0-4,1 0-3,-5 0-8,4 0-7,-4-3-11,0 3-7,9-4-13</inkml:trace>
  <inkml:trace contextRef="#ctx0" brushRef="#br0" timeOffset="224089.8172">11111 7294 396,'0'0'43,"0"0"-9,4 0-8,0 0-4,4 3-3,-3 3-6,3-1 1,4 5-2,-4-1 0,5 1-1,-1 2 0,0 3 0,0-3 0,1 1-2,3 1-2,-4 2-2,1 2-1,-1-2 0,4 0-1,-3-2-1,3 5-2,-4-5-2,0 2-3,-3 0 0,-1-2-2,0 2 1,4-1 0,-12 1-4,8-7 0,-3 2-5,-5-4-3,0 2-7,0-3-4,4-2-5,-4-4-6,0-4-2,0 4-10</inkml:trace>
  <inkml:trace contextRef="#ctx0" brushRef="#br0" timeOffset="224337.8314">11406 7281 312,'-4'0'44,"4"0"-3,-4 0-5,0 6-5,-9 4-5,1 4-4,4-1-4,-4 6-4,-1-1-5,-7 7 0,8-4-3,-9 3-2,5 1-1,-5 2-1,5-5 1,-1-1-2,1 1-3,4-1-4,0-2-2,-1-2-6,5 2-4,4-14-6,-4 2-10,8-4-5,-4-3-10</inkml:trace>
  <inkml:trace contextRef="#ctx0" brushRef="#br0" timeOffset="224895.8633">11733 6811 284,'0'-7'33,"4"7"-3,5 0 0,-1-6-1,0 6-3,-4 0-3,4 0-3,1 0-3,-1 3-5,0-3-1,-4 6-2,0 1-2,0-4 0,0 3-4,0 1 1,-4-4-1,0 2 2,0-2 2,0 0-3,0 3-1,0 1-1,-4-1 0,-4 2 1,0 5-2,4-10 0,-8 10-1,3-7 0,-3-1 0,4-2-4,0 3 3,4 1 0,-5 2-1,1-9 2,0 6-1,8 1 0,-4-7 0,4 0 0,0 5 1,0-5 0,0 3-2,4 3 2,-4-6 0,0 3 0,8 0-1,0-3 1,1 0-1,-1 0 2,0 0 1,0 4 0,0 2 0,1-3 1,3 0 1,-8 1-1,4-1 0,0-2 1,-8 9 1,4-4-1,-4 1 2,0-1-2,0 2 2,0-2 0,0 4-2,0-4 1,-4 7-1,-8 0 0,4-5-2,-4-2 0,-1 0 0,1 1 0,0-1-3,-1-1-1,1-2-3,4-3-3,0 3-2,0 0-5,3-3-4,-3 0-9,8 0-10,0-3-13,0-6-13</inkml:trace>
  <inkml:trace contextRef="#ctx0" brushRef="#br0" timeOffset="225632.9055">12130 6645 167,'-4'-3'29,"0"0"-2,0 3 4,0-3-1,4 3 0,-4 0 1,4-4-2,0 3-4,0 1 0,0 0-1,0 0-2,0 0 0,0 0-1,0 0-1,0 0-2,0 1-1,4 12-1,8 0-2,1 1 0,-1 2-2,-4 0-1,4 5-1,5 1 0,-1 2-4,1 0 1,-5 11-1,0 4 0,9 6-3,-9 1 1,4 0 0,-3 0 0,-5 0 1,4 0-2,-8 0-1,0-1 2,-4-5-1,0 3 0,-4 0 1,-4-4-2,-4-2 1,3-4-2,-7 5-1,0 2 1,-1-6-1,-3-1-3,-1 0-3,1-2-2,-9-1-2,9-2-3,-1-1-3,-3-4-3,3-6-6,-3 2-10,7-5-12,-3 2-19</inkml:trace>
  <inkml:trace contextRef="#ctx0" brushRef="#br0" timeOffset="233980.3829">1253 9483 293,'0'0'48,"0"0"-6,0 0-6,0 0-4,0 0-7,0 0-3,0-3-4,0 3-5,0-3-2,0 3-2,0-13-5,4-2 1,-4 3-1,8-1-1,-8-1-1,4-5-1,0 4 0,-4-7 1,4 6-2,-4-1 0,0 1 2,0 2-2,-4 1 1,0 0-1,-8 5 0,8 2 0,-9-7 0,1 7 1,0 6 0,-4 0-1,-1 3 0,5 3-1,-4 4 2,-1 10-1,1 0 0,-5 3 0,1 1 0,3 2 0,-3 1 1,4 1 0,3-1-1,1-3 0,4 3 0,-4-1 0,3-3 1,5 3 0,4-5-2,0 1 0,0-5 2,4-1-2,5-8 1,3 2-2,8-10 2,-7 0 0,3-3 1,4-4 0,1-1 1,-5-11 0,5-2-2,-1-4 1,1-2 0,3-3 0,1-7-1,-1-3 3,1-2-1,0 2 1,-1-3-1,-3 0 0,-5 3 1,-4 0-2,0-2 0,1 5-1,-5 4 0,0-1 2,0-1-1,1 8-1,-5-3 1,-4 3-2,0 2 2,0 4 0,0 5-2,0 3 2,0 2-1,0 5-1,0 6 0,0 0-1,0 0 1,0 0 0,0 6 1,-9 1 0,1 13 0,4 2 0,-4 2 0,4 3 0,-8 8 0,3 0 0,1 2 0,0 7 0,4-6 0,-4 5-2,4 4 0,0-11 0,-1-1-2,5-5 1,0-3-1,0-1 1,0-6-1,0-2 0,5-5-1,-1-4 1,0-3 0,8-2 1,0-4 2,-4-4-1,5 1 1,-5-3 0,4-4 1,1 1 0,-1 1 0,0-2 2,0 1-1,5-1 2,-5 6 2,0-3 2,5 1 0,-1 3-1,0 3 1,-3 0-1,3 3 1,0 3 1,1 1-1,-1 7-1,1 2-1,-5-2 3,0 2-3,0 0-1,5-5 0,-5 2-2,9-1 2,-9 0-2,0 0 0,-4-2-2,5-1 1,-1-1 0,0 2 0,5-1-5,-9-2-3,0-1-5,0-3 0,0 2-3,0-2-4,-3 0-4,-1 1-3,4-1-6,-8 0-5,4-3-5,-4 0-6</inkml:trace>
  <inkml:trace contextRef="#ctx0" brushRef="#br0" timeOffset="234259.3989">1826 9327 357,'0'3'47,"0"-3"-7,-4 5-8,0 5-3,0 5-5,-5 1-4,5-5-3,0 5-5,-4 0-1,4-1-2,-4 4-2,0-5-1,-1 5-3,1-1 2,0 1-4,-4 1-2,-1-1-1,1-1-3,0 1-5,0-3 1,3-2-7,-3-1-3,8 0-7,-4-5-4,0 1-5,4 1-5,0-4-6,-9 15-4</inkml:trace>
  <inkml:trace contextRef="#ctx0" brushRef="#br0" timeOffset="237213.5678">2239 9232 212,'0'-3'32,"0"-4"5,5 4 0,-5 0-1,4 3-4,-4 0-2,4 0-3,-4 0-3,0-5-2,0 5-2,0 0-3,0-3-3,0 0-3,0 3 0,0 0-3,0 0-3,0 0-1,0 3 0,-4-3-2,4 3 0,0 2 0,-9 1-2,5 1-2,0-1-4,0-3-1,0 3-2,4 1-4,0-4-1,0-3-5,0 0-4,0-3-4,0 3-4,0-7-3,0-2-7,16-18-8</inkml:trace>
  <inkml:trace contextRef="#ctx0" brushRef="#br0" timeOffset="237673.5942">2620 9201 177,'0'-3'24,"0"3"7,0-6 0,0 6 1,0 0 3,0-3-1,0 0-1,0-1-2,4 4-4,0-1-3,-4 1 0,4 0-4,1 5-3,-1-2 0,4 6-4,0 4 2,0 1-4,4-1-3,-3 3 1,-1-2-3,4 5-2,0 2 0,1 4 0,-1-1-3,0 2 1,1-6-1,3-2-1,-4 4 0,0-4-3,5 1-5,-5-3 2,-4 1-2,5-1 0,-5-2-4,4 2-3,-8 0-4,4-5-2,1 2-4,-5-7-4,4 1-3,-4-7-3,0 3-4,0-3-4</inkml:trace>
  <inkml:trace contextRef="#ctx0" brushRef="#br0" timeOffset="237953.6102">2882 9152 318,'-4'7'50,"0"12"-5,-4 1-2,0 1-8,-5 8-8,5-2-6,-4 3-6,-5 0-2,5-1-4,0 1-4,0-3 1,-5 1-3,9 0-2,-4-5-2,0 0-1,-1-4-4,5-2-3,0-1-3,0-2-3,4-4-2,-1-1-1,5-5-3,-4-1-3,4-3-5,0 0-2,0-3-5,0-4-2,9-48-7</inkml:trace>
  <inkml:trace contextRef="#ctx0" brushRef="#br0" timeOffset="238381.6346">3107 8814 321,'4'-4'41,"1"1"-6,3 3-3,0-3-4,-4 3-4,8 0-3,-8-3-5,9 3-4,-5 0-1,-4 0-2,8 0-4,-4 0 1,-3 0-1,3 0-1,4 3-1,-4 0 0,-4 0-2,4-3 0,-8 7 0,9 1 1,-9-2 0,0 0-1,0 1 0,-4 6 1,-1-6-1,1 3 0,0 0 0,-8-4 1,8 0 0,0 5 0,-4-1 0,4-1 1,-1-2-2,-3 1 2,4-2 1,0 7-1,0-4-1,0 1 0,4-4 1,0 2 0,0-1 0,4-1 0,-4-3-2,4 3 2,-4 2-3,8-1 2,-4-7-2,5 0 2,-1 0-2,-4 0 1,8 0 0,-4 0-2,5-3-2,-1 3-3,0-4-2,0 4-2,-3-3-4,-1 2-3,0-3-5,0 1-7,-8 0-9,4 3-5,0 0-5</inkml:trace>
  <inkml:trace contextRef="#ctx0" brushRef="#br0" timeOffset="238877.663">3771 8655 246,'0'-4'24,"0"1"-1,0 0-7,0 0 2,4 3-5,-4 0-3,-4 0-4,4 0 1,0 0-1,0 0 0,0 3 1,0-3 6,-9 3-1,9 7 1,0-4 3,-8 2-1,0 2-1,4 2 0,-4-1 0,0 2-2,-5 0-2,9-2-1,-4 5-1,0 0 0,0-2-2,-1 5-1,1-1 2,0 4 0,-4-1-2,4 4 0,3 2 0,-3-3-1,0 5 1,0-2-1,4 0 0,-4 1 1,8 6-1,-4-4-1,4 3 1,-5 4-2,1 3-1,4-6 1,0 3-1,0-2-1,0 0 0,0-5 1,0 0-3,4 1-3,1-6-6,-1-1 0,4-2-4,0-4-3,-4 1-3,4-5-5,0 2-6,1-3-5,3-4-5,8 26-9</inkml:trace>
  <inkml:trace contextRef="#ctx0" brushRef="#br0" timeOffset="239427.6945">3959 9165 345,'0'-3'39,"0"-4"-6,0 4-4,0 3-6,0 0-2,0 3-2,0-3-6,0 4-2,0 8-1,0 3-2,0-3 1,0 4-4,0-1 0,0 0-2,0 1-1,0 2 0,4 1-1,-4-2 0,0 2-2,0-1 2,4-2-2,0 0-1,-4-5-1,8 2 2,-4-4 0,1 2-1,3-4 1,-4-1 0,0-3 0,8-3 2,-4 0-1,5 0 1,-5-3 1,8-3 0,-8-7 1,5 5-2,-1-8 2,-4 2 0,4-2-1,1-3 1,-1 1-1,4-1 0,-3 5 0,-5-5 1,4 4 2,-8-4 0,4 4 1,1 2 0,-5 5-1,4 1 0,-4 4-1,0-6-2,-4 6 1,4 3-2,0 0 1,0 0 2,-4 3-2,4 3 0,-4 4 1,0 1 0,5-2-1,-5 7-2,0 0 1,0-5 0,0 2 0,0 0-4,0 1-2,0 2-3,0-2-4,0 2-4,0-3-3,0-4-8,-5 2-4,5-1-7,0-4-3,0-2-3,0 2-2</inkml:trace>
  <inkml:trace contextRef="#ctx0" brushRef="#br0" timeOffset="239791.7153">4724 8979 370,'0'-6'35,"5"6"-6,-5-4-3,0 4-1,4 0-5,-4 0-2,0 0-3,0 0-3,4 7-2,-4-4 1,0 8-3,0 2 0,0 3 0,0 1-2,0-1-1,0 2 0,0 4-1,0-5-2,0 9 0,0 1-3,0 0-4,-4-2-2,4-1-3,0-2-4,0 2-4,-4-3-6,-5 1-7,5-4-6,-4 1-3,0-3-4,-8 28-7</inkml:trace>
  <inkml:trace contextRef="#ctx0" brushRef="#br0" timeOffset="240048.73">4626 9132 344,'0'0'51,"0"0"-10,4 0-7,-4 3-8,4-3-6,-4 0-1,4 0-6,1 0-3,3 0-2,4 0-2,-4 0-2,9 0 0,-5 0-2,0 0-1,0 0-2,1-3-4,-1 3-4,4 0-4,1 0-5,-5 0-8,0 0-6,5-7-2,-5 1-6,0 3-3</inkml:trace>
  <inkml:trace contextRef="#ctx0" brushRef="#br0" timeOffset="240311.745">5191 8976 334,'4'0'38,"0"0"-5,-4 3-2,4 0-2,1 0-4,-5 8-4,-5 5-4,5-1-5,0 1-3,-4 4-3,-4 2 1,8-1-2,-4 1-2,4 2 0,-4-2-6,0-1-5,4-2-6,0-1-8,-4 4-7,0-5-5,4-1-5,0-1-3,-8 40-6</inkml:trace>
  <inkml:trace contextRef="#ctx0" brushRef="#br0" timeOffset="240678.766">5416 8648 407,'4'0'44,"1"0"-5,-1 3-5,4 7-7,4 4-1,-4 5-3,5 2-3,-5 4-2,4-1-1,0 7-3,1-3 0,-1 2-3,0 1 2,-4-1-3,1 9-1,-1 1-2,0-3 1,-4 3-4,4 2 0,-4 5 0,0-1-1,0-3-1,-4-4 0,0-2-2,0-1 1,-4-5-1,-4-1-5,0 2-2,-4-8-7,-1-1-2,1-4-5,0-3-6,0-1-7,3-3-12,5-2-12,-16 4-17</inkml:trace>
  <inkml:trace contextRef="#ctx0" brushRef="#br0" timeOffset="241351.8045">6125 9003 368,'0'0'46,"0"0"-6,4 0-7,0-3-7,4 3-7,0 0-2,0 0-6,1 3-3,3-3-1,0 0-4,0 3-4,1 0-2,-1-3-5,0 0-7,1 0-5,3 0-7,-12 0-5,4 0-6,4 0-6,21 3-6</inkml:trace>
  <inkml:trace contextRef="#ctx0" brushRef="#br0" timeOffset="241558.8164">6194 9171 321,'0'3'42,"0"1"-4,4-4-2,0 4-6,5-4-5,3 0-6,-4 0-6,4 0-1,5 0-4,-5 0-2,8-1-5,-7-2-5,-1-7-6,0 4-8,1-1-5,-1 4-7,0 0-5,-4 0-7,21-11-8</inkml:trace>
  <inkml:trace contextRef="#ctx0" brushRef="#br0" timeOffset="242739.8839">7205 9132 274,'0'0'27,"0"0"-5,0-7-1,0 4-8,0 0 2,0-11-4,0 1 2,0 3-5,0 1-3,0-1 3,0 2-1,0-4 1,0 2 0,0 0-1,0 2 0,0 2-3,-4-7 0,0 4-1,0 4 0,-4-4-1,0-1-1,-5 4 0,1-1 0,-4 4 0,-5 0-2,5 3 2,-9 0-1,5 3 0,-5 0 0,5 4 0,-1 5 0,-3 1 0,3 1 0,-3 2 0,3 2 0,-3 7-1,-1-4 2,5 8-2,-1 4 2,5-3-1,4 3-1,-1 1 2,9-4-1,0 2 0,4-5-1,0-6 0,0-6 1,8 1 1,13-8-2,-5-5 1,5-3 3,-1 0 3,1-3 2,-1-8 1,9-5 4,-1-8-2,1-1 0,0-5 1,8 0-2,-5-2 1,1-3-2,0-3 1,4 1-3,-5 4-1,1-4-1,-8 4-1,-1-4-1,1 1-1,-5-1-1,1 4 0,-9-2 0,4 1-1,-3 1 0,-5 3-2,0 1 0,-4 2 0,4 3 1,-8 7 1,5-2-1,-5 9 0,0 4 1,4 3 0,-4-1 0,0 4 0,0 0 0,0 7-2,-4-1 2,-5 10 0,-3 8-1,0 5 1,4-1 0,-5 7 0,-3 2 0,4 2-1,-5 4 1,5 3-3,0-1 0,-1-2 0,1 6 0,4-9-1,4 0-3,4-1 3,-4-2 1,4-4 1,0-1 0,4-11 1,-4-5-1,4-5 1,4-2 0,4-2 1,5-7 0,-5-3 0,9-7 0,-5 4 2,0-12-1,5 2 0,-1-4 0,-3 1 0,-1-2 0,-4 2-1,5-2 1,-5-1 0,0 1-1,5 1 0,-9 4 0,4 0 0,0 3 0,-3 2 0,-5-2 0,0 0 0,0 9 0,0-3 3,-4 7-2,0-3-1,4 3 2,-4 0-2,4 0 0,-8 3 1,4-3-1,0 11 1,-4 5 1,4 5-1,-4-5 0,-4 6 0,-1-8-2,5 6 1,4-3 1,0-1 0,0 0-2,0-5 0,0 5 1,4-8 1,1-2-2,3 4-1,0-4 3,0-6-2,0-3 1,0-3 0,1-1 0,-1 1 1,0-5 0,4 1 1,-4 1 0,5-6-1,-5-1 0,4 0 0,-4 5 0,1 2 0,-1-4 0,0 5 0,4 2 0,-4-4 0,1 4 1,-5 0 0,0 2-1,0 4 1,-4 0 2,0 0 2,4 4 2,0-1-1,-4 6-1,4-2-1,0 5-1,-4-1 0,0 2 0,0 0-4,0 1 2,0-1 0,4 3-1,-4-2 0,4-1 0,-4 4-4,5-4-3,-1-3-3,0 2-3,0-4-2,4-5-6,-4 4-9,8-7-11,-3 0-5,7 0-5,25-13-9</inkml:trace>
  <inkml:trace contextRef="#ctx0" brushRef="#br0" timeOffset="243384.9208">8258 8933 294,'0'-3'42,"4"3"-2,-4-4-2,0 4-3,0 0-2,0 0-5,0 0-7,0 0-5,0-3-3,4 0-5,-4 0-2,0 0-4,4 0-4,0 3-5,4 0-6,-8-4-5,4 4-11,-4-3-8,0 3-6,4 0-7</inkml:trace>
  <inkml:trace contextRef="#ctx0" brushRef="#br0" timeOffset="243709.9394">8622 8966 332,'0'0'41,"8"0"-4,-4 0-2,0 3-5,0 4-1,5 2-6,-5-1-3,4 2-3,-4 6-1,8-5-3,-4 5-3,5-2 0,-1 2-3,0 0-1,-4-2 0,5 5-3,-1 2-2,4-5-3,-3 3-5,-1-2-1,0-1-3,1-5-2,-1 2-3,-4-3-3,-4-4-1,0 3-5,4-4-2,-8 5-3,9-7-4,-9-3-3,4 0-1,-4 6-9</inkml:trace>
  <inkml:trace contextRef="#ctx0" brushRef="#br0" timeOffset="243979.9549">8863 8930 339,'0'0'41,"0"0"-3,-4 3-2,4-3-6,-8 5-3,-4 10-6,4 1-2,-5 0-4,1-1-5,0 4 1,0 1-4,-1 4-2,-3-5 0,0 8-2,-1-1-1,5 4 0,-4-9-5,-1 1-3,5-1-2,4 4-4,-5-8-3,5-1-6,-4-3-4,4-2-3,4-1-3,0-4-1,-1-3-3,5-3-3,5-12-6</inkml:trace>
  <inkml:trace contextRef="#ctx0" brushRef="#br0" timeOffset="244463.9825">9121 8523 380,'5'0'38,"-1"0"-4,8-4-3,-4 4-4,-4-6-9,8 3-5,-3 1-3,-1-1-1,4 3-4,-4 0 0,-4 0-3,5 0 2,-1 3-3,-4 2-1,0 5-1,0-4-2,-4-3-1,0 7 0,0-1-1,0-1 0,0-1 2,0 5 1,-4-4-1,0-1 1,0-1 1,-4 4 0,-1-4 0,5 0 0,0 1 1,0-4-1,-4 2 1,8-2 0,-4 0-1,0-3 1,4 0 0,-4 3 0,4-3-1,0 3 0,0-3 2,0 0-2,0 0 1,4 3 1,0 1-2,0-4 2,4 3 1,4-3 0,-3 0 2,-1 0 1,-4 0 0,8 0 1,-4 3 0,1-3 1,-5 6-2,0-1 2,0 1-1,-4 4 0,0 1-1,0-1 0,0 2-1,-4-2-4,0 1 2,0-1 0,-9-4-1,5 3 0,0-2-3,-4-4-2,-1-1-4,1-2-3,0 0-7,-1 0-7,1 0-11,4-2-10,-4-1-8</inkml:trace>
  <inkml:trace contextRef="#ctx0" brushRef="#br0" timeOffset="245196.0244">9846 8314 181,'0'0'17,"-4"0"0,4 4-2,-4 2 6,0-3-1,0 3 6,-9 1-5,5-1 2,0 4 0,-4 4-1,4 2 0,-1 1-1,-3-1-2,0 2-2,4-2-3,-5 3 0,1 1-2,0 4-3,-5 5 0,5-2-1,0 0 2,-5 5-3,5-2-1,0 3 3,0 4-2,-5 3 0,13-4-1,-8 1 1,4 3-1,-1-1-1,-3 1-1,4 3 2,4-6-3,-4 5 2,8-2-3,0 3 1,-4 0-4,4-6 2,-4-1-2,4-2-2,0-4-2,0-2-3,0-4-3,0-8-2,4-2-4,0 2-5,-4-3-6,8-8-7,4 1-2,-4-6-6,1-3-2</inkml:trace>
  <inkml:trace contextRef="#ctx0" brushRef="#br0" timeOffset="245677.0519">9858 8985 364,'4'-3'36,"-4"3"-6,5 0-6,-5 0-4,0 0-3,0 3-2,4 5-4,-4-1 0,0 2-2,0 1-2,0-2-1,0 4-1,0 4 2,0 2-1,0-2 0,0 0-1,4-2-1,-4 2-2,4 4 1,-4-4-1,4 5-2,0-2-1,0-5 2,4-1-1,-4-3 1,0-1 0,5-1-1,-1-2 0,-4-6-2,4 0 2,0 0 0,5-6 0,-5-2 1,4-8-1,4 4 0,-3-6 0,-1-4 1,0 4 0,1-1-2,-5 5 1,4-2 1,0 3 1,-8 5 2,5-4 1,-5 5 2,4 1 0,-8 3-1,4 0 1,0 3-1,0 0 0,-4 0-2,4 0-1,0 0 1,0 6-2,-4-3 0,0 10 0,5 1-2,-5 2 1,0 0-1,0 1-5,-5-4-4,5 5 0,0 1-3,0-2 0,-4-1-4,4-6-4,-4 2-3,4-4-4,0-1-5,0-1-4,0-3-4,0-3-3,8-3-4</inkml:trace>
  <inkml:trace contextRef="#ctx0" brushRef="#br0" timeOffset="245904.0649">10382 9020 384,'0'0'49,"9"0"-8,-5-1-6,4 1-8,0 0-6,4-4-3,1 4-3,-1 0-6,4-3-2,-3 3-1,7 0-4,-8-3-1,5 0-3,-1 3-3,-4 0-2,1 0-3,-9 0-3,4-3-4,0 3-5,-4 0-10,-4-3-5,4 3-6,-8 6-14</inkml:trace>
  <inkml:trace contextRef="#ctx0" brushRef="#br0" timeOffset="246206.0822">10890 8774 347,'8'-3'47,"-8"3"-6,4 0-8,-4 0-3,8 0-6,-3 3-6,-1 0-1,-4 8-2,0 5-3,4 0 0,0 5-3,-4-2 0,0 8-1,0 0-1,0 0-2,0 1-2,0 3-1,-4-4 1,4 1-2,0 2-3,0-3-3,-4-1-2,4-2-3,-4-4-2,-1-4-2,5 0-6,-8-5-4,8-7-4,0 5-6,0-6-6,0-6-6,0-19-9</inkml:trace>
  <inkml:trace contextRef="#ctx0" brushRef="#br0" timeOffset="246610.1053">11238 8403 337,'0'0'43,"4"0"-4,4 4-2,0 5-5,1 5-6,-1 9-2,4 1-1,0 4-4,-3 2 0,3 1-3,4 5-2,-3 4 1,-1 3-1,0 0 0,0 0-2,-3 0 0,-5 0 0,4 1-3,-4 2 0,-4-3-2,0 3-3,0 0 1,0-6-1,-4 0-2,0-1 0,4-2 0,-13 3-4,5-4-3,-4-5-4,-4 0-1,3-4-3,1 0-4,0-1-5,-9-2-5,5-7-12,-5 2-13,1-3-13,-62 51-6</inkml:trace>
  <inkml:trace contextRef="#ctx0" brushRef="#br1" timeOffset="264379.1216">8475 9615 198,'0'-3'29,"0"3"1,0-4-6,-5 4 4,5-3-3,0 3-2,0 0-4,0 0 0,5 0 2,-5 0 5,4 0 1,12 0-3,0 0-1,1 0-2,3 0-4,5-3 0,3 3-2,1-3-4,4 0-1,4 0-2,0-4-1,-5 1-2,9 4-1,0-1-1,0-3-2,0-1 1,4 1-2,-4 3-1,0-7-1,0 9-3,0-6 0,-4 1-3,0 0-2,-9 2-4,1 1-6,-9 3-10,-3 0-6,-5 0-4,4 3-5,-7-3-2</inkml:trace>
  <inkml:trace contextRef="#ctx0" brushRef="#br1" timeOffset="264790.1451">8687 9979 330,'0'0'44,"0"0"-7,0 0-1,0 0-7,5 3-4,-5-1-3,0 1-4,4 13-1,0 1-3,8-4-3,-4 3 0,4-2-3,1 2-2,-1 3-1,4-1 1,-3-3-3,3 0-1,0 4 1,5-2-1,-5-1 0,1 0-2,-5-2-4,0-1-3,-4 0-1,1-2-2,-5-1-2,0 2-5,0-2-5,-4-2-5,0-2-5,0 4-5,0-4-5,-4 2-7</inkml:trace>
  <inkml:trace contextRef="#ctx0" brushRef="#br1" timeOffset="265077.1615">8913 10003 322,'-4'0'38,"-5"6"-4,1 4-8,4 1-3,-4 11-6,0-1-3,-5 7-2,5-4-3,0 0-1,-4 5-4,4 1 0,3-6-2,-7 1 0,4-1-1,4 0-6,0-2-5,0-1-6,0-2-5,0-2-5,4-1-2,-5-3-2,5-5-4,0-2 0,0 16-7</inkml:trace>
  <inkml:trace contextRef="#ctx0" brushRef="#br1" timeOffset="265567.1896">9126 9740 321,'0'-6'31,"0"6"1,0 0-2,0-3-2,12 3-6,0-3-7,-8 0-1,4 3-5,-4 0 0,5 0-5,-1 0-1,-4 0 0,4 3-1,-4-3-1,0 0 0,0 3 0,-4-3 1,4 9-2,-4-7 0,0 1 0,0 7 0,0-4 0,0 0 1,-4 1 0,4 1-2,-4-2 1,-4 4 0,0 2 0,0-5 0,0 1 1,-1-2-2,5 4 2,0-4-2,4 0 1,-4 2 1,0-8 0,0 7-2,4-1 0,0-3 2,0 0-2,0-3 1,0 0-1,0 3 1,8-3 0,-4 0 2,4 0 0,-4 0 3,5 0-2,-1 0-1,-4 0-1,0 4 1,0-4 0,-4 0 1,4 3-2,-4 3 0,0-3 1,0 2-1,0 5-1,-4-1 0,0 7 0,0-5 0,0-1 2,-4-1-1,-1 1 1,1-5-4,0-2 2,-4 3 0,0-3-3,-1 1-3,5-4-8,-4 0-8,-1 0-3,5 0-6,0-4-13,-12-2-14</inkml:trace>
  <inkml:trace contextRef="#ctx0" brushRef="#br1" timeOffset="266902.2659">2432 9748 165,'0'-3'24,"0"3"-3,8-5-3,-8 2 1,4 0 0,0 0-2,0-3 2,0 2-4,0 1 3,-4 3-4,5 0-1,-5 0 0,4 0 1,-4 0 4,0 0-3,0 3 1,4-3 1,0 0-4,4 7-2,0-4 4,0-3-5,5 6 0,3-6-2,0 0-2,9-3 1,0 0-1,-1 3 0,5 0-2,-1-3-3,5 0 2,0-7-1,0 4 1,-1 2-3,1 1 1,0 0-1,4-2 0,0-4 2,-5 2-2,1 4 1,8 3-1,-8-6 0,4 6 1,0-3-2,4 0 1,-5 1-2,1-3 2,0 4-2,-4-3-4,0-2 0,-5 0-3,-3-4-3,-1 4-5,-3 1-9,-5-1-6,-4-1-5,5 4-8</inkml:trace>
  <inkml:trace contextRef="#ctx0" brushRef="#br1" timeOffset="267314.2895">2546 10298 290,'0'0'28,"9"0"4,-1 0 1,4 0-2,-8 0-1,4 0-3,5 4-2,-5 2-6,4 3-2,0 1-3,-3 1-2,7 5-2,-4-3-2,1 1-2,-1 2 0,4 0-3,1-2-1,-1 2-1,-4 0 0,1-2-1,3 2-4,-8-6-3,4 1-3,-8-2-4,5 1-7,-9 3-5,4-5-6,-4-2-7,4 3-6,-4 25-11</inkml:trace>
  <inkml:trace contextRef="#ctx0" brushRef="#br1" timeOffset="267608.3063">2817 10265 314,'-9'3'35,"5"10"-3,-4 3-2,4 1-1,-8 2-5,4 2-4,-1 4-5,1-4-4,0 0-3,0 1-1,0-1-3,0 1-2,-1-1 0,5-5 0,-4-1-6,0 3-3,8-2-7,-4-2-6,-4-1-2,3 0-4,-3-5-1,4-5-2,0-3-2,4 0-6</inkml:trace>
  <inkml:trace contextRef="#ctx0" brushRef="#br1" timeOffset="268120.3356">2976 9966 210,'4'0'25,"1"-3"3,3 3-1,4-3-4,0-4-4,-4 4-5,1 3-4,3 0-3,-4 0-1,0 0 0,-4 0 1,0 0 0,5 0-1,-5 0-1,0 3 1,4 4-1,-8-4 1,4 10-3,-4-10 3,0 8-3,0 2-1,0-1 0,0-4-1,0 5 0,-4-3 0,4 1-1,0-2 0,0 1 0,-8-1 0,4 1 2,0-2-1,4 1-1,-4-2 0,4-1 1,-5 4 1,1-7-2,4 2 0,0-2 0,0 0 0,0-3 0,0 3 0,4-3 0,-4 0 2,5 0 0,3 0 4,0 0 0,0 0 1,0 0-2,5 0-1,-5-3 0,4 3 0,-8 0-2,0 0 1,4 0 3,1 3 1,-5-3 2,0 7-2,0-1 0,0 0-1,-4 5 1,0-1-3,0 3 1,0-4 0,-4-1-2,0-2 0,0 4-1,-9 0 0,9-4-2,-8 0 1,0-1 0,4 1-1,-1 1 2,5-1-3,-8-3 0,4 0-4,0 4-6,4-6-7,-1-1-9,1 0-8,0 0-7,4 0-9</inkml:trace>
  <inkml:trace contextRef="#ctx0" brushRef="#br1" timeOffset="269757.4292">3803 9755 173,'0'-3'23,"0"3"3,0 0 3,0 0-3,4 0 3,-4 0-4,0 0-2,0 0-1,0 0-2,0 0 0,5 0 2,-5 0-1,4 0-2,4 0-1,0-4-3,4 1-3,1 3 0,-1 0-1,4 0-2,9-3 0,3 1-1,1-4-1,8 3 0,0-3-1,4-1 2,4-2-1,0-1-1,4 2 1,0-1-2,4-1-1,-4 4 1,9 1-1,-1 0-3,0 4 2,5-3-2,-9 4 0,4 0 0,1 0 0,-1 0 0,0 0 0,-8 0-1,5 0 1,-5 0 0,4 0-2,-8-3 1,0 0 1,-4 3-2,-4 0 2,0 0 0,-5-3-1,-3 3 0,-4 0 0,-1 0 0,1 0 0,-9-3-3,0 3-3,-3-4-3,-1 1-2,-4 0-3,-4 3-1,5 0-3,-9 0-5,4 0-3,-4 0-9,-4-3-12,-1 3-13</inkml:trace>
  <inkml:trace contextRef="#ctx0" brushRef="#br1" timeOffset="270404.4663">4209 10095 283,'0'0'33,"0"0"-7,0 0 0,0 3-7,0 0-3,0 5-4,0 2 1,0 2-4,-9-4 0,9-1 3,0 6-1,0-1-1,0-1-2,0 2-1,0 0 2,0 1-3,0 2-1,5-3 0,-1-4-3,0-1 1,4 2-2,0-4 0,0 0 0,-4-2 0,9-1-1,-5-3 0,4 0 1,0 0 1,-3-3 2,-1-1-1,4-2 1,0 0 0,-3-7-1,3 2-1,0-5 3,-4 3 0,0 2-1,1-5 2,-5 4-1,4 4 2,0-2 0,-8-3-1,0 7-1,0 0 1,4 1 0,0 2-2,-4 3-2,0-4-1,0 4 1,0 0 0,4 0 0,-4 4-1,9 0 1,-9 9-2,0 0 0,0 1 0,4-1 0,-4 0-4,0-4-4,0 2-6,0-1-3,0 3-9,0-4-6,0-1-5,0 2-4,0-4-5,0 24-11</inkml:trace>
  <inkml:trace contextRef="#ctx0" brushRef="#br1" timeOffset="270717.4842">4806 9911 255,'0'0'28,"4"-4"-5,1-2 0,-5 6-5,0 0 1,0 3-3,0 0 0,0 1 0,0-1 0,0 9-1,4 4 1,0-5-1,-4 2 2,4 5-3,0-2-3,0-1-4,-4 6-2,4 0 1,-4 1-2,0 0-2,4-1-4,-4 0-10,-4-2-4,0-2-7,4-1-5,-8 3-4,4-5-6,0-1-3,-9 33-5</inkml:trace>
  <inkml:trace contextRef="#ctx0" brushRef="#br1" timeOffset="271016.5013">4753 10112 370,'0'0'45,"4"0"-6,-4 0-5,0 0-7,4-3-6,5 3-6,-5-3-4,0 0-3,4 3-2,0 0-1,0-2-1,5 2-4,-5 0-1,4-3-3,-4 0-2,4 0-7,1-4-8,-5-2-4,0 2-2,4 4-3,1 0-4,-1-3-2,-4 1 0,21-8-6</inkml:trace>
  <inkml:trace contextRef="#ctx0" brushRef="#br1" timeOffset="271320.5186">5236 9880 344,'0'0'43,"4"0"-1,-4 3-3,0 1-6,0 5-7,0 6-5,0 4-6,0 1-3,0 9-1,0-5-3,0 3-1,0 0-3,0 5 1,-4-2-3,4 0-1,0-1-1,0-6-7,-4-2-4,4-2-8,0-3-5,0-5-6,0-1-6,4-7-6,-4 0-8</inkml:trace>
  <inkml:trace contextRef="#ctx0" brushRef="#br1" timeOffset="271975.5561">3910 9477 260,'8'0'37,"0"-4"1,17 1 4,3-3 1,9 1-4,4-11-6,8 0-5,0 2-4,5-8 0,7 1-2,9-4-4,7-6 0,1 1-2,8-3-3,0-7-5,0 7-2,-4-2-1,0 4-1,0 1-2,0 5-3,-5 1-6,-3 3-2,-12 5-4,-1-1-3,-8 1-4,-12 6-4,-4 1-10,-8 6-4,-5 3-4,-12 0 2,1 9-6</inkml:trace>
  <inkml:trace contextRef="#ctx0" brushRef="#br1" timeOffset="272324.5761">3922 10400 363,'4'3'48,"8"-3"-2,1 0-7,15-3-5,5-3-2,8-9-5,0 0-4,12-3-2,0-4-2,9 0-2,-1-2-1,13 0-3,0-5-5,-1 5-1,1-3-3,0-1 1,-5 4-5,-3 3-5,-5-4-4,-8 4-7,1 2-2,-5 3-4,0-1-9,-8 4-9,0 2-9,-8-2-8,65-20-11</inkml:trace>
  <inkml:trace contextRef="#ctx0" brushRef="#br1" timeOffset="273166.6242">8708 9268 246,'0'0'23,"-4"-3"-6,4-5-2,0-5-3,0 4-2,0-1 2,0-4-1,0 1 0,0 4 4,0-6 0,4 3 3,0-1-1,4 2 3,0-2-3,5-3 2,-1 2-2,4-2-1,5-3-1,-1-8-3,1 6-1,7-4-2,13-2-2,-4 0-2,12-2 0,5-4-2,-5-1-2,4 1-3,0-4-7,-4 4-8,-4 1-9,-12 5-9,-4 7-7,-5 1-7</inkml:trace>
  <inkml:trace contextRef="#ctx0" brushRef="#br1" timeOffset="273682.6538">8548 10225 283,'0'0'40,"0"0"-1,0 0-6,0 0-6,0 0 0,0 0-2,0 0-2,0 0-3,13-9-2,-1-2-2,4 1-2,5-3-1,3-1 3,5-2-3,0-1 0,7-9 0,1 2-4,8-6-1,8-6 0,1 4-3,-1-2-2,0 4-1,4 0-1,-7 1-3,-1 2-5,-4 7-6,-4 1-5,-9 3-3,1 1-11,-8 6-8,-5 3-13,29-18-16</inkml:trace>
  <inkml:trace contextRef="#ctx0" brushRef="#br1" timeOffset="274415.6957">9617 9589 241,'-4'0'30,"4"0"-3,0 0-3,4 0 1,8-6 1,0 6-1,9 0-1,-5-3 1,9 1-3,-1-1-1,1 3-4,4-3 0,7 0-3,5 0-1,-4-1-2,4 1-2,8-3 1,-4-1-1,4 3 1,5-3-1,3 1 0,8 0-3,1-1 2,-5 4-2,5 0-2,-5 0-1,5 0-1,-5-1-1,1 1 1,-1 2 2,0-3-2,-3 1 0,-5 3 0,0-3-2,-4 0 1,-4 0 0,-4 0 1,-8-1-2,4 4-4,-4-3-1,-9 3-4,5-6-1,-13 3-2,1 1-3,-9-1-3,4 3-5,-4 0-5,-8 0-5,0 0-4,0 0-5,0 0-9</inkml:trace>
  <inkml:trace contextRef="#ctx0" brushRef="#br1" timeOffset="274964.7271">9838 10003 363,'0'3'34,"0"0"-5,0 3-5,-4 2-2,4 5-4,-4 0-4,4-2-3,0 5 2,0 3 0,0-5-4,0 5-2,0-1-1,0-2 2,0 0-3,4-5 0,0 1 0,4 1-1,0-5-4,0 2 1,1-4-1,3-3 0,-4 0-1,0 1-1,5-4-1,-5 0 1,0-4 0,0-2-1,0 0 1,0-5 2,1-2-1,3 0 0,-8 0 0,4 2-1,-8-1 2,8 5 0,-3-6-1,-1 5 0,0-1 4,4 3-1,-4 2 1,4-2 2,-4 1 1,0 2-1,0 0-2,-4 3 0,9 0 0,-5 3 0,-4-3 0,0 11-1,0-1 0,0 2-1,0 0-1,0 4 0,0 3 0,0-5-2,0 2-4,0-2-3,0-1-3,0 0-7,0-7-7,0 0-9,0-3-6,0-3-7,12-6-11</inkml:trace>
  <inkml:trace contextRef="#ctx0" brushRef="#br1" timeOffset="275280.7452">10472 9942 407,'0'0'50,"0"0"-13,5 2-5,-5-2-9,0 9-5,0 7-6,4 2-2,0-2-4,-4 1 0,8 2-3,-8 2 0,4 1-4,-4 2-2,4-2-3,0-4-1,-4 1-5,4-2-2,-4-1-4,4 0-4,0-2-6,-4-1-4,0 0-5,0-7-7,-4 21-7</inkml:trace>
  <inkml:trace contextRef="#ctx0" brushRef="#br1" timeOffset="275589.7628">10374 10076 428,'0'0'44,"4"0"-9,-4-3-7,4 3-9,9 0-5,3-4-5,-4 4-5,5-3-9,-1 0 0,0 0-5,1-2-7,-1 2-4,5 0-7,-5-7-5,0 4-3,-3 0-8,28-6-8</inkml:trace>
  <inkml:trace contextRef="#ctx0" brushRef="#br1" timeOffset="275901.7807">10915 9825 414,'8'0'47,"-8"3"-10,0-3-8,0 6-8,0 13-5,0-1-4,0 7-3,-4-1-4,0 6-1,-1 2-1,1-5 0,0 0-6,4 0-2,0 2-3,-4-5-5,0-1-4,0 0-6,4-3-5,-8 3-6,4-6-4,0 2-9</inkml:trace>
  <inkml:trace contextRef="#ctx0" brushRef="#br0" timeOffset="281619.1077">2067 11351 137,'0'-3'14,"0"3"-2,0 0 2,0 0-1,0-4-2,0 4 3,0 0-1,0-4-3,0 4 4,0-5 1,0 5 1,0-2 1,-4-4-3,4 6 3,0-3-3,0 3-1,0-3 3,0-1-2,0 4 1,0 0 0,0 0 0,0 0 0,0-3 0,0 3-3,0 0 0,0 0-3,0 0-3,0-3 1,0 3-5,0 0 3,0 0 3,0 6-1,0 4 2,0 7-3,0 3-1,0-5 0,0 3 0,0 6-2,0-5 0,4 2-2,-4 7-1,0-4 1,0 1-2,0-1-4,0 3-6,5-4-1,-5-3-7,0-4-8,0-2-6,0-1-4,-5 0-7,5-5-6</inkml:trace>
  <inkml:trace contextRef="#ctx0" brushRef="#br0" timeOffset="281999.1294">1719 11804 281,'0'0'29,"0"0"1,0 0 2,5 3 1,-5-3-2,12 0 0,-4 0-3,4 0-4,1 0-3,3-3-3,4 3 0,1-3-1,3 3-2,1-7-2,4-2 0,-1 2-4,5 3-2,4-6-1,-4 4-2,-5 3 0,5-1-1,0-2-2,-4 3 0,-1-2 1,1 2-2,0 0 1,-5 0-1,1-1-3,-1 1 0,-3 0-2,-1 0-1,-8 0-3,5 0 0,-1 3-2,1 0-3,-5 0-3,-4 0-2,4 0-5,1 0-1,-9 0-4,0 0-2,4 0-3,-8 0-4,4 0-7</inkml:trace>
  <inkml:trace contextRef="#ctx0" brushRef="#br0" timeOffset="282421.1536">2055 12009 243,'0'-3'38,"0"-4"-2,0 4-3,4 0 0,4 0-2,1 3 0,-5-6-4,4 2-1,0 3-5,-4 1-1,0 0-5,4 0 1,1 0 0,-1 1-2,4 6-1,-4-1 0,5 4-1,-1-1-3,-4 2 2,0 5-3,5 0-1,-1-2-1,0 5-2,0-4-1,-3 1 0,3 1-1,0-1-2,-4 6 0,1-4-1,-1 1-3,0-5-1,-4 2-4,0 0 1,0-8-4,4 5 0,-8-4-4,4 2-1,-4 2-2,0-10-6,0 0-6,0 4-2,5-4-1,-5 3-1,0-3-4,0-3-2,-5 4-5</inkml:trace>
  <inkml:trace contextRef="#ctx0" brushRef="#br0" timeOffset="282757.1728">2375 11993 244,'0'0'43,"0"0"-1,0 0-3,0 0-6,-5 0-2,5 0-5,0 3-3,-4-3-4,0 0-2,0 10-3,-4-1 0,0-1-3,-5 2 0,5 3-2,-4-1-2,0 3 0,-1 4-1,1-2 0,-4 2-2,4 2 0,-9 4-1,9-4 0,-5 3-2,1 4 0,0-4-2,3 0-4,1-5-5,0 0-2,4-1-5,-1-5-7,1-4-9,4-3-5,4-4-6,0-2-9</inkml:trace>
  <inkml:trace contextRef="#ctx0" brushRef="#br0" timeOffset="283767.2306">3058 11926 325,'4'-3'32,"-4"-3"-3,4 6-4,-4-7-2,4 4-2,1 0-3,-5-2-1,4-1-4,-4-4-4,0 4-1,0 0-1,4-1-1,-4 4 1,0-2-1,0-1-2,0 0-2,0 2-1,0-2 1,0 0 1,0-1-1,-4 6-1,4-2-1,-4-4 0,-1 4 1,-3-3 0,0 3 0,0-4 0,4 4-2,-8 0-1,-1 3 2,1-3 1,0 3-1,-1 0 0,1 0-2,0 3 3,0 0-1,-1 0 0,1 7 0,0-4 1,-1 4-1,1 1 1,0 1-2,0 1 1,-1 2-2,5 0 1,-4 1 1,4-1-2,-1 4-1,1-2 2,4 5 2,0-1-2,0-2 0,0-1 1,4-6 0,0 4 0,4-8 0,0 2-2,0-4 2,8-3 0,-3 0 1,7-3 1,0 0 0,1-6 2,-1-3-2,9-4 2,-5-1-1,5-9 0,-5-1 1,9-3 1,-9-1 1,5-6-1,-5 1-1,9 0 0,-4-4-1,3-3 3,-3 1-2,-1-7-2,-7-1-1,7-5 1,-3 1-1,-1-1 0,-7 2 0,-1 4 0,-4 5 0,0 3-1,-4 4-1,0 4-1,-4 3 2,0 2-1,0 7 1,0 2 0,-4 4 0,4 4 0,0 1 0,0 1-1,-4 3 0,0 3-1,4 0 0,0 0 1,-4 3-2,0 6 2,0 3 1,-8 10 0,3 2 0,1 1 1,-4 5 2,4 4 0,4-1 0,-5 7-2,-3 3 0,4 6 1,0 0 0,4 2-2,-9-2 1,5-2 0,0 2 0,0-6-1,8 0 0,0-10 0,0-3-1,0-6 0,4 2 1,0-11 0,0-3 0,8 0 0,1-5-2,3-4 2,0-3 0,5 0-1,-1 0 2,1-3-1,-1-7-1,1-6 3,3 5-2,1-5 0,-5 0 2,-3 2 1,3 1 1,1 1 0,-1 4-1,-3-5 1,3 3-1,-4 1 2,5 6-1,-5-1 1,1 3-2,3 1 3,-4 0 1,5 0-1,-1 1 0,-3 3 0,-1-1 2,5 6-2,-1 1-1,1 3 0,-1-2-2,-4 5 0,1 1-1,3-1-1,1 3 0,-9-5 0,8 2 0,-3-1-1,-1-3-4,-3 1 0,3 0-4,-4-5 1,0 1-5,5-6-1,-5 1-2,0-4-2,1 3-3,-1 0-6,-4-3-10,0-3-8,1 0-9,-5-7-3,-4-20-4</inkml:trace>
  <inkml:trace contextRef="#ctx0" brushRef="#br0" timeOffset="284109.2501">3959 11659 243,'0'-1'36,"0"-6"-2,-4 4-1,0 0-2,0 3 0,4 0-3,-4 3 0,-1 0-2,1 4-4,-4 1-3,0 8-2,0-4-4,4 6-1,-13 1-2,9 1-3,-4 3-1,0 1-3,-1-1 0,1 6-1,-4-2-3,3-2-5,1-4-1,-4 3-6,3-2-3,1-1-12,-4-5-7,8 1-5,-5-1-8,13-6-4</inkml:trace>
  <inkml:trace contextRef="#ctx0" brushRef="#br0" timeOffset="284576.2768">4941 11526 404,'0'0'43,"5"0"-8,-5 0-6,4-3-9,-4 3-1,8 0-3,0 0-5,4-7-1,1 4-4,-1 0-3,0-7-3,-4 9-5,5-2-3,-5-1-3,8 1-4,-4 3-7,-3-3-9,-5 3-10,4 0-7,4 6-10</inkml:trace>
  <inkml:trace contextRef="#ctx0" brushRef="#br0" timeOffset="284899.2953">4941 11721 305,'0'0'53,"0"3"-2,0 1-8,0-1-7,0-3-8,0 6-4,0-6-4,0 0-6,9 0-4,3 0-3,4 0-2,-3 0-3,-1 0-5,4-3-5,-3 0-3,-1 0-4,0-4-6,0-2-12,5 2-5,-5-2-4,4 4-6</inkml:trace>
  <inkml:trace contextRef="#ctx0" brushRef="#br0" timeOffset="285399.3239">6194 10906 254,'0'0'37,"0"0"-5,0 0-1,0 0-5,0 1-7,-8 12-3,8 0-1,0-2-5,-4 2-2,0-1 0,4 1-2,0 1-1,0 2-1,0-1 0,-4 0-1,4 1 0,0-5-1,0 5-1,0-3-1,4-2 1,-4 2 0,12-7-2,-8 2 0,8-5 2,-7 1 0,3-4 2,0 0 2,4 0 2,1-7 3,-5 2-2,8-10 1,0 0 2,-3-1-2,3 0 0,0 1 1,-3 0-1,3-1 0,1 5 0,-9-2-2,4 1 3,-8 7-2,4-1 1,-4 2 0,-4 1-3,4 0-1,-4 3-1,5 0 0,-5 0-1,0 0-1,0 3 1,0 7-1,0 4-1,0 5 0,0-1-5,0 1-4,0-5-3,4 2-2,-4 0-5,4-2-4,-4 2-5,0-5-7,4 2-2,0-4-2,0-2-8,17 17-9</inkml:trace>
  <inkml:trace contextRef="#ctx0" brushRef="#br0" timeOffset="285726.3426">6759 11023 355,'0'-6'43,"4"4"-4,4-1-4,1 0-6,-1 0-5,-4 0-6,4 3-1,0 0-4,0-4-3,1 4-2,-1-3-3,0 3-1,4 0-2,-3 0 1,3 0-3,0 0-3,-4 0-3,0 0-3,1 0-4,3-3-4,-4 0-3,-4 0-7,0 0-7,0 3 0,1-2-4,-5-1-6,12 0-3</inkml:trace>
  <inkml:trace contextRef="#ctx0" brushRef="#br0" timeOffset="286051.3612">7263 10655 246,'4'-7'45,"-4"1"-4,4-1-3,0 4-3,0 3-5,4-3-3,-4 3-5,0 0-5,1 0 0,-1 0-2,0 6 1,0 4-3,-4 3-2,0 11 1,0 6-2,0 3-4,0 4-2,-4 1 1,4-2-2,0 4-4,-4-6-4,0 2-2,4-6-3,-5 1-3,5-9-4,-4-2-7,4 3-6,0-6-6,-4-4-3,-4 1-10</inkml:trace>
  <inkml:trace contextRef="#ctx0" brushRef="#br0" timeOffset="286397.381">5822 11370 391,'4'-3'43,"4"0"-5,12-7-5,9 0-7,4 6-1,8-6-5,4 4-2,4-4-4,-4 4-2,4 0 1,4 2-2,1 3 1,7-2-1,-4 3-2,9-4-1,-5 4-2,5 0-3,-5 0-1,0 0 2,1 4-2,-5 0-2,-4 3-3,1-4-2,3 3-1,-8-3 2,0 4 1,-4-4 1,0-3 0,-4 0-1,0 0 1,4 0 1,-8 0 0,0 0 0,0 0-3,-4 3-1,-5-3-4,-3 0 0,-1 0-3,-7 0 0,3 0-3,-3 0-1,-5 0-6,-4 0-6,-4 3-5,0-3-4,-4 10-3,-8-5-9</inkml:trace>
  <inkml:trace contextRef="#ctx0" brushRef="#br0" timeOffset="286943.4122">6088 11771 400,'0'-4'47,"0"4"-9,0 0-10,0 0-8,4 0-4,-4 4-4,0-4-2,4 0-3,-4 7-2,4 3 0,0 0-2,-4-1 0,0 1-1,0-2-2,4 1 4,-4 4-3,0-2 0,0 5 1,0 0-1,4-2 0,-4 2 0,4 0-2,-4-5-1,0 2 1,5-1-3,-1 0 0,0-3 1,0 1 2,0-4 0,4-3 0,-4-3-1,4 0 2,5 0 0,-5-3 1,4-3 1,0-7 0,-3 2 2,7-2-1,-4-3 0,1 2-1,3-2 2,0 0-1,-3 5-1,3-5 2,-4 3 0,-4 5-1,5 2 1,-5 0-1,0 2 0,-8 4-1,4 0 1,0 0 1,-4 4 0,0 2-1,0 8-1,0 5 2,0 0-3,0-4-1,0 1 1,-4 1-3,4-1-2,-4-2-5,4-1-2,0 3-2,-4-8-5,4 5-5,0-7-3,0 0-3,4 1-6,-4-4-4,8-3-1,5 0-3</inkml:trace>
  <inkml:trace contextRef="#ctx0" brushRef="#br0" timeOffset="287277.4313">6788 11761 386,'0'0'52,"0"0"-9,4 0-11,-4 3-5,0 0-7,4 7-5,-4 1-3,0 2-3,0-1-2,0 3 2,4 1-3,-4-2-1,0 5-1,0 0-2,0 2 2,0-5-8,0-2-3,0 2-5,-4 0-6,0 1-7,4-1-10,0-2-8,0-4-8,-25 27-10</inkml:trace>
  <inkml:trace contextRef="#ctx0" brushRef="#br0" timeOffset="287615.4507">6718 11896 394,'0'-3'45,"0"0"-8,0 3-8,0 0-8,0 0-6,0-3-4,8 3-2,-8 0-3,13-4-2,-5 4 0,4-3-2,0 3 0,1-3-4,-5 3 0,4-6-4,0 6-3,1-3-7,-1-1-5,0 1-6,1 0-3,-1 1-2,4 2 1,-3-3-4,-1 0-1,25-3-6</inkml:trace>
  <inkml:trace contextRef="#ctx0" brushRef="#br0" timeOffset="287949.4698">7242 11654 360,'0'0'47,"4"0"-3,-4 0-6,0 4-7,0-3-5,-4 15-4,4 0-3,-4 5-5,0 4-2,-4-1-2,-4 3 0,3 2-5,1-2 1,4-3-3,0 4 1,-4-7-6,4 1-4,4-4-5,0 1-3,-4-5-4,4-1-6,0-4-7,0-1-4,-4-2-9,4 4-3,0 6-9</inkml:trace>
  <inkml:trace contextRef="#ctx0" brushRef="#br0" timeOffset="289528.5601">8290 11354 179,'0'0'22,"9"0"5,-9 0 2,0 0-2,0 0 1,0 0-4,0 3-3,0-3 2,-5 3-4,5-3-1,0 4 1,-4-4-1,4 0-1,0 0-1,-8 3-2,8-3-2,-4-3-3,0-1-2,0 1 1,0 3-4,4-9 1,-8 4-1,-1-5-2,5 1 0,-4 2 0,4 1-1,-4 0 2,0-2-2,-1 1-1,1 4 1,-4 0 0,4-3-1,-4-1 0,-1 7 1,1 0-2,0 0 2,-5 4-2,5-1 1,0 3 0,-5 7 0,5-2 0,-8 2 0,7 6 0,-3-2 0,0 7 1,-1-2 0,5 5-2,0 4-1,3 0 2,1-4 0,4 4 0,4-6-1,0-4 0,0-5 1,4-2 0,4-5 0,1-5 0,3-4 0,4 0 0,1-4 0,-1-5 0,5-2 0,-5-8 2,4-5 0,1-2 0,-1-4 0,-3-3 0,7 3 1,-3-5-1,-1-2-1,5 0 0,-1 1 1,-3-4 1,-1 4-1,5-1-1,-9 0 0,1-2 0,-1-1-2,4-3 2,-7 3 0,-1-3-1,0 0 0,-4 4 0,5 5-1,-9 1 2,4 3-1,-4-2 2,0 8-2,0 2 0,0 8 2,-4-2 0,4 12 1,-4 0-2,0 1 1,0-1-1,0 4 0,-4 4-1,4-1 0,-8 5 1,-4 11 0,4 8 0,-5 3 1,1 2-1,0 1 1,-5 7 0,5 0-1,-4 3-1,4 3 1,-5-2-1,1 5 0,4 1 0,-5 2 0,1-3 0,8 2 0,-1 2 0,1 2 0,4-4 0,0 2 0,4-7-1,0-3 1,0-10 0,4-6 1,4-5-2,5-1 2,-1-5-1,4-8 0,1-2 0,3-6 0,5 0 2,-5-3-1,5-3 1,-5-2-1,5-8 0,-5-2 0,1-1 0,-1 2-1,1-5 1,-9 3-1,8-2 1,-7 3-1,3-4 1,-4 2 0,-4-3-1,5 7-2,-5 2 2,0-2 1,4 7 0,-7-3-2,-1 0 0,0 9 2,4-1 0,-8-2-1,4 6-1,-4-2 0,0-1 1,0 3 0,0 3-1,0-3 1,0 2 0,0 11 0,0-1 0,0 0 0,0 7 0,0-3 0,0-2 0,0 2 0,0 0-2,0-5 0,0 5 1,0 0 0,0-5-1,4 1 1,0-5-1,4-2 2,-4-2 0,5 0-2,-1-3 1,0 0 0,4-3 2,-4-2-2,5-1 2,-5-4-2,0-3 0,0 10 2,-4-8-2,1 5 2,3-1 0,-4-5-1,4 1 0,-4-2 0,0 0 3,0 0-1,4 5 2,-3-1 0,-1-1 0,-4 4 3,4 0-3,-4 6 1,0-2 0,0-1-1,4 0 0,-4 3-2,0-4 0,4 4 1,-4 4 0,0-1 0,0 0 0,0 8 3,0 5-2,0 2 1,0-3 0,0 5-3,0-3 2,0 5-1,4-4-2,0 1 1,0-5-2,4 5 1,-4-3-2,5-2-1,-5-1 0,0-3-3,4-2-1,0-2 0,0 0-4,-3-2 1,3-1-7,-4-3-1,4 3-7,-4 0-7,0-3-9,0 3-9,0-3-6</inkml:trace>
  <inkml:trace contextRef="#ctx0" brushRef="#br0" timeOffset="298544.0757">1146 11069 159,'0'4'14,"-4"-4"-2,4 3 1,-4 0 4,-4 0-4,4 0 3,-4 1-2,-1-1 2,1-3-4,4 3 3,0 0 0,0-3 1,-4 0 1,8 0-3,-4 0 0,4 0-5,-13 0 1,5 3-3,4-3-2,-8 8-3,4 2 1,-1 2-2,-3 0 1,0 3 0,0 1-1,-1 2 0,1-2 3,-4 8 2,8-2 0,-5 5 3,5 0 3,0 8 0,4-5 5,0 7-3,4 6-1,0 3-2,4-3 1,4 4-3,4 6 0,5-1-1,-5 2-2,4 5-1,1-2-1,-5 5 4,-4 5-1,4 0 0,-3 8-4,3 1 2,-4 0 1,-4 1-3,0-8 1,0-2-2,-4-5 0,0-6-1,-4-5 1,4-5-2,-4-6 0,0-4-2,-8 1-5,4-7-8,-5 2-10,1-2-12,0-9-17,-46 61-16</inkml:trace>
  <inkml:trace contextRef="#ctx0" brushRef="#br0" timeOffset="299937.1554">5629 10523 163,'0'0'14,"4"-4"-1,-4 4 3,0-3 0,0 3-2,0 0 2,0 0-4,0 0-2,0 0 3,0 0 2,0 0 3,-4 0 2,4 0-2,-8 0 0,4 0-3,0 0 0,4 0-5,-4 0-2,0 0-2,-5 0-2,9 3-1,-4-3 0,-4 4 1,0-4-1,0 9 2,-4-3 1,-1 2 0,5 5 1,-4 0 3,0 4 1,3 6-2,-3-6 1,4 12-4,-4-5 2,7 6-2,-3 0 0,0 3-2,4 2 0,-4 2 0,0-1 0,8 1 1,0 3-2,0-1 2,0 1-1,0 0 2,0 0-1,0 3 2,8 0-1,0 0-1,-4-7 1,4 4 2,-4 3-2,5 3 1,-1 2 1,-4-2-4,-4 0 0,8 0 0,-8 0-1,0 0 0,0-3 1,0 0-2,0-3 0,0-4 0,0 1-1,-4-4 0,0-3-1,0 4 1,-4-4-1,-1 2-2,-3-2-3,4-3-5,-4-5-3,3 2-5,-3-2-6,4-7-7,0 1-8,0-10-11,-1 0-8</inkml:trace>
  <inkml:trace contextRef="#ctx0" brushRef="#br0" timeOffset="302649.3106">1265 13387 140,'4'-3'27,"0"0"2,-4 0 3,4 1 3,0-1-3,-4 0 0,5 3-4,-1-3 0,-4 3 0,4-4 0,0 4-1,-4 0-3,0 0-4,0 0-6,0-3 0,-4 0-4,4 0-3,-4 0-2,0 0 0,-1-1-2,-3 4-1,-4 0-1,4 0-1,-5 4 0,5-1 0,-4 6 0,0 7 2,-5-5-1,5 5 0,-4 2 0,3 1-2,1 1 2,0 0-1,4 0-1,-9 2 0,9 2 1,-4 3 1,8-1 0,-4 10 3,3-2 0,5 9-1,0 3 2,0 0 0,0 3-2,5-3 1,-5 2 0,12-2 1,-4 0-2,0 0 1,0 0 0,-4 0-1,5-4-1,-5 2 3,0-2-2,0-3 0,0 1 0,-4 3-1,0-6 0,0 5-2,0-2 1,-4 0 1,4 0-2,0-7 0,-8-1 2,4-2-2,-5-3 0,1-1-2,0-6-3,0-1-2,0-1-3,-5-2-2,5-5-6,0 2-5,-4-7-8,-1-3-8,1 0-4,4 0-5,-33 4-11</inkml:trace>
  <inkml:trace contextRef="#ctx0" brushRef="#br0" timeOffset="303009.3311">1900 13410 366,'0'3'32,"0"-3"-8,0 1 2,-4 12-1,-5 0-3,5-1-3,-4 3-5,4 1-1,0-2-2,4 5-1,0 0-2,-4 2-1,4 1-1,4-1-2,-4 3-1,0-2-4,4-1-6,-4-6-7,4 3-8,0-2-10,-4 0-6,0-2-6,0-1-6</inkml:trace>
  <inkml:trace contextRef="#ctx0" brushRef="#br0" timeOffset="303356.351">1597 13926 313,'0'0'29,"0"0"-3,0 0 3,0 3-4,8 1 1,4-1-1,0-3-2,1 0-6,-1 0-1,4 0-1,5 0-2,-1-3-1,5-1-3,4-5 2,-1-4-4,5 2-2,0 1 0,-1 1-1,1-4-1,4 8-3,-8-4 0,3-1 0,-7 7-3,8-3-4,-5-1-2,-3 1-3,-5 5-2,5 1-5,-5-7-2,-3 7-3,-1 0-3,-3 3 0,-1-3-4,-4 4-4,0 0-2,9 25-6</inkml:trace>
  <inkml:trace contextRef="#ctx0" brushRef="#br0" timeOffset="303709.3712">1736 14297 354,'0'0'40,"0"0"-1,8 3-3,-8-2-5,8 3-3,0-4-5,1 3-4,-1 3-2,4 0-3,0 1 0,1-1-4,-5 1-1,8 4 1,-4 5-2,5-7-1,-5 5-2,9 6-2,-1-3-1,-4 2-1,1 2 1,-1-5-3,1 1-2,-5 2-4,4-1-2,-3-2-3,-1-4-4,4-2-2,-8-2-4,5 1-8,-5-9-4,-4 7-8,0-7-4,0-3-4</inkml:trace>
  <inkml:trace contextRef="#ctx0" brushRef="#br0" timeOffset="304068.3917">2035 14228 323,'-4'3'45,"4"1"-5,-4 2-2,-9 10-6,5 1-4,4 2-7,-4 2-6,0-2-4,-1-4-2,1 0-2,0 0-1,-4 7-4,4-1 2,3 1-4,-7-1-2,8-6-4,-8 9-3,8-5-4,-9 2-7,9-2-2,0-1-8,-4-6-2,4 4-6,4-6-4,-4 4-9</inkml:trace>
  <inkml:trace contextRef="#ctx0" brushRef="#br0" timeOffset="304834.4355">2669 14131 284,'4'0'38,"0"0"-2,1-3-3,3 0-2,-4 0-1,4 0-3,-8-1-6,4 1-4,0-3-6,0 0 1,-4-2-2,4 1-2,-4 1 0,0-1-3,0 4 0,0-5 0,0 2-1,-4 0-1,4-1 0,0 1 0,0 0-1,-8-1-2,4 4 0,-4-2 0,0 2 0,-1 0 0,1 3-1,0-3 0,-4 3-2,0 0 2,3 0-3,1 3-1,-4 3 2,-5 2-1,1 2-1,4 2 1,-9 0 0,9 0 1,0 4 1,0-5 0,3 5 0,-3 0 1,4-2 1,0 6-2,4-5 2,-1 3 0,1 1-1,0-5 0,4 5 2,0-1-2,0-2 1,4 0 0,0-2-2,5-5 2,-5 1-1,8-4 1,4-6 0,-3-3 0,-1 0 2,4-10 2,5-3-2,-5-4 2,5-7 1,-1-5 0,1-5-1,-1-2 1,1-7-1,-1-2 1,5-5 1,-5-2 0,1-6-1,3-1 1,-8 2 0,1-5-2,3 7 0,-3 3-1,-1 4-2,-4-1 1,-3-1-1,-1 7 0,0-2-1,-4 5 0,-4 7-2,0 4 1,0 14 0,-4 3 0,0 8 1,0 7 0,-9 3 0,1 13 0,0 8-2,4 13 3,-5 2 0,5 8 2,0 2 2,0 10-3,-4 1-1,7 4 0,1 4 0,0 5 0,0-6-1,4-5 0,0-5-1,4-4 1,0-7-2,0-10 1,9-6-1,-1-2-1,-4-9 2,5-7-1,3-4 1,-4-8 1,5 0 0,-1-8-1,4-4 2,1-7-2,-5-5 2,1 3-1,-1-4-1,4 4 2,1-1-1,-5 1 0,1-1 0,3 4 2,-3 6 2,-1 5 0,-4 1 0,5 1 0,-1 5 4,-4 0 0,5 5 1,-1 4 1,-4 7-3,9-1 0,-5 0 0,5 1-2,-1 2-1,-4-2-1,5-2 0,-1 2-2,1 0 1,-1-2-2,1-1 0,-1 0 2,1-5-2,-5 1-5,0-6 2,1 4-4,-1-1-3,-4-3-1,1 0-4,-5-3-1,0 0-5,0 0-6,1 0-8,-5 0-7,-4 0-12,0 0-3</inkml:trace>
  <inkml:trace contextRef="#ctx0" brushRef="#br0" timeOffset="305204.4567">3492 13718 382,'0'0'45,"0"-3"-8,0 3-4,0 0-6,0 0-7,0 0-4,0 0-4,-4 3-2,0 13-1,0-2 0,-4 8 0,0 5 0,-5 4-3,1 2-1,0 2 0,-5 5-1,5 0-2,-4-1 1,3-2-3,1-4 1,-4 4-3,3-7-4,1 0-2,0-4-1,0-6-3,-1 3-2,5-3-5,0-4-6,8-6-5,0 1-4,0-8-2,0 3-2,8-6 0,0 0-1</inkml:trace>
  <inkml:trace contextRef="#ctx0" brushRef="#br0" timeOffset="305561.4771">4135 13712 362,'4'-4'47,"-4"4"3,4-4-8,4-4-5,0 8-7,1-5-3,-5-1-3,8-1-5,-4 7-5,9-6-1,-5 0-5,0-1-1,0 2-2,1-1-3,-1 3-4,0-4-5,1 1-3,3 0-6,-4 1-2,1 2-3,-5-4-10,4 4-8,-4 0-11,-4 3-10</inkml:trace>
  <inkml:trace contextRef="#ctx0" brushRef="#br0" timeOffset="305920.4977">4188 13890 479,'4'0'39,"-4"0"-9,0 0-5,8-4-2,5 4-6,-1 0-5,0-6-2,1-3-2,7 2-5,-4-1-4,1-1-5,7-4-1,-7 3-5,3 3-2,1-6-2,-1 0-10,1-3-8,-5 5-10,0 2-12</inkml:trace>
  <inkml:trace contextRef="#ctx0" brushRef="#br0" timeOffset="312249.8597">18292 7755 201,'0'3'14,"0"3"-4,4 7 1,0 5 5,-4-3-4,4 5-2,0-6-1,5 5 1,-1-2-3,-4 2-1,0-3-2,4 2 3,-4-2-1,0-2 2,-4-1-2,4 0-1,5-6-1,-5 3 4,-4-4 1,12-2 1,0-1 0,-8-3 3,4 0-2,-3-3-2,3-4 1,4-2-2,0-2 2,5-5 1,-5 0-1,4-2 3,1-1 2,-1 2 2,-4-2-2,5-2-3,-5 2-3,0-2-4,-3-1 1,-1 8 0,0 1-1,0 0-1,-8 7 2,4-1-1,0 6-1,-4-2-1,0 3 0,4 0 1,-4 3-1,0 5-1,0 11 0,0 2 1,0 1-2,0 2-1,0 1-1,0-4-4,0 1-2,-4-1-5,4-2-6,0-5-8,0 2-6,0-3-4,0-5-7,8 1-9</inkml:trace>
  <inkml:trace contextRef="#ctx0" brushRef="#br0" timeOffset="312608.8802">19070 7605 447,'0'0'29,"8"0"-6,-8 7-5,4 2-7,-4 15-1,0 3-4,0 2-4,0-2-8,0 3-7,0-8-4,0 2-2,4-2-4,0-1-1,4 3-4,-3-5-4,-5 0-2,4 29-11</inkml:trace>
  <inkml:trace contextRef="#ctx0" brushRef="#br0" timeOffset="312970.9009">18984 7783 345,'0'-3'58,"0"3"-13,4-3-6,-4 3-7,8 0-6,0 0-6,0 0-7,1 0-1,-1-3-5,4 0-3,5 3-5,-5-3-5,0-4-4,4 1-4,-3-1-5,-1 0-5,4-3-8,-3 4-6,-1-6-6,0 6-5</inkml:trace>
  <inkml:trace contextRef="#ctx0" brushRef="#br0" timeOffset="313013.9034">19573 7489 401,'0'0'48,"0"4"-8,0 5-5,0-3-6,0 12-5,0-2-4,0 1-4,0 6-6,0 4-4,0 3 1,0-2-6,-4 3-5,4-1-4,0 0-1,0 2-4,-8-2 0,0-3-10,4 0-6,-8 2-6,3-2-4,1-3-4,0-2-3</inkml:trace>
  <inkml:trace contextRef="#ctx0" brushRef="#br0" timeOffset="313916.955">19807 7159 261,'0'-4'41,"4"1"-1,-4 3-3,0 0-5,0 0 2,8 0-3,-4 3-4,4 4-4,0 6-4,1 2-3,-1 0-1,4 4-1,0-2-2,9 6-1,-1-3-1,1 3-4,-1-6 2,1 8-3,-5 6-2,1 2 2,-1 7-1,-4 0-1,0 6 0,-7 3-1,3-1 0,-8 7-1,0-2 0,0-6 0,0-1-1,-8-3-3,-5-3-3,1-3-4,0-5 0,-5-2-4,5-6-3,-4-2-1,-1-5-8,-3-1-7,3-3-4,5-8-6,0 1-6</inkml:trace>
  <inkml:trace contextRef="#ctx0" brushRef="#br0" timeOffset="314557.9917">19794 7171 161,'5'-3'14,"-1"0"1,0 0 7,-4-4-2,4 4 2,4 3-3,0-3 5,-4 3-1,4-1 1,1 1 0,-1-4-3,4 4 0,0 0 1,5 0 0,-1 0-2,-4 0 0,5 0-3,3 0-2,1 0-1,3 0-2,5 4 0,4-4-2,0 1-1,7-1-2,-7 0 0,12 3 0,4-3 2,9-3-3,3 2 1,5-3 0,3-5-1,9-1 0,0 1 0,0 1-1,3 1 0,1 1-1,4 0-1,4-1-3,-4 3 4,-8-4 0,4 8 0,-4-4-1,-5 3 0,1 1-1,0 0 1,0 0 0,-1 0-1,5 0 1,-8 0-1,-1 0-2,1 0 1,-9 0 0,-3 0 0,-5 0 0,0 0-1,-4-3 1,0 3-3,-4-7 2,-4 1 0,-4 0-2,0-4-2,-13 5-2,5 2-1,0-3-1,-9-1-3,-3-2 0,-1 3-4,-8 6-1,0-5-3,-4 2-1,1-1-8,-5 1-7,0-3-11,-9 6-6</inkml:trace>
  <inkml:trace contextRef="#ctx0" brushRef="#br0" timeOffset="315702.0571">20540 7572 310,'0'0'34,"0"0"-5,0 0-5,0 0-6,0 0-2,0 3-2,0-3 3,0 3-3,0 12 1,0 1 0,0-1-2,0 3-1,0-2-3,0 5 1,0 1-3,0-5-1,0-1-1,0 5-2,0-5 1,0 0-3,8-5 1,-4 1-1,0 1-2,-4-5 3,8-2-2,4-6 1,-3 0 0,3 0 0,0 0 0,0-3-1,1-1 0,-1-12 0,0 3 0,1 2 2,-1-5 0,0 3 0,5 0 3,-13 2-1,8-5 2,-4 4 2,0 4-1,0 1 0,1-2-1,-5 6-3,0 3 0,-4-3-1,4 3 0,0 0 0,-4 6 0,4 7-2,0-2 0,0 1-1,-4 8-4,0-6-5,0 2-5,0 0-4,0-2-6,0 2-6,0-2-1,0-1-6,0-7-1,4 1-5,13 7-7</inkml:trace>
  <inkml:trace contextRef="#ctx0" brushRef="#br0" timeOffset="316069.0781">21195 7636 433,'0'0'43,"0"0"-7,8 0-6,0-2-6,4 2-8,1 0-4,3 0-3,0 0-2,5 0-5,-5-5-4,5 5-4,-1 0-3,-4-1-3,5-6-5,-5-2-6,-3 6-7,-1-4-2,0 1-5,0-1-3,1 7 2,11-7-10</inkml:trace>
  <inkml:trace contextRef="#ctx0" brushRef="#br0" timeOffset="316444.0996">21911 7345 395,'4'0'47,"-4"0"-10,4 0-5,-4 8-5,4 0-9,-4 7-4,0 6-3,0 8-2,-4-2-7,0 0-3,-4 6-3,4 2-6,0 6-7,4-1-10,0-2-6,-4-1-6,4-4-7,-4 77-9</inkml:trace>
  <inkml:trace contextRef="#ctx0" brushRef="#br0" timeOffset="317524.1613">21743 6248 161,'0'-7'31,"4"4"5,-4 0-1,0 1-1,0 2-1,0 0-5,0 0 1,0 0 0,0 2 3,0 1-6,0 7-1,0 9-6,8-2-7,-8 6 0,0-6-4,9 7-3,3 1 0,-8 6 0,4-4-7,-4 4-5,5 0-6,-5-1-9,-4 2-8,0 1-7,4 0-7,-4 4-8</inkml:trace>
  <inkml:trace contextRef="#ctx0" brushRef="#br0" timeOffset="318562.2207">20650 8566 192,'0'0'28,"0"-4"3,0 1-2,0 3 0,0 0-4,0 0-2,0 0-4,4 0 2,-4 3 0,0-3 1,0 7 0,0-1-2,0 5-2,0 5-3,0 0-2,0 0-4,0 1-3,0 3 1,0-3-2,0 4-2,0 1-1,0-5 1,-4 2-1,4-1 0,0 1-2,0-3-3,4-5 0,-4 2-1,4-7 1,9 1 1,-9-7 0,8 0 1,-4 0 1,9-4-2,-9 1 2,4-6 0,0-7 0,1 1-1,-1 0 0,4-1 0,-4 4 1,1-3 1,-1 0-2,-4 3 3,5-1 1,-5 3 1,0 2 1,0 2 0,0-4 0,0 4 0,-8 6-2,9-1 0,-9 1 0,4 1-1,0 5-1,-4 1 0,0 7 0,4 2 1,-4 0-3,0-2-5,0 2-2,0-3-8,0-2-4,0-1-6,0 2-5,8-2-5,-8-4-9,4-1-4</inkml:trace>
  <inkml:trace contextRef="#ctx0" brushRef="#br0" timeOffset="318947.2427">21412 8443 372,'0'0'38,"4"3"-2,0-3-7,-4 7-6,8 7-6,-8-1-4,4-1-2,-4 6-7,4 1-5,0 3-4,-4-1-8,0-4-5,0 6-3,0-4-2,0-5-1,0 5 1,0-1-3,-4-1-1,0-1-1,4-3-4,-4-4 3</inkml:trace>
  <inkml:trace contextRef="#ctx0" brushRef="#br0" timeOffset="319318.264">21317 8618 227,'0'-3'37,"5"0"0,-1 3-1,-4 0 0,12-3-4,0 3-3,0-4-5,5 1-8,-5 0-3,0 0-6,5 0-6,-5-1-9,9 1-10,-9 2-8,0-3-10,4 1-4,17-9-9</inkml:trace>
  <inkml:trace contextRef="#ctx0" brushRef="#br0" timeOffset="319363.2665">21964 8297 369,'0'0'48,"8"0"-6,-3 3-8,-1 3-9,0 6-5,4 0-7,-4 7-3,0 8-2,0 7-4,-4-7-5,0 3-3,0 2-3,0-2-7,0 0-6,0-3-6,0 2-2,0-2 1,-4-5-6,0-1-4,-8 36-9</inkml:trace>
  <inkml:trace contextRef="#ctx0" brushRef="#br0" timeOffset="319748.2886">19725 8817 192,'8'-7'26,"-8"7"3,4-9 4,4 3 0,1 2 1,-5-2 1,4 3-1,-4 3-3,8 0-5,0-3-7,-3 1-5,-1-1-4,0 0-3,0 3-2,-4 3-5,4-3-9,1 3-8,-5-3-8,0 0-4,0 0-6,4 0-6</inkml:trace>
  <inkml:trace contextRef="#ctx0" brushRef="#br0" timeOffset="320131.3105">19557 9370 388,'4'0'34,"8"0"0,5 0-8,3-3-7,5 0-5,3-1-3,5-2-4,8 0 0,0-4-2,8 2-1,4-1 2,1-4 4,7 2-1,0-5 3,9 0 1,0-1 1,3 1-3,9 0 1,0 1-2,4 0-1,4 3-4,-8 3 0,0-4-1,4 7-1,-4-1 4,8 6-1,0-5 1,4-1 0,0-2-1,0 2 0,1-4 0,3 8 0,-4-7-2,4 1 1,-4 6-1,-8 0 0,4-7 0,-8 5-2,-8 2-1,-8-3-1,-1-4 1,-8 4-2,-3 3-1,-5-5-1,-4 8 0,-4-7 0,-9 4-3,1 0 2,-8 0-5,-1 0 0,-3-1-4,-9 4-2,0-3-3,-3 3-2,-5-3-4,0 3-4,-4 0-6,-4 0-6,0 0-10,-13 0-7</inkml:trace>
  <inkml:trace contextRef="#ctx0" brushRef="#br0" timeOffset="321059.3635">21698 9702 309,'-4'0'47,"4"0"-4,0 0-2,0 0-8,0 0-6,0-3-8,0 3-3,0 0-6,0-2-2,8 2-1,5-6-3,-1 0-5,4-1-5,-4 1-2,5 0-9,-1 1-6,-8 0-12,5 4-3,-5-6-4,0 4-6</inkml:trace>
  <inkml:trace contextRef="#ctx0" brushRef="#br0" timeOffset="321490.3882">22054 9473 381,'4'-3'43,"1"0"-5,7 0-6,-8 0-5,12 3-8,-8 0-6,1 0-2,7 3-3,-8 0-2,4 7 0,1-4 0,-5 3-1,0-4 0,4 2-2,-7-1 3,3 0-2,0 1 1,-4-1-1,-4 4 0,8-3-1,-8 6 2,0 0-1,0-2 1,-4 5-1,0 0-2,0-2 0,-4 2-1,-5 0-1,-3-2 4,8 5-4,0-4 2,-9 1-1,9-1 0,-4-3 1,8 3 0,-4 0-1,-1-6 0,5 4 0,-4-3 0,4-4-1,0 2 0,4 5 0,0-7-1,0 0 1,0-3-2,4 2 1,4 2-3,4-7 0,1-4-4,-1 1-1,8 0-1,-7-2-2,3-7-3,5-1-6,3 2-8,-3-2-7,-1 0-10,1 4-9</inkml:trace>
  <inkml:trace contextRef="#ctx0" brushRef="#br0" timeOffset="322274.433">22357 6578 337,'0'0'42,"0"0"-4,4 0-3,-4 0-5,0-3-8,4 3-5,5 0-3,7-3-6,-8 3-1,5-3-5,-1-4-4,-4 4-7,4-1-6,1-3-7,-5 1-8,-4-1-9,4 1-7,8-7-6</inkml:trace>
  <inkml:trace contextRef="#ctx0" brushRef="#br0" timeOffset="322844.4656">23176 6168 323,'0'-3'26,"0"0"-5,4 0-4,4-8-1,1 11-6,3-10 1,0 4-2,0 6-3,5 0 2,-5-4-1,0 1-4,1 0 0,-1 3 0,-4-3 0,0 3-1,0 0 0,1 0 2,-1 3-2,0-3 3,-8 3-1,4 0 1,-4 10 2,0-5-1,0 5 2,-4-4-4,4 4 1,0-5 2,-8 2-2,0 2 2,4 1-2,-5-2 0,1 2-2,4 0 3,0-2-2,-4 1 0,4-2-2,0 0 2,-5 1 0,5-2-3,0 1 2,4-2-1,0 1-1,0 1 0,4-1 0,0-2 0,5-1 1,3 0-2,0-4 0,0-2 0,5 3-3,-5-3 0,5-3-2,-5 3-1,0-2-4,0 2-4,1-6-5,-5 0-4,0 2-3,-4 1-1,0 0-3,-4 0-2,0 0-2,0 3-4</inkml:trace>
  <inkml:trace contextRef="#ctx0" brushRef="#br0" timeOffset="323226.4875">22832 6532 286,'0'0'32,"0"-3"5,8 3-1,1 3 1,11-3-7,5 0-4,3 0-5,5 0-2,4 0-4,8 0-2,0 0 1,4 0-3,0-3 0,4 0-2,1-7-2,3 1 1,-4 7-3,0-1-2,5-3 1,-5-1-2,-4 7-1,-8-3 1,0 0-2,0 3 2,-8 0-1,-5 0-2,1 0-1,-4 0-3,-1 0 0,-3 0-1,-1 0-3,-4 0 1,-3 0-4,3 0-4,-8 0-8,0 0-4,-3 0-7,-5 0-7,0 0-3,-17 3-8</inkml:trace>
  <inkml:trace contextRef="#ctx0" brushRef="#br0" timeOffset="323662.5124">23176 6785 252,'0'0'32,"0"0"-2,0 0-3,0 0-4,0 0-4,0 3-2,0-3-3,0 0-4,0 16-2,-4 0-2,4-6-1,0 1-1,0 1 0,0 4 1,0-1 0,0-6 0,0 4 0,4-5 0,-4 5-2,4-1 1,0-2-1,4-2 1,-3 1-1,3-2 0,-4-1 1,4 0-1,-8-2 0,4 0 2,4-4-2,0 0 1,1 0 0,-5-1-1,4-2 0,0-1-1,0-2 3,1-4-4,-1 4 1,0-5 0,0 5 3,-4-4-1,4 1 0,1-1 3,-5 7-2,4-8 1,-4 8 0,0 3 0,0 0-1,0-4-1,-4 4-1,4 0 0,-4 4 0,0-4-2,4 0 2,-4 9-1,0-4 0,0 11-2,0 0-1,0-2-3,0 2-4,0-3-2,0-2-5,0 1-5,-4-2-3,4-2-4,0 1-7,0 1-1,0-7-7,0 11-8</inkml:trace>
  <inkml:trace contextRef="#ctx0" brushRef="#br0" timeOffset="324046.5344">23626 6795 337,'5'-7'31,"-1"7"1,-4 0-1,0 0-2,0 0-5,0 3-5,0 10-6,0 6-4,0-1-3,0 4 0,0-5-6,0 3-4,-4 3-3,4-4-4,-5-4-3,1 1-3,4 3-4,-4-8-4,4 2-2,-4-4-4,4-4-5,-4 8-10</inkml:trace>
  <inkml:trace contextRef="#ctx0" brushRef="#br0" timeOffset="324433.5565">23524 6933 334,'0'0'40,"4"-3"-5,-4 0-5,0 3-4,12 0-7,5 0-5,-5 0-3,0-4-8,5 1-6,-5 3-11,0-3-7,1 3-5,-1-6-5,0 4-5,0-1-1,25-3-10</inkml:trace>
  <inkml:trace contextRef="#ctx0" brushRef="#br0" timeOffset="324480.5592">23987 6728 304,'0'-3'40,"8"-1"-1,-4 4 0,0 4-2,0-1-6,-4 6-5,0 6-4,0 1-6,0 4-3,0-1-4,0 8-2,0 5-1,0-5-5,0 0-5,0 2-6,4-2-8,-4 0-7,0-5-9,0-1-6,0-2-5,0 35-12</inkml:trace>
  <inkml:trace contextRef="#ctx0" brushRef="#br0" timeOffset="326026.6477">5269 12874 169,'0'0'18,"0"-7"1,0 7 5,0-3 3,0-3-3,4 6 4,-4-3-3,0 1-3,0 2 2,0 0-3,0 2-2,0-2-3,0 0-2,0 0-2,0 0-5,0 0 1,0 0 0,0 3-2,-8 3-1,-4 4-3,-1-1 0,5 1-1,0 1 0,-4 5 0,-1-7 0,5 3 1,-4 3-1,-4 8-1,-1-3 0,5 4 2,-5 5 0,5-5 0,0 3 2,0 5 3,-1-2 1,5 3 0,0 1-1,8 2 0,-8-4-1,8 1-1,4 4 0,0-4 1,-4 4-2,0-4 1,12 7 0,-4-4-1,1 1 0,3 3 0,-4 3 0,4 0-1,1 0 1,-5-1 2,4 1-2,-8-3 1,0 3 1,0-3-2,5 0 0,-9-4 0,4-3 0,-4 1 1,0-2-3,0-2 0,0 0-1,0 0 0,0-1 1,-4-2-1,4-3 0,-9-5-1,5-2 1,0 2-2,0-4 1,-8 1 1,0 0-3,-1-2-2,5-5-2,0 7-4,-4-1-2,3-6-4,1-3-4,-4-2-6,4 2-7,0 0-15,4-4-7</inkml:trace>
  <inkml:trace contextRef="#ctx0" brushRef="#br0" timeOffset="326442.6715">5633 13198 295,'0'0'27,"0"0"3,0 0-1,0 3-1,0 0-1,0 7-2,0 11-1,0-2-4,0 5 0,0-1-3,0 3 1,0 4-5,0 0 2,4 1-2,-4 0-1,0 3-1,9 2-3,-9 7-2,0 0-2,4 3 0,-4-4-2,0 5 1,0-2-2,0 1-2,0-3-3,0 0 0,0-7-5,0-4-3,0-2-5,0-6-7,0-6-9,0-3-5,0-2-6,0-3-4,-4 10-8</inkml:trace>
  <inkml:trace contextRef="#ctx0" brushRef="#br0" timeOffset="326842.6943">6133 13611 179,'0'0'27,"0"0"2,4 0 5,-4-3 3,4 3 1,0 0-1,0 0 0,4 0 0,1-3-5,-1 3-2,-4 0-6,4 0-2,0-6-6,4 6-4,-7-3-3,11 3-4,-8-4 2,4 1-3,5 3-1,-1 0-3,-4-6-1,5 3-4,-1 3-4,1-2 0,-5-3-5,4 4-3,1-2-5,-5-4-5,0 4-7,0 0-8,1 0-7</inkml:trace>
  <inkml:trace contextRef="#ctx0" brushRef="#br0" timeOffset="328190.7714">7472 12761 304,'-5'-6'43,"5"6"-2,5 0-5,-5 0-6,0 0-8,4 0-2,-4-4-3,4 1-5,0-3-4,4 1 0,0-1-2,-4-1-2,9 1 0,-5 3 1,4 0-3,0 3 1,1 0-1,-1 3-1,-4 0-1,4-3 0,-3 10-1,3 2 1,-12-4-1,8 2 1,0-1-2,-8 2 2,0 2 0,0 3 0,0-2 0,-4-1 0,0 0 1,0 1-2,-4 5 2,4-3 1,-5-2 0,5 9-1,0-6 1,-4-1-3,0-2 2,8-1 1,-8 0 0,4-1-2,-5 3 1,5-2 1,4-2 1,-4 1-1,4 1 2,0-3-2,4-2 0,-4 4-1,0-5 1,4 5-1,5-7 0,-1 5 1,4-7-1,0 0-3,1-3-1,-5 0-2,8 0-7,-8 0 0,1 0-5,3 0-4,0-3-4,-4 3-4,1 0-3,-1 0-4,-8 0-3,8 0-7</inkml:trace>
  <inkml:trace contextRef="#ctx0" brushRef="#br0" timeOffset="328625.7963">6943 13271 235,'5'0'35,"-5"0"4,8 0-1,-8 0-2,20 0-3,-3 0-4,3 0-4,5 0-3,-5 0-4,5 0-4,7 0 0,-3 0-5,4 0-1,4-3-1,-1-3 1,5 1-2,0-5 0,-4-2-1,4 5-1,-4 1 1,4-2-3,4-2 2,0 1 0,0-1-1,8 2 0,-8-1-2,8-1 0,1 1-2,-1-1 2,-4 2 1,0-1-1,0-1 0,-4-2 0,-4 7-1,-4-2-1,0 4 2,0-3-2,4 0-1,-8-1-1,3 1-1,-3 3 0,0 1-1,-9-4-2,5 3-3,-4-1-2,-1 1-3,-7-3-3,-1 3-7,-4-4-2,1 6-7,-5-6-3,-4 4-5,-4-10-9</inkml:trace>
  <inkml:trace contextRef="#ctx0" brushRef="#br0" timeOffset="329336.837">7250 13693 258,'0'-2'36,"0"2"-1,0 0-1,0 0-3,0 0-5,0 0 0,0 0-4,0 0-2,0 2-3,0 1-3,-8 5-5,4 0 2,4 11-4,-4-2 0,0 2 0,4 2-3,0 1 0,-4-1 0,4 4-3,0-4 0,-4 3 0,4 1 0,0-4-2,4 4 0,-4-10-2,4-3 1,4 4 1,0-8 0,5-1 0,-1-4 0,0-3 1,-4 0-2,9-3 2,-5-4 0,0-4 0,1-5 0,3-1 0,0-2 0,-3-4 0,3 6 0,0-4 0,-3-1 1,-1 4 0,0-1 1,-4 0 0,5 5 4,-5 1-1,0 1 0,-4 0 1,-4 12-1,4-6-4,0 6 2,-4 0 0,9 0 1,-9 0-1,4 6 0,-4-6-3,0 5 2,0-2-1,0 10-1,0 0-2,0 1-2,0 2-3,0 0-2,0-2-5,0 2-5,0 0-3,-4 2-6,4-3-2,0 0-3,0-3-2,0 1-5,-9 17-10</inkml:trace>
  <inkml:trace contextRef="#ctx0" brushRef="#br0" timeOffset="329760.8612">7901 13573 390,'0'0'45,"0"5"-9,0-3-7,0 4-5,4 7-7,-4 3-3,5-2-3,-1 2-4,0-2-2,4 2-2,-4 2-4,0 4-1,0-3-1,0 2-7,0-1-9,-4-1-9,0 0-5,0-1-3,0 1-2,0-2-1,-8 42-8</inkml:trace>
  <inkml:trace contextRef="#ctx0" brushRef="#br0" timeOffset="330159.8841">7770 13775 387,'0'0'45,"0"0"-9,0 0-3,0 0-7,0 3-7,17-3-5,-5 0-3,0-3-3,1-2-4,3 2-1,4-3-3,1-4-6,-5 4-3,1-2-7,3-5-7,1 4-8,-1 2-8,1-2-7,-9 6-2</inkml:trace>
  <inkml:trace contextRef="#ctx0" brushRef="#br0" timeOffset="330208.8869">8344 13449 369,'0'0'49,"4"0"-4,0 3-4,-4 1-8,0-1-5,0 5-4,0 5-7,4-1-3,0 3-3,-4 7-4,4-2-2,-4 9-1,0-5-1,0 6-2,0 0-8,0 4-3,0-2-4,4 4-5,0-12-7,-4 6-7,0-8-5,4 2-2,0-8-3,0 0-1,17 2-8</inkml:trace>
  <inkml:trace contextRef="#ctx0" brushRef="#br0" timeOffset="331293.9489">9126 13397 372,'4'-3'33,"0"-1"-6,0-2-7,0 3-3,-4 0-4,0-2-4,4-1-3,0 2-1,-4 1-1,0 0 0,0 0-3,0 3 2,0-3 1,0 3 1,0-3 0,0-1 4,0 3-4,-4-2 0,-4-1-2,4 1 2,-4 0 0,-1-3 0,1-4-1,0 4 0,-4-1-1,-1 3-2,-3-6 0,4 1 0,-1 2 0,-3 4 0,4 0-2,-5 3 0,1 0-1,4 0 1,-9 3 0,5 0 1,4 4-2,-5 2 0,1 4 0,4 1 2,-1 5 0,-3 2 0,4 1 0,3 5-1,-7-3 1,4 8 0,4-5 0,-5 0 0,9 0 0,0 2 0,4-9 0,0 2 0,0-4 0,0-2-1,4-2 2,4-1-1,5-7 0,-5-6 2,4-3 4,5-3-1,-1-1 0,0-7 1,9-8-1,-1-2 1,-3-5 1,8-1-2,-5-3-1,1-4 1,3-3-1,1 1 1,-4-7-3,-1-2 1,5-8 0,-5-3-1,1-4 1,-1 1-2,-3 5 0,-1-2 0,-3 5 1,-5 1-2,4 7 0,-3 0 0,-5 2-1,-4 1-2,-4 6 3,4 2-1,-4 11 0,0 5 1,0 8 0,-4 1 0,4 7 0,0 3 0,-8 3-2,0 7 2,-1 8-1,1 9 0,4 4 2,-4 9 1,0 3-1,-4 3 1,3 8 1,-3 10-2,4 7 0,4 2-1,-4-6-4,3 3 0,1-5 1,0-4 0,4-2-1,0-7-3,0-7 3,0-4 0,4-8-1,5-3 2,-1-6 0,4-8 1,0-5 0,5-1 1,-5-4 1,4-6 0,1-3 3,-5-5-1,8-5 0,-3-6-1,3 5 1,-3-8-2,-1 4 0,-4-4 0,5 1 0,-1-4 1,-8 4-1,0 2 0,1 2 0,3-2 2,-12 1 1,4 2 0,-4 3 0,0 6 1,0-3 3,0 4-3,4-1-1,0 4 0,-4 3-2,0 0 0,0 0 0,0 0 0,0 3 0,0 10 0,0 3-1,0-2 0,0 2 0,0 2 0,0-3 2,0 3-1,0 4-2,0-1 1,4-5 1,-4 3 0,4-2-2,1-4 2,-1-2-2,8-1 2,-8-1-1,8-2 0,-4-1 0,1-3 0,3-3 0,-4 0 0,4 0 1,1-6 0,-1-1 1,-4-5 0,4-1-1,1-1 0,-1-2 0,0 1-1,1-4 1,3 0 1,-8 2 0,0 1 2,1 5 2,3-2 1,-8 4 0,0 4 0,0-2 0,-4 4 0,4 0-1,0 3-2,-4 0 0,0 0-1,0 0 0,0 0 2,0 3-2,0 4 1,0 7 2,0 8-2,0-4 0,0 2 0,0-1 0,0 0-1,0 2 0,0-5-1,4 2 0,0-3 0,5 1-1,3-1 2,-4-3-2,4-4-1,1 2 1,-1-4-3,0-3-5,5-3-3,-5 0-5,4-3-5,-3 3-5,-1-6-4,0 1-7,-4-1-13,0-1-14,1-5-14</inkml:trace>
  <inkml:trace contextRef="#ctx0" brushRef="#br0" timeOffset="333729.0882">1085 16320 325,'0'0'37,"4"-3"-4,0-3-1,8-4-4,5-7-6,-1-7-1,-4-8-7,9 2 0,-1-10-2,1 1-3,3-4-2,5-4-1,0 0-2,3-1 0,1 0-2,0-1 0,0-7-2,-1 6-1,-3-9-3,0 2-5,-1-2-1,-7 3-5,-5 2-3,-3 2-2,-5 5-1,-8 5 3,0 8 2,0 4 5,-4 5 1,-9 7 4,-3 2-1,-9 11 2,1 5 2,-9 0 0,9 11 4,-9 2 3,-4 8 4,4 11 3,5 7 5,-5 8-2,8 0 3,1 6 3,-1 1 0,9 1-3,-1-2-2,9-1-3,-4-4-2,12 4-3,-4-5-3,4 2 0,0-3-2,4-9-1,4-1 1,4-3-1,1-9-1,-1-5 0,4-6 0,-3-2 0,-1-8-1,4 1 0,-3-8 0,7 1-1,-8-8 0,1-2 1,-5 1 1,8-1-2,-8 2 2,0 1 0,1-6 0,-1 12 0,-4-6-1,4-3 0,-4 7 0,4 3 1,5 0 0,-5-4 1,4 3 0,-4 0-2,5 8 2,-1 0-1,-4-1 0,0 13 0,5 0-1,-5-5 0,0 2-1,-4-3-1,4 4 0,0 2-3,-3-3 0,3-10-1,0 3 4,-4-1-3,4-2 3,-4 0 1,0-3 1,0-3 1,1-3-2,-1-2 1,0-2-1,4-6-2,-4 2-2,0 1-1,0 1 1,4 7 3,-3-5-1,3 4 2,-4 0 0,0-1 0,4 7 2,-4 0 0,0 0 2,0 3 2,0-3 3,5 4 2,-1 5-1,0-3-1,4-2-1,-4-1-3,-3 5 1,7-2-3,-4 0 0,0-6 0,0 7-3,1-7-2,7 6 2,-12-4-4,12 1-4,-7 0-1,3-3-5,0 0-8,5 0-9,-1-3-9,25-2-12</inkml:trace>
  <inkml:trace contextRef="#ctx0" brushRef="#br0" timeOffset="334147.1121">2301 15082 322,'-4'-3'36,"4"0"-5,0 3-2,0 0 0,0 3-2,0 0-3,0 3-3,0-2 0,0 13-1,0 2-3,-4 5 1,4 6-2,0 7-1,-4 7 0,4 1-2,-5 10-2,5 6 0,-4 1-4,0-5-3,0 2 0,0-2-1,0-4-1,-4-1 0,8-3 0,-4-4-1,4-4-4,-8-3-3,8 0-2,-9-1-4,9-10-3,-4-3-6,4-2-3,0-4-8,0-12-6,0 0-6,0 1-7,0-14-12</inkml:trace>
  <inkml:trace contextRef="#ctx0" brushRef="#br0" timeOffset="334563.1359">2440 15626 362,'0'0'47,"4"0"-2,0 3-6,0 0-6,4 3-5,1 4-4,3 1-3,-8 2-2,12 3-6,1-2-4,-1 2 0,-4 0-2,9-2-2,-5 2 0,1-6-2,3 1 0,-3 1-3,3 1 1,-4-7 0,1-1 1,-1 2-5,-4-4-2,1 3-3,-1 0-1,0-2-4,-4 2-3,-3-3-3,3-3-3,0 5-6,-8-5-6,0 0-2,0 3-3,0-3-6,-4-3-9</inkml:trace>
  <inkml:trace contextRef="#ctx0" brushRef="#br0" timeOffset="334982.1599">2768 15506 341,'-5'0'49,"5"0"-3,-8 4-7,4 8-5,-4 1-10,0 1-3,4-1-3,-4 3-2,-5-2-4,5 5-1,-4 2-2,-1 1 0,1-1-1,0 1-3,0 2-1,-1-3-1,1 4 0,-4-4-4,3 1-2,1-1-2,0-2-4,0-5-3,3-4-5,1-1-5,8-2-6,0-4-8,0-3-9,0-3-5,12-13-8</inkml:trace>
  <inkml:trace contextRef="#ctx0" brushRef="#br0" timeOffset="335031.1627">3116 14896 363,'4'0'42,"-4"0"-5,0 0-6,4 0 1,0 0-6,-4 5-3,4 1 0,-4 13-2,4-1 0,-4 10-2,0 6-1,4 2-1,-4 7-1,4 11 0,-4-1-1,4 9-3,-4-2-2,0 4-2,4 1-2,-4-5 0,4-1-2,-4-3-1,-4-2-1,4-2-1,0-6-1,0 0 0,-4-1-1,-4-2-6,4-10-3,0 2-2,-4-8-6,4 0-2,0-4-4,4-3-8,0-7-7,0-4-10,0-9-11,0-9-11</inkml:trace>
  <inkml:trace contextRef="#ctx0" brushRef="#br0" timeOffset="335585.1944">3750 15330 383,'0'0'51,"4"0"-9,-4 0-7,0-3-8,4 3-5,-4-3-6,13 3-5,-1-7-2,0-2-3,5-1-1,-1-1-4,0 2-6,-3-1-2,7 2-3,-4 2-7,1-1-6,-5 4-7,4 0-4,-7 0-5,3 3-6,4 6-7</inkml:trace>
  <inkml:trace contextRef="#ctx0" brushRef="#br0" timeOffset="336004.2183">3783 15578 279,'4'0'43,"0"0"2,0 2-4,-4-2-2,4 0-7,4 3-4,1-3-6,3 0-3,-4 0-4,4-3-4,5 1-3,3-1-1,-3-10-3,3 4-7,-4-1-4,5 2-8,-5-1-8,1 2-11,-5 1-7,4 3-8,1-4-3</inkml:trace>
  <inkml:trace contextRef="#ctx0" brushRef="#br0" timeOffset="336424.2424">4831 15308 355,'0'0'43,"0"0"-6,0 0-5,0 0-4,-4 9-6,4 4-6,0 1 0,0 2-4,0 5-2,0 4-2,0-1 0,0 2 1,0-3-4,0 1 0,0 2 0,0-2-3,4-2 2,0-2-2,4 0 0,-8-6 0,8 2-1,1-7 0,-1-1 2,0-5-2,4-3 4,1 0-3,-1 0 2,4-6 0,1 1 0,-1-14 2,0 2-1,1-2 0,3-2-2,-3-4 0,3 4 3,0-5-1,-3 3 0,-5 0 0,0 6 0,1-2 1,-1 1-1,-4 9-1,0 2 1,-4 4-1,1-3-1,-1-1-2,-4 6 2,0 1 0,4 1 1,-4 3 0,0 5 0,4 7-1,-4-2-3,0 9 2,0-3-1,0-1-1,0 5 0,0-1 1,0-3-3,0 2-5,0-1-3,4-5-5,-4-2-1,4 5-7,-4-3-4,4-5-6,0 5-7,-4-3-8,4 1-6,13 20-9</inkml:trace>
  <inkml:trace contextRef="#ctx0" brushRef="#br0" timeOffset="336854.267">5650 15387 395,'0'0'51,"0"3"-6,8 1-8,-8-4-4,4 6-3,8 0-5,1 1-3,-5-4-5,8-2-3,0-1-2,5 0-2,4 0-3,-1 0-2,1-1-1,-1-2-1,5-1-4,-9-2-6,5 0-6,-5-1-5,1 1-3,-5 3-5,1 0-9,-1 3-9,-4-4-10,1 3-6,15 2-2</inkml:trace>
  <inkml:trace contextRef="#ctx0" brushRef="#br0" timeOffset="337645.3122">6706 14969 230,'0'-3'33,"0"3"-2,4 0-2,4 3 0,5-3-2,-5 0-1,4 0 0,0 6-2,5-2-2,3-1-1,-8 2-5,9-2-2,-5 0-2,1 0-5,3 0-2,1 0 0,-5 4-1,0 4-1,-7-5-1,3 7-1,-4 0 0,4 1 0,-12 5 1,4 2-2,-4 1-1,-4-1 2,0 7 0,-4-1 1,-4-3 0,8 5 1,-5-2 1,1-6-1,0 7 1,0-4 1,-4-3-3,3 4 2,1-4-2,-4 1 0,4-1 3,0 1-2,-5 2 3,5-2-1,0-1 0,0 1 2,-1-5-3,1 6 0,4-9 0,0 5 0,4-5 0,0 2-2,0-3 0,0 1 1,0-4-2,0-4 2,0 1-2,8-1 1,5-4-1,-1-2 0,0-2-1,9-1 1,-9-4-3,4-2-5,-3-1 0,-1 2-3,0-1-3,0 3-3,-3-1-1,3 1-6,0-1-6,0 1-8,1 1-6,3-1-6,0 0-2</inkml:trace>
  <inkml:trace contextRef="#ctx0" brushRef="#br0" timeOffset="338407.3558">7341 15727 340,'0'0'47,"8"0"0,-4-6-6,8 3-9,-4-10-8,5 2-4,3-5-3,0-3-3,1-5-2,3 0-2,5-7 2,-1-3-4,1 1-3,-1-10 2,5 3-2,4-3-1,-5-4-2,1-6 1,-4 10-1,-1 0 1,1 3-2,-5-2-1,-3 5 0,-5-3 0,-4 4-5,-4-4 1,0 3 1,-4 1 0,-8 1 1,4 5 1,-4 3 1,0 1-2,-9 9 1,5 1 1,0 5 0,-1 4 0,1 4 0,0 3 0,4 6 0,-5 4 1,-3 4 1,4 13-1,-5 2 2,9 4-1,-12 4 0,12 6-1,-5 3 0,-3 6 3,4 2-4,3 8 2,-3-1 0,0 4-1,8-5-1,0 1 0,-5-6 1,5-5-1,4-10 0,-4-4 1,4-6 0,0-4-2,0-9 0,4-1 2,0-11-2,5-2 1,7-3 1,-4 0-2,1-8 1,-1-5 0,4-6 0,1-1 0,3-4 1,-4 5-2,9-5 3,-9 2-1,5 4 1,-9-1 0,5 5-1,-5 1 0,4 3 0,1 4-1,-5 3 0,-4 3 0,4 0 0,-8 0 0,1 3 0,3 3 0,-4 4 0,4 3-2,-8-2 0,4 2 1,0-4-2,0-1 0,-4 2-2,4-1 0,-4 1 2,4-4 0,-4 0 0,5-6-1,3 2 2,-4-2-2,4 0 0,0 0 1,0-5 1,5-1-1,-5-4 1,4-2 1,0-1 0,-3 2 0,3 4 1,0-2 0,0 6 0,-3-4 2,3 6 0,-8 1 2,4 0 2,-4 1 2,5 6-3,-5-1 0,0 4-2,0 1-1,8-2 0,-4 1 0,0-1 0,-3 1-1,3-4 0,4-3-5,-4-1-1,4-2-2,1 0-5,-1 0-1,0-2-3,-3-1-5,7-6-6,-4 2-5,0-2-8,1-1-3,-1-1-5</inkml:trace>
  <inkml:trace contextRef="#ctx0" brushRef="#br0" timeOffset="338838.3804">8651 14476 305,'0'-3'47,"0"-3"-4,0 3-8,4 3-6,-4 0-6,0 0-2,0 3-1,0 3-1,0 7-1,0 7-4,0 11 1,0 4-1,-4 1 0,4 4 0,-4 9 0,-1-1-1,-3 4-2,-4 4 1,4-5-2,-5 5 1,5 4-2,0 2 1,-4-5-4,8 2 0,-4 0 0,-1-2-3,5-1 0,-4-9-1,4 3 0,0-4-1,4-6 0,-4-4-3,4-7-4,-4-5-4,0-1-3,4-3-6,-4-5-4,-1 0-5,1-3-8,-4-2-10,8-5-10,-4-2-10</inkml:trace>
  <inkml:trace contextRef="#ctx0" brushRef="#br0" timeOffset="339645.4266">8941 15095 279,'0'0'35,"0"0"1,-4 0-6,4 1-1,0-1-4,0 0-4,-4 10-4,4-1-2,0 1-2,-4-4-2,4 2 0,0 2-3,0 6 1,0-2-3,0-1 0,0 6-3,0-2 1,0 9-2,0-2 0,0-1-1,4 3 0,-4-2 0,0-1-1,0-3-1,0-1-1,4-5 0,4-1 0,1-4 0,3-6 2,-4-3-2,0 0 1,5 0 2,-1-3 0,0-6-2,0-4 2,5-1-2,-5-2 0,4-3 1,1 1 0,-5-2 0,4-3 0,-3 3 0,-1-3 0,0 6 0,1 1 1,-1 3 2,-8-1 2,4 8 1,-4 2-2,-4 4 0,0 0 2,4 0 2,-4 0-2,0 4 0,0-1-2,0 2 1,4 1-3,-4 7 1,0 2-1,0 3-1,0 1 2,0 2-4,0 7 2,-4-4-4,4 0-3,0-2-4,-8-1-4,8 1-8,-4-7-5,4 0-6,0-2-4,0-8-6,4-5-3,21 3-6</inkml:trace>
  <inkml:trace contextRef="#ctx0" brushRef="#br0" timeOffset="340075.4512">9695 14956 387,'0'-3'50,"0"0"-10,0 3-6,0 0-7,0 0-5,0 6-5,0 10-2,0 2-4,0 1-1,0-2-4,4 9-1,-4 1-1,0 3-1,0 0 0,0-1-2,0 1 0,0-3-3,-4 11-3,4-8-2,-9 1-4,5-4-2,0 0-7,0-2-7,-4-6-5,4-5-9,4-1-4,-17 21-12</inkml:trace>
  <inkml:trace contextRef="#ctx0" brushRef="#br0" timeOffset="340508.476">9514 15247 383,'5'-3'50,"-5"0"-10,4 0-6,0 0-8,0-1-6,4 1-4,0 0-5,4 0-2,1-3-3,3 4-2,-4 2-2,1-3-3,3 0-4,-4-1-4,1-2-3,3 6-7,0-3-8,-7 3-6,7 0-3,-4-7-3,1 7-2,27 4-4</inkml:trace>
  <inkml:trace contextRef="#ctx0" brushRef="#br0" timeOffset="340560.4789">10133 14999 351,'4'0'47,"0"0"-5,-4-3-3,4 3-4,-4 0-5,4 0-4,0 6-3,-4 1-4,4 2-5,-4 15-2,0 0-3,-4-2-1,4 5-3,0 4-1,0 2-1,-4-1-1,0 4-2,4-2-4,0-1-3,0-3-3,0 0-1,0-1-5,0 1-3,0-4-7,0-6-4,0 1-7,-4-2-5,4-3-3,0-5-1,-8 32-5</inkml:trace>
  <inkml:trace contextRef="#ctx0" brushRef="#br0" timeOffset="340995.5038">10681 14360 408,'0'0'47,"0"0"-7,0 0-6,4 3-3,-4 7-4,0 1-1,9 18-5,-9-2-3,0 6-1,0 10 0,0 6-2,0 4-1,0 4 1,0 5-2,-5-2-2,-3 1 0,0 1-1,4 0-1,-4-2-1,0-6-3,3 5 0,1 0-3,0-8 1,0 8-1,0-9-2,4-2-4,-4-6-1,4 0-7,-4-7-1,4-4-4,0-4-5,-4-3-3,4-9-6,-4 3-10,0-5-10,4-4-13,-9 18-11</inkml:trace>
  <inkml:trace contextRef="#ctx0" brushRef="#br0" timeOffset="341883.5546">11557 14734 230,'0'0'39,"0"-3"1,0-1-2,0 4-2,0 0-2,0 0 0,0 0-6,0 7-2,0 4-5,0 5-4,0 1-3,4 6-2,1-1-4,7-5-1,-4 4-3,-4 4-2,0 2 0,0-3-4,-4 2-2,0 1-4,0 1-2,0-7-7,-4 3-5,0-2-5,4-1-3,-4-8-4,-4-1-5,0-4-6</inkml:trace>
  <inkml:trace contextRef="#ctx0" brushRef="#br0" timeOffset="342327.58">11353 15023 367,'0'0'48,"4"0"-6,-4 0-9,0-3-8,8 3-5,0 0-6,4 0-3,5 0-3,-1 0-4,1 0-5,3 0-2,0-2-7,1 2-5,-1-3-5,1-6-7,3-4-1,1 7-5,0-2-3,-1-2-3,46-19-5</inkml:trace>
  <inkml:trace contextRef="#ctx0" brushRef="#br0" timeOffset="342766.6051">12593 14724 227,'0'-6'30,"0"0"-8,4-2-4,-4-4-3,0 5-5,0-6-1,0 0-4,0 5 1,-4-1-3,4-4 1,0 5-1,-8-2 5,-8 1 4,7 3 0,-3 2 5,0 1 1,-5 3 6,1 0 0,-4 3-2,-1 4 0,-3 2-4,-1 9 0,-4 7-1,1 2 0,-1 0 1,0 5 1,5 6-1,3 3-2,1 4-2,-1 1 0,9 3-3,4 1 2,8-7-5,8-7 1,4 7-2,9-10-1,3-2 1,5-7-3,4-5-1,8-7-1,-4-2 1,8-7 0,-4-3-2,0-6 0,-5-7 0,1-6 0,-8 8-5,-5-5-2,-11 9-4,-1-4-4,-4 5-4,0-4-5,-4 7-6,-4 3-14,0 0-13,-4 0-13</inkml:trace>
  <inkml:trace contextRef="#ctx0" brushRef="#br0" timeOffset="366909.9861">21584 1490 244,'0'-4'35,"0"4"-4,0 0-4,0 0-1,0 0-3,0 0-2,0-6-1,0 6-4,0 0-3,0 0-3,4-3-1,-4 3 0,8-6-2,-4 1-1,0 2 1,0-10 1,4 3 1,-4 4-2,5-5 0,3-2-2,-8 0-2,4 5 0,0 2 1,5-7-1,-1 1 0,-4 1-1,8-2 0,-3 0 0,-5 4 1,4 4-1,0-5 0,1 1 2,3-1-1,-4-1 0,5 5 0,-1-7 0,5 3 0,-5 2 1,4-4 0,1-1 1,-1 0-2,5 5 1,0-4-1,-5 2-1,5 1 1,-1 4 0,-3-5 0,-1 7 0,5 0 0,-9 0 0,0 0 0,9-1-1,-9 1-1,1 3 0,-1 0 2,-4 0-1,1-3 0,-1 3 0,4 0-1,1-2 0,-5 2 0,0 0 1,1-3-2,-1 3 2,-4-3-1,0 0 0,0 3-1,1 0 0,-1 0 1,0 0-1,-4 0 0,0 0 0,-4 0 0,0 0 0,4 0 0,-4 6 0,0-6 1,-4 8-1,4 2 0,0-1 0,-4 1 0,0-2 0,0-2 1,0 0-3,0 4 2,4-4-1,-9 2 1,9-1 0,-4-1 0,4-3 0,-4 4-1,4-1-2,-4-3-1,0 0 0,4 0 0,0 1 1,0-3 0,0 2-2,0 1 3,0-4-1,0 0 2,4 0-2,4 0 2,1-4 1,3 4-1,-4-4 0,4-6 0,-8-3 2,5 4-1,-1-2-1,0-2 2,4 0-2,-8 1 0,5 0 1,-5 0 0,0 2 1,-4 2 0,4-4 1,-4 5 0,0-2 1,0 2-2,0 2-1,0-4 2,0 3-1,-4-1 0,0 1 2,-9-4-2,9 2 0,-4 5-1,4-3 0,-4 3 0,4-4-1,-9 4-3,9 0-1,-4 0-1,4 0-5,-4 3-4,4 0-4,0 0-8,-5 0-6,9 0-7,0 0-3,-4 0-8</inkml:trace>
  <inkml:trace contextRef="#ctx0" brushRef="#br0" timeOffset="367511.0204">22783 954 266,'0'0'27,"0"-2"-2,0 2 2,0 0-3,0 0-2,0 0-2,0 0-2,0 5-2,0-5-1,0 13-3,-4-1 1,4 3 0,-4 1 0,4 0-3,-4-2-2,4 2 1,0 1-4,-4-1 2,4 0-3,0-2 2,0 2-4,0-5 1,0-1 0,0 3-2,0-4 0,0 2 0,0-1-1,4-4 1,0 4-2,4-7 1,0-3 1,0 0-3,5-3 3,-1 0 0,0-7-2,1-3 1,-1-1 0,4-2 0,-3 2 0,3-5 0,-4 1 0,5 2-2,-9-3 2,4 5 0,0-2 1,-4 2 1,1 4 1,-5 1 0,0 5 0,0 1 0,-4 3-1,4-3 1,-4 3 1,0 0 1,0 3-2,0 0-1,4 13 0,-4-1 1,4-3-1,-4 1-1,0-5 0,4 5 0,0 0-2,-4-4-2,5 2-2,-1-1-1,0-1-2,-4 1-6,0-2-7,4-2-4,-4 7-4,0-4-4,0-5-2,0 0-2,0-4-5</inkml:trace>
  <inkml:trace contextRef="#ctx0" brushRef="#br0" timeOffset="367963.0463">23246 887 375,'0'0'35,"4"0"-1,4 0-3,0 0-7,4 0-5,-3-3-6,-5 3-2,4 0-3,0 0-3,4 0 0,-3-3-4,-1 0-2,0-4-5,0 7-2,-4-1-8,0 1-2,0 0-6,1 0-7,-1 0-6,-4-4-7,4 1-9</inkml:trace>
  <inkml:trace contextRef="#ctx0" brushRef="#br0" timeOffset="368016.0493">23242 1089 336,'0'0'38,"0"0"-3,4 3-1,-4-3-4,4 0-4,0 3-6,0 1-2,4-4-4,-4 3-3,4-3-2,1 0-2,-5 3 0,8-3-2,-4 0-2,0-3 0,5 3-2,-5 0 1,0-3-3,4 3-3,-8-4-3,5 1-3,3 0-2,-4 0-6,-4-4-5,4 1-8,1 0-3,-1 1-9,-4-1-3</inkml:trace>
  <inkml:trace contextRef="#ctx0" brushRef="#br0" timeOffset="368471.0753">23921 533 267,'0'-4'30,"4"4"-2,-4-3 2,4 0-1,0 3 0,1-3-3,-1 3-1,4 0-1,-4 0-2,4 0-5,-4 0-1,4 0-2,1 0-2,-5 3-2,4 3 1,-4 7-5,4 0 0,0-2-3,-4 2 0,-4-10-3,5 6-1,-1-1-4,4-4-1,-4 2-2,4 0-5,-4-6-5,0 0-6,0 0-6,0 7-5,1-7-7,3 0-5</inkml:trace>
  <inkml:trace contextRef="#ctx0" brushRef="#br0" timeOffset="368929.1015">24179 426 228,'0'-3'27,"4"3"-3,-4-3 1,0 3 1,0 0-4,0 3 6,-4 0 0,4 2-1,-4 8 2,4-1-3,-4 1-5,-4 1-3,0 2-4,-1-2-2,1 2-1,0 3-4,8-1-2,-12 1 0,-1 2-2,5-5 0,0 1-2,0-1-1,4 8-1,-4-2-8,-1 2-3,5 3-5,-4-5-7,0-6-6,4 5-5,4-2-6,-8-5-5</inkml:trace>
  <inkml:trace contextRef="#ctx0" brushRef="#br0" timeOffset="369390.1279">23757 1032 388,'0'0'42,"5"0"-3,3 0-3,8 0-5,0 0-7,5-3-4,4-7 0,-5 0-3,5 1-5,3-5 0,1 4-2,0 1-1,-1-1-1,1 2 0,-1-5-2,-3 1-1,4 1-2,-9-2-2,5 3 1,-5 1-1,9-2-1,-9 4-2,1 4-2,-5 0-4,1 0-1,3 3-1,-8 0-2,5 0-2,-5 0-2,0 0-5,1 3-4,-5 0-8,-4 7-6,4-2-5,-8 1-5,8 37-7</inkml:trace>
  <inkml:trace contextRef="#ctx0" brushRef="#br0" timeOffset="369445.1311">24015 1242 309,'4'0'38,"-4"0"-1,5 0 1,-5 0-2,8 6-5,-4-6-6,0 6-1,4 4-4,0-4-2,-4-1-4,0-2-2,5 7 0,-1-1 1,-8-2-2,8-1-2,-4 2-1,4 1-3,1 4 1,-5-6-3,4-1 1,-4 2-1,0 1 0,0 1-2,4-4 0,-4 5-2,0-4-2,1 5-2,3-5-3,-8-1 0,4-4-3,0 1-2,0 0-3,4 3-3,-4-2-4,-4-1-5,0 0-7,4-3-6,0-3-1,-4 0-6</inkml:trace>
  <inkml:trace contextRef="#ctx0" brushRef="#br0" timeOffset="369901.1571">24224 1202 321,'0'0'42,"4"0"-5,-4 0-2,0 0-2,-4 0-2,0 6-4,0-3-4,-4 7-4,4-1-1,-9 3-4,5 0-1,4-2 0,0 4-1,-4-1-3,4 3-1,-9 1-4,5-1-1,-4-3 0,4 1-1,0 2-4,-5-2-4,5 2-4,-4 2-1,0 4-5,-1-6-4,1-2-8,4 2-6,-9 2-10,5-6-4,-21 22-11</inkml:trace>
  <inkml:trace contextRef="#ctx0" brushRef="#br0" timeOffset="372303.2945">1527 17500 189,'0'0'33,"0"0"3,0 0 0,0 0 1,0-3 0,0 3-1,0 0-5,0 0-5,0-3-5,0 3-4,0 0-2,0-4-2,12 0-1,-3-3-3,3-5-1,4-1-1,-4-1-2,9-5 0,-1-2-2,5-5 0,0 3-1,3-8-1,1-2 1,0-7-1,3-3-1,5-6 0,0 0 0,4-2 2,-4-11-2,-5 5 1,-3 1 0,0 4-2,-5 2-1,-7 6-2,-1 1 1,-12 6 0,4-2 0,1 7 0,-9 8 1,-9 0 2,1 2-1,-8 6 0,-9 8-1,1 5 2,-5 3 0,-4 8 0,5 4 0,3 7 0,1 9 1,-1 2 1,4 2-1,1 4 0,4 4 0,-1 6 1,5 8 1,4 2-2,-4 4 2,7-1-1,1 1-2,0-4 1,4-4-1,0-7 0,0-5 0,4-5 1,-4-5-3,9-6 1,-1-8 0,4-2-2,-4-1 2,4-10-3,1-3 1,3 0 0,-4-7-1,-3-4-2,3-1 2,0-1 1,0-3-2,1 2 3,-5-2 1,4 1 0,0 3-1,1-1 0,-1-1 2,0 1-2,-4 3 1,5 4 0,-1 3 3,0-2 1,-3 2-1,3 3 0,0 0-2,0 0 1,-3 3-1,3-1 2,-4 1 0,0 6-1,0-2-1,1-1 1,3 0-2,-4 1 2,0-4 0,0-1-1,1-2 0,-1 0-1,0 0 2,0-2-2,-4-1 2,4 0-1,-8-1 0,5-2 0,-1 0 0,0 3 0,-4-4 0,4 1 0,-4 1-1,4 2 2,0 0-1,-4 0-1,4-4 0,0 4-1,0-3 1,5-1 0,-1 1 2,-4 6-2,4 0 0,0 0 2,-4 0-2,4 0 1,-3 0 2,3 3 1,0 0-1,0 0 0,0 1-1,0 2 1,1 0 1,3-2-2,-4-1 2,0-3-3,-4 3 0,5-3 1,-1 3-4,0-3-3,-4 0-3,0 0-6,-4 0-2,8 0-9,1 0-5,-1-3-8,4 0-8</inkml:trace>
  <inkml:trace contextRef="#ctx0" brushRef="#br0" timeOffset="372785.3221">2677 16452 366,'0'-3'38,"0"3"-5,5 0-2,-5 0-4,0 0-4,0 0-5,0 0-3,4 0 0,0 3-2,-4 1-1,4 3 2,-4 13 0,4 3 1,-4 6-2,0 8-1,0-1-3,0 7-1,0 6-1,-4 12-2,4-1-2,0 5 0,0-4 1,0 1-2,0-5-1,0-1-3,0-4-4,0-7-1,0-2-2,0-4-4,0-2-3,0-9-4,0-1-4,4-6-6,0-2-7,4-3-6,-4-8-5,0-2-4</inkml:trace>
  <inkml:trace contextRef="#ctx0" brushRef="#br0" timeOffset="373245.3484">2952 17009 456,'0'0'36,"0"0"-5,8 3-4,-8 2-3,8-2-5,-4 6-4,4 4-2,-3 0-1,7 1-3,-4 2-1,0-6-1,4 1-1,1-2-2,-1 1 0,0-1-2,1-1 1,-1-1 0,4-1-4,-3 0-3,-1 1-2,0-4-2,0 0-5,-3-1 0,-1 1-4,-4 0-4,4-3-6,-8 3-4,0 0-6,0 1-4,0-4-4,0 3-10</inkml:trace>
  <inkml:trace contextRef="#ctx0" brushRef="#br0" timeOffset="373300.3516">3120 16847 304,'0'-7'47,"0"7"-3,0-3-7,-4 3-2,4 0-6,-9 0-5,1 3-4,4 10-4,-4-2-3,0 8-1,4 5 0,-1 1-3,1 6 0,0-1-3,-4 0-2,4 5-1,0-5 0,0 0-2,4 1-5,-8 2-1,-1-1-6,5-8-1,0 3-3,0-5-4,-4-1-5,4-2-3,4-3-5,-4-5 0,0 1-5,4-7-1,0-5-4</inkml:trace>
  <inkml:trace contextRef="#ctx0" brushRef="#br0" timeOffset="373759.3778">3423 16235 435,'0'0'35,"4"0"-8,-4 0-4,0 0-2,0 6 0,0 13-4,4-2 0,0 4-1,0 11-3,4-2 2,0 7 1,-4 2-3,1 1 1,3 9-3,-8-2 3,4 0-2,0 6-2,-4-1-4,4 2 0,-4 5-2,4-3-1,0-9 0,-4 0-1,0-5-1,4 1 0,0-3-4,-4-7-3,0-2-5,0-3-2,0-4-5,0-2-4,0-4-4,0-2-7,0-2-7,0 2-9,0-6-10,-8 17-7</inkml:trace>
  <inkml:trace contextRef="#ctx0" brushRef="#br0" timeOffset="374220.4042">4151 16651 329,'0'0'51,"0"0"-1,0 3-9,0-3-6,0 0-4,0 0-8,0 3-5,0-3 0,4 0-3,9 0-6,-1-3 0,0 3-4,-4-3-1,5 0-2,3-3-4,-4-4-5,1 4-5,-1-1-5,0 6-5,-4-2-7,1-4-10,3 1-9,-8-1-6</inkml:trace>
  <inkml:trace contextRef="#ctx0" brushRef="#br0" timeOffset="374277.4074">4213 16855 352,'0'3'56,"0"3"-9,4 0-10,-4-2-7,4-4-6,0 3-8,4-3-3,0 3-2,5-6-4,-1-4-2,0 1-4,5-8-6,-5-2-6,4 6-6,1-1-11,-5-1-11,0-4-6,0 3-5</inkml:trace>
  <inkml:trace contextRef="#ctx0" brushRef="#br0" timeOffset="374741.434">5208 16228 220,'0'-3'41,"4"3"-2,-4 0-4,0 0-1,0 0 0,0 0-1,4-3-3,-4 3-4,4 0-3,0 0-6,0 3-1,0 10-4,8 3-3,-3-5-1,-1 5-1,0 0-3,4 1-2,-4-1 1,5-2-3,-9 2-4,4 0-5,0-8-4,4 2-8,-3-4-4,-1 0-6,-4-3-3,0-3-5,0 0-3,8-6-6</inkml:trace>
  <inkml:trace contextRef="#ctx0" brushRef="#br0" timeOffset="375211.4609">5478 16125 215,'0'0'29,"0"0"0,0 0-1,0 0-2,0 6-3,-4-1 2,4 8-1,0-1-2,0 4 2,-4-1-1,4 1 0,-5-2-3,-3 2-3,0 6-1,4-1-6,0-1 0,0 3-4,0-3 0,0 3-2,4-3-1,-4 2 0,4-4-4,-5 1-2,1-2-3,0-1-2,0-1-4,0-3-4,0 4-4,0-3-5,-4-5-1,4 5-3,-5-1-5,5-5-5,-4 1-3</inkml:trace>
  <inkml:trace contextRef="#ctx0" brushRef="#br0" timeOffset="375677.4875">4950 16751 316,'0'-3'31,"4"0"-1,0-3-1,16 6-5,-3-12-4,-1 0 1,9-3 0,-1 6-3,9-1-5,0 1 1,-1-4-3,9 8 1,-4-1-3,0-4 0,4-2 1,-4 4-4,0-2 0,0-3-1,-1 7 1,-3-3-1,-4 4-1,-1 2 0,-3-1 1,4 1-1,-1 0-2,-3 3 1,-5-3 1,1 3-3,7-3 1,-3 0-1,0-1-1,-1-2 0,5 3-1,-5-2-1,-3-1-3,-1-4-4,1 4-2,-5-4-5,1 4-4,-9 1-7,0-1-8,-4 3-6,4-1-5,-8 4-6</inkml:trace>
  <inkml:trace contextRef="#ctx0" brushRef="#br0" timeOffset="376152.5147">5433 16959 300,'0'-3'47,"0"3"-3,0-3-3,0 3-7,4-6-4,-4-1-4,8 7-5,-8-8-4,12 8-2,-4 0-2,-3-3-2,7 3 0,0 0-1,0 3 1,1 4-2,-5-2-2,4 7 0,0-2-2,1 4-1,-1 2-1,0 0-1,1-2 0,-1 5-1,0 0-1,-4-1 1,1-1-3,-1 2-2,8-3-2,-12-1-4,4-3-2,-4 1-4,1-5-4,-1 2-5,0-4-5,0 0-6,-4 1-4,8-4-3,-8-3-5</inkml:trace>
  <inkml:trace contextRef="#ctx0" brushRef="#br0" timeOffset="376210.518">5691 16831 331,'0'-7'33,"0"7"0,0 0-2,0 4-1,0-4-2,-9 15-4,5 6-5,-4-2-1,8 2-4,-8 4-1,0 2-4,0 0 0,-5 2-2,5 1-2,0 0-1,0 1-1,-5 0 0,9-4-1,-8-3-5,4 2-3,0-6-3,-5 3-2,5-6-7,0-1-8,4-5-7,-4 2-9,8-7-10</inkml:trace>
  <inkml:trace contextRef="#ctx0" brushRef="#br0" timeOffset="376685.5452">6657 16654 308,'0'0'48,"4"0"-1,-4 0-5,0-6-4,4 6-4,-4 0-6,4 0-5,4 0 0,0 0-3,5 0-6,-1-3-1,4 3-4,-3-7-2,-1 4-2,4 0-3,1-3-3,-1-1-3,5 3-6,-9-6-2,4-3-6,1 7-7,3-4-9,-4 2-9,-3-1-10,28-10-9</inkml:trace>
  <inkml:trace contextRef="#ctx0" brushRef="#br0" timeOffset="377182.5736">7189 16338 376,'0'0'39,"0"0"-6,0-2-6,0 2-2,4 0-5,0 0-3,9 0-4,-5 0-2,4 0-2,0 0 0,1 0-1,-1 2-2,0 1 1,0 0-1,5 4 0,-5-1-2,0 0-1,-3 1 0,-5 4-1,4 5 0,-4 0-1,4-2-1,0 5 2,-8-2-2,0 3 0,4-3 0,0 2 0,-4 5 2,0-8-1,0 5-2,-4-6 2,4 1-1,-4-1 0,-4 1 0,0 1 2,0 2-2,0 3 3,-1-1-1,1 0 0,-4 1 0,8 2 1,-9-5 0,5-2 0,0 6 1,0-6-2,4-4-1,0 3 0,0-2 1,0-1-1,4-4 0,0 2-1,0 2 0,0-7 0,0 1 0,4-1 1,0-3-1,4-3 0,8 4-1,-3-4 0,3-7-3,0-2-3,1-4-2,-5 3-6,0-1-3,5-1-5,-1 2-7,0 0-8,1 6-9,-1-9-8,25 0-5</inkml:trace>
  <inkml:trace contextRef="#ctx0" brushRef="#br0" timeOffset="378119.6272">7787 17125 302,'0'0'45,"0"-3"-6,0-7-6,8-11-1,8-6-1,5-4-4,3-9-8,1-6-3,4-4-2,3-4-3,1-4 0,4 4-1,0 1-3,-4-3-2,-1 2 1,1-1-1,-4-2-2,-1 1-2,1 0 0,-9 5 0,-3 5-1,-5 3 0,-4 10 0,-8-2 0,-4 11 0,0 3-1,-8 6 1,0 2 0,-1 10 1,-3 1-2,4 2 1,-5 8 0,1 11 1,4 5-1,-5 6 0,5 2 0,-4 5 0,3 9 0,-3-2 2,4 5 0,-1 7-1,1 1 0,4-1 0,4 0 0,-4-2 0,8 1-1,0 1 0,0-5-1,0-5 2,0-3-3,0-10 0,4-4-3,0-5 4,8-8 1,-4-8-2,5-5 1,-5-3 0,4-3 0,0-5 1,5-5 0,-5-9 0,0 4 0,1-12 0,-5 11 0,0-3 0,4 7-1,-4-4 0,-4 5-2,9 8 0,-9 2 0,4-5 2,-4 9-1,-4 3 1,8 3-1,-4 7 1,-4 1-3,9-1-2,-1 3-3,-8-2-1,4-1 2,4 0 1,-4-2 0,0-2 2,4 1-3,-3-7 5,3 3-2,4-6 2,-8 0 2,8-6-1,-3-7 1,-1 1 1,4 1-2,-4-2 2,0-6 1,-4 8 0,5-2 5,3 0 2,-4 5 2,0 2 0,1 0-3,-1 6 2,-4-4-2,0 1 4,4 3-3,0 0 2,0 3-3,1-3 0,-1 4-2,4 2 0,-4 7-2,1-12 0,3 6-1,-4 2-2,4-3 1,-4 6-1,5-3-2,-5-3-3,4-2-2,-4-4-4,1 3-2,-1-3-5,4 0-5,-4 0-7,5-7-4,-1 1-6,0-5-3,0-8 1</inkml:trace>
  <inkml:trace contextRef="#ctx0" brushRef="#br0" timeOffset="378614.6555">8941 15886 355,'0'-6'40,"0"3"-5,0 3-5,0 0-4,0 0-3,0 0-3,4 0 1,-4 0-3,0 9 1,9 12-4,-5 6 2,-4 11 1,0-1-1,0 7 1,0 9-1,-4 6-2,4 1-2,-5 5-1,-3 2 0,4 0-3,0-5 2,4 5-3,-8-2-2,4-5 0,0 7-2,0-8 0,0-2-1,-1-1-1,1-7-1,4-6 0,-4 0-2,0-7-3,4-6-3,0 1-3,-4-6-4,0-4-5,4-2-5,0-5-6,0-1-7,4-4-10,0-5-11,-4-4-11,8-4 0</inkml:trace>
  <inkml:trace contextRef="#ctx0" brushRef="#br0" timeOffset="379095.683">9555 16101 179,'0'0'19,"-4"-3"5,0 3 1,0-3 4,4-1 1,-4 1 0,0 0 1,4 3-1,0 3-1,0-3 0,4 0-3,-4 0-6,0 0 0,0 0-3,0 0-2,0 0 0,4 0 0,0 0-3,4 0-1,-4 3-3,1 1 1,3-1-3,0 8 0,0 2-3,-4-1 0,4-4-1,-3 2-1,3 3-1,0-1-3,-4-1-4,4 2-3,0-3-1,-4 1-3,5-5-6,-1 4-4,-4-1-4,0-2-5,0-1-4,0-1-6,4-2-2,-4 0-2</inkml:trace>
  <inkml:trace contextRef="#ctx0" brushRef="#br0" timeOffset="379580.7108">9826 16017 254,'0'0'30,"0"-2"2,0-1-6,0 0-1,0 3-3,0 0 0,0 3 0,0 0-3,-5-3 1,5 2 3,0 10-4,-4 4-2,4-3-3,-8 1 1,4 5-4,-4-1 1,0 1-1,-5 2 0,5 4-1,-4 2-2,4 3-2,-4-1-1,3 1-1,5-3-3,-4 0 1,4-4-2,-4 4 2,4-4-5,0 0-2,-1-6-4,1 2-2,4-3-4,-4-5-6,4-1-7,-4-4-9,0-3-5,0 4-8,-12 4-9</inkml:trace>
  <inkml:trace contextRef="#ctx0" brushRef="#br0" timeOffset="380067.7386">9330 16599 354,'0'0'44,"4"3"-7,0-3-3,0-3-4,13 3-4,-5-7-5,9 7-2,-5-6-4,9 3 0,-1 0-3,1-1-1,7 0-3,-7 0 0,4 1-1,3 0-1,1-3-3,0-1 1,0 1 0,-5 1 2,1 2-1,4-3 0,-5-1 0,-3 4-3,4 0 0,-1 0 0,-3-4-1,-1 1 0,1 3-1,-5 0-2,5-2-2,-13 2-5,5 0-1,-5-1-2,4 1-2,-7 0-3,-1 3-5,4 0-4,-4 0-5,-4 0-9,0 0-2,-4 0-3,-12 16-11</inkml:trace>
  <inkml:trace contextRef="#ctx0" brushRef="#br0" timeOffset="380126.742">9658 16847 323,'4'0'52,"-4"0"-6,0 0-5,0 0-6,12-4-6,-4 1-5,5 3-6,-1 0-2,-4 0-4,4 0-1,-3 0-1,3 7-1,-4 1-1,4 4-4,1 4 1,3-6-1,-8 4 1,4-1-3,1 3 0,-1 1-2,4 2 2,-7-4-2,3 0 0,-4 0 0,4-3-4,-8-2-3,9 0-2,-5-4-4,0 0 0,0 2-7,-4-1-5,4-4-10,-3 0-5,-5-3-9,4 0-4</inkml:trace>
  <inkml:trace contextRef="#ctx0" brushRef="#br0" timeOffset="380610.7697">9936 16739 321,'-4'0'55,"4"0"-2,-8 6-11,0-3-9,-1 10-5,1-2-4,0 8-4,-4 0-4,0 2-1,-1 3-1,1-2-2,4 5-3,-5 1-3,1-1 0,0 1-4,4-3 1,0-4-5,-1-2-3,1-2-4,0 2-3,0-4-5,4 0-4,4-2-6,-4-8-11,4 1-7,-4 1-8</inkml:trace>
  <inkml:trace contextRef="#ctx0" brushRef="#br0" timeOffset="381102.7978">10767 16222 218,'0'0'36,"0"0"1,0 0 1,0 0-1,-4 0-3,0 0 0,4 0-2,0 3-5,0-3-4,0 0 1,0 0-4,0 6-4,0 4 1,0-4-2,0 4-3,4 1 0,0 2-4,-4 3-1,0 1-2,4 2-1,0-1 0,-4 4-4,9-1-4,-9 2-2,0 0-4,0 0-2,0 0-3,0-3-5,0-1-5,0-1-4,-5 1-6,1-5-2,-4 2-1,0-3-3,4-3-5</inkml:trace>
  <inkml:trace contextRef="#ctx0" brushRef="#br0" timeOffset="381162.8013">10620 16494 398,'0'0'50,"0"0"-8,0 0-8,0 0-7,0 0-6,0 0-3,4 0-6,4 0 0,8 0-2,-3 0-5,3-2 0,1-1-1,-5-3-1,8-1-1,1 4-2,-9-3-5,8-1-1,-3 4-4,-1-2-1,1 5-4,-9 0-4,4 0-6,0-3-4,1 3-7,-5 0-5,4-3-4,17 3-7</inkml:trace>
  <inkml:trace contextRef="#ctx0" brushRef="#br0" timeOffset="381657.8296">11267 16204 376,'4'-3'48,"-4"3"-7,4 0-7,-4 0-8,0 0-4,0 0-3,0 3-4,0 12-1,0 4-1,0 0-1,0-2-1,0 7-4,0-2 0,0-1-3,0 5 1,0-3-3,0-4 1,0 5-2,0-1-4,-4-3-5,0-2-2,4 4-5,-4-3-4,4-1-7,-9 1-6,9-2-9,-4 2-6,4-8-5</inkml:trace>
  <inkml:trace contextRef="#ctx0" brushRef="#br0" timeOffset="382154.858">11672 15764 283,'0'0'39,"0"0"-4,0 0 3,0 0-1,0 3-3,0 0-4,4 5-4,-4 15-5,4-4-3,-4 4-2,4 1 1,-4 10-2,0-1-1,0 12 1,0-1-1,0 2-1,0 7-1,-4 2-2,-4 3-2,4-3 1,0-4-1,0 5-1,0-7-1,0 2-1,4-5-2,-5 0-1,1-3-1,4 9 0,0-12 1,0 6-3,-4-3-4,4-6-2,-4-4-4,0-3-1,0-3-4,-4 2-4,8-5-2,-8-2-5,3-4-10,1 1-8,0-5-9,-4 2-6</inkml:trace>
  <inkml:trace contextRef="#ctx0" brushRef="#br0" timeOffset="382643.886">12569 16238 194,'0'-7'38,"0"1"0,0 3 1,0-4-1,0 6 3,0-2-3,0 0-4,0 3-3,0 0-4,0 0-5,0-4-5,0 4 0,0 0-1,0 4-2,0-4 0,8 6-4,-8 8-2,8 5-1,-8 2-3,4 4 1,0-1-3,-4 3-4,0 5-1,0-5-4,0 0-6,0 3-4,0-1-7,0-5-7,0 1-3,-4-1-5,0-3-5,0-2-1,-25 41-8</inkml:trace>
  <inkml:trace contextRef="#ctx0" brushRef="#br0" timeOffset="382703.8894">12433 16430 357,'0'0'57,"0"0"-10,0 0-8,0 0-8,0-3-5,5 3-7,-1 0 0,4 0-5,4 0-4,0 0-3,5 0 0,-1 0-4,1 0-2,3 0-5,0-3-4,1 1-3,-1-3-4,5 4-4,-5-2-8,1-1-6,-9-2-6,13 3-4,-9 0-5,37 0-3</inkml:trace>
  <inkml:trace contextRef="#ctx0" brushRef="#br0" timeOffset="383200.9178">13559 16036 230,'0'-3'28,"0"-4"-7,0-2-5,-4 4-1,4-5-4,0-2 0,0 4-6,0-5-1,0 4 0,-4-1-2,-4 0 0,8 3 0,-8-3 2,0 7 1,3-4 2,-7 1-2,0 0 4,0 4-1,-1-1 3,1 3 3,0 0 1,-9 0-1,5 0 1,4 3 1,-9 8 2,5 5 0,-1-5-3,1 8 0,-4 8-2,3 7 1,-3 7-2,-1 4 2,5 1-2,-5 3 1,5 3-2,4-1-2,-1 5 1,5-7 0,4 1-2,4-9-1,0 2 0,8-11 0,1 1 0,11-6 0,-4-5-2,9-7 0,0 0 0,3-2 0,1-8-2,4-2 0,-1-3 0,1 0-2,0-5 0,0 2 0,-5-3-1,-3-4 0,-1 4 0,-11 0 1,-1 2-1,4-2-1,-7 1-5,-1 2-2,0-3-6,-4 3-4,0-4-5,0-2-5,0 5-9,0 1-12,-4-1-1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2:34:45.55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802 9656 113,'0'0'0,"0"0"0,0 0 0,0 0 0,0 0 3,0 0-6,0 0 6,0 0-6,0 0 3,-4 0-3,4 0 3,0 0 3,0 0-3,0 0 0,4 0 0,-4 0 0,0 0 0,0 0 0,0 0 3,0 0-6,-4 0 3,4 0 3,0 0-6,0 0 3,0 0 0,4 0 3,-4 0-6,0 0 6,-4 0-1,4 0-4,4 0 4,-4 0-4,0 0-1,0 0 3,0 0 3,0 0-6,0 0 3,0 0 0,0 0 0,0 0 0,0 0 3,0 0-6,0 0 3,0 0 3,0 0-6,0 0 3,0 0 3,0 0-6,0 0 6,0 0-6,0 0 3,-4 0 0,4 0 0,0 0 3,0 0-6,-8 0-2,8 0 5,0 0 2,0-1 1,0 1 0,0 0-1,0 0-2,0 0 0,0 0-2,0 0 4,0 0-4,0 0-1,0 0 3,0 0 0,0 0 0,0 0 0,0 0 0,0 0 0,0 0 0,0 0 0,0 0 0,0-4 0,0 4 0,0 0 0,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2:36:17.68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456 1013 144,'0'0'17,"0"0"-5,4 0 2,-4-4-2,4 4 2,-4-3 1,0 3 1,0-3 3,4 3-3,-4 0 2,0 0-5,0-3-1,0 0 1,0 0-3,0-1-1,-4 4 1,4 0 0,0 0-1,0 0-1,-4-1-1,0-2-1,0-1 0,0 1 0,0 0-1,0 0 3,0 0-2,-1 0 1,-3-1-3,4 1-1,-4 0 2,0 0-2,0 1 4,-5 2 1,9 0-1,-4-3 0,-4 0 0,8 0-1,-9 0-2,9 3-2,-4-4 3,0 1-3,-4 3 0,-1-3 0,5 3-1,0 0 0,-4 0 0,4 3-2,-5-3 3,1 3-1,0 7-1,-1-4 0,5-1 1,-4 1 1,4 1 0,-5 2 0,5 1-1,-4 1 0,4 2-1,-4 3 0,3-5 1,1 5 1,0-1 1,-4 0-1,4 1-1,-1-2-1,1 2 1,0 0-1,0-2 0,-5 2 0,9-2 0,0 2 1,0-3 0,-4 1-2,4 5 2,0-3 2,0 2-1,0 1 1,0-2 0,4 12 1,0-5-1,0 0 0,0 1 2,4 8-1,-4-2-1,4 2 0,4 4 0,0-1 0,0-1 0,5 2-2,-1-1 0,0 1 0,5-4 0,-1-3 0,-4-1 0,5-5-2,-1-4 1,8-4 0,-3 0 1,4-5 0,-1-1-1,1-7 0,-1-3-1,1 0 2,-1 0-1,1-3 0,4 0 0,-9-7 0,5-1 0,-5-5 0,1 0 0,3 2 0,-3-2 0,-5 2 2,4-5-2,-7 0 0,3-2 0,0-3 0,1-1 0,-5-2 0,0 4 0,1-4-1,-1-3 1,-8 3 1,4-5-1,0 2 0,-3 0 2,-1 0 1,0 1-2,-4 2 2,0-3-1,0 4 1,0-1 0,0 0 0,0 0 0,-8-1-2,-1 1 3,1 1-2,0 2 1,-4 4 1,3-6-3,-3 6-1,4-3 1,-8 3 0,3 4 1,1 2-2,-8 1 1,3 3-1,-3 7 0,-1 3 1,1-3-1,-5 3 0,5 3 0,-5 0-2,1 10-2,3 0-4,1-2 1,-5 5-4,9-4-2,-1 3-2,1 1-3,4 1-7,-1-1-12,-3 2-8,12 1-9</inkml:trace>
  <inkml:trace contextRef="#ctx0" brushRef="#br0" timeOffset="2517.144">18853 1585 240,'0'0'26,"-4"0"2,4 0 0,0 0-1,0 0-4,-4 0-4,4 0-2,0-3-5,0 3 0,0 0-1,4 0 0,-4 0 1,0 0-1,4 0 0,-4 0-1,0 0 1,0 0-4,0 3 3,4 0 0,-4 5-5,0 5 2,0 3-2,0 1 0,-4 5 2,4-1-3,-4 3 0,0 5-1,4-2-2,-4 0 2,4 1-2,-5-1 1,1-3-1,4 2 0,0-6 0,4 2-1,1-1 0,-5-2 0,4-4-1,0 0 2,4-5-1,0-4 0,0-2 0,0-4-1,5 0 2,3-4-1,-4-2 0,1-7-1,-1-3 0,0 2 2,5-2 0,-1-1-1,0-2 0,1-2 2,-5 2 0,0 1 0,1-1 2,-5 2-2,0-2 2,4 3 1,-8 2-1,5-2 1,-1 3 0,-4 5 1,-4 2 0,4-1-1,-4 4-2,0 0 1,4-3-2,0 6-2,0-4 1,-4 4 1,0 0 0,8 0-2,-8 4 3,5 2-2,-5-3 2,0 13-2,0-2 0,0 5 0,0 2 1,0 1-2,0 2 0,0 2 0,0-3 0,0 1-1,0-2-2,-5-1-7,5-2-1,0-1-3,0 1-4,0-5-7,0 2-8,0 0-5,0-2-9,0 2-3,-8 24-7</inkml:trace>
  <inkml:trace contextRef="#ctx0" brushRef="#br0" timeOffset="2810.1608">19577 1588 388,'0'0'28,"0"0"-4,0 0 2,0 2-2,5-2-3,-5 0-5,4 0-3,0 0-4,8 0-4,0 0-2,1-2 1,-1 2-1,0-6-1,-4 3 0,5-4-5,-1 4-4,-4 0-5,4 0-8,-8-4-5,9 6-6,-9-6-5,4-2-7,4 9-7</inkml:trace>
  <inkml:trace contextRef="#ctx0" brushRef="#br0" timeOffset="3047.1743">19545 1857 369,'0'0'41,"4"0"-7,-4 0-5,0 0-2,8 3-7,0-3-5,4 0-4,-3 0-2,3 0-2,0 0-1,1 0-4,-1-3-4,0 0 1,0-4-5,5 1-2,-1 0-2,-4 1-5,1-2-7,3 1-6,5-3-6,-9 2-7,8 1-6</inkml:trace>
  <inkml:trace contextRef="#ctx0" brushRef="#br0" timeOffset="4105.2348">20212 1637 196,'0'-3'29,"0"3"3,0-3-2,-4 3-1,4-5 0,0 5-2,0 0-3,0 0-1,4 0 2,-4 0-1,0 0-4,0 5-4,4-5-2,4 3-2,-4 5-2,5 2-1,-1 2-2,-4-4-1,4 2-2,0-1-2,0 4 1,5-2-1,-9 2-1,8 3 0,-4-3-1,0-2-4,1 2-1,-5 1-3,4-1-1,0-4-3,4 4-4,-7-2-4,-1 2-5,0-4-4,-4-1-2,4 2-3,0 2-3,-4-2-2</inkml:trace>
  <inkml:trace contextRef="#ctx0" brushRef="#br0" timeOffset="4444.2542">20580 1569 297,'-4'0'37,"4"0"-1,0 6 1,-8-2-5,0-1-2,-4 14-4,4 2-3,8 0-6,-13 2-3,5 0-1,0 7 0,-4-1-2,3 4-1,1-1-1,-4 2 0,0-2-2,-1 3 0,1-3-1,-8 4-4,7-2 0,1-5 1,0 6-1,4-3-2,-1-1-4,1 1-1,-4-3-4,4-5 1,4-4-3,-5 1-1,9-2-5,-8 2-2,8-9-3,0-4-3,0 2-7,0-8-4,0-8-9,25-30-11</inkml:trace>
  <inkml:trace contextRef="#ctx0" brushRef="#br0" timeOffset="4851.2775">21019 924 251,'0'0'29,"0"0"4,0 3 1,0-3 2,0 0-3,0 9-3,0 1-4,0-2-2,0 1-5,8 1-3,-4-1-1,0 3-3,-4 3 0,4 1-2,0-1 0,0 4-3,-4-2-2,8 2 2,-8 2-3,0 1-2,-4-4 1,4 7-2,-4-4 0,4 1 0,-4-1-1,0 1-3,0-4-4,0 1-3,-4-8-3,4 1-4,4 1-9,0-6-5,0-4-4,0 0-4,0-2-2,0-2-12</inkml:trace>
  <inkml:trace contextRef="#ctx0" brushRef="#br0" timeOffset="5138.2939">21326 1148 357,'0'0'25,"0"0"-2,0 0 1,0 1-1,4 3 1,4-1-3,4 0-5,0-3-4,1 0-4,-1 0-1,0 0-1,1-3-1,3 3 0,-4-3-1,5-1-2,-9 3 1,4-2-1,0-1-4,1 1-3,-9 0-5,4 3-5,-4-3-8,0 3-5,8-3-6,-8 0-5,1 3-2,11 0-8</inkml:trace>
  <inkml:trace contextRef="#ctx0" brushRef="#br0" timeOffset="5922.3388">21764 913 144,'0'0'25,"0"0"4,0-4 0,0 4-1,0 0 1,-4-3 0,4 3-1,0 0-2,0 0-6,0 0 0,4-3 2,-4 3-2,0 0-1,4 0 1,0 0-6,8 0-2,-4 0 0,5 0-1,-1 3-4,-4-3-1,4 3-3,1 2-1,-5 1 1,0 1-1,0-1-2,0 1 0,1-1 2,-1 0 0,0 2-1,0 2 1,-4-1-1,0 1-1,0-2 2,1 1-2,-1 4 1,-4 0 0,0 1 0,0 2 1,-4-2-2,-5 2 0,1 3 0,0-1 0,-4 1 1,-1-2-1,1 2 0,4-1 1,0-2 0,-5 0-1,9-5 0,-4 5 2,4-4-1,-4-4 0,4 5 1,0-7 1,0 4-1,0-5-1,-1-2 0,5 6 1,0-5-1,0 2 0,0 0 0,0-2 0,0-1 0,0-3 0,5 0 1,-1 0-1,8 0 0,0 0 0,0 0 0,5 0-1,-5-3-1,4-1-1,1 1-6,-5 0-1,0-3-3,1 2-4,-1 1-2,-4 3-8,4-3-6,1-3-7,-5 3-6,-4 1-8</inkml:trace>
  <inkml:trace contextRef="#ctx0" brushRef="#br0" timeOffset="7896.4517">18947 3386 159,'0'-3'33,"0"3"3,0-3 3,0 0-4,0 3 0,0 0 0,0 0-4,0 0-1,-4 0-4,4 0-3,0 0-8,-4 0-1,4 3 0,-4-3-1,4 3-3,-8 8-1,8 2 0,0 3-2,0-2-1,0 5-2,0 0 0,0 5-1,0-3-2,0 7 1,0-1-1,4 0-1,0-1 1,0-6 0,0 0-1,0-3 0,4-1-1,0-8 2,5 1-1,-5-5 0,0-4 0,8-4 0,-3 1 0,-1-3 0,0-2-2,1-8 2,7 2-1,-8-2 0,1-3 0,3 4 0,-8 0 0,4 0 1,-3-1 0,-1 0 0,0 9 0,0-6 0,-4 0 0,4 4 2,-8 5-1,9 0 1,-9 0 0,4 4-2,-4 0 4,4 0-1,0 5 5,-4-2-3,4 13-2,0-3 2,-4 1-2,0 2-1,0 0 0,0-2 0,0 5-3,0-4-4,0 1-1,4 0-2,-4-5-4,4 5-1,0-5-6,-4 1-2,0 1-4,0-3-6,4 2-6,1 0-4,-1-3-4,20 15-7</inkml:trace>
  <inkml:trace contextRef="#ctx0" brushRef="#br0" timeOffset="8132.4652">19602 3354 413,'4'0'39,"0"0"-10,0 0-5,5-3-3,-1 3-5,4 0-3,-4 0-3,4 0-3,-3-1-3,3 1 1,0 0-2,0-4-4,5-2-4,-5 0-2,0 3-6,-3-4-5,-1 1-7,0-2-5,-4-2-7,4 1-4,-8 6-3</inkml:trace>
  <inkml:trace contextRef="#ctx0" brushRef="#br0" timeOffset="8340.4771">19614 3536 349,'4'0'33,"-4"0"0,0 0 0,13 0-6,-5 0-5,0 0-8,0 0-2,0 0-4,5-4-2,3 1-6,-4-3-4,5 0-4,-1-1-6,1 2-4,-5-4-7,4-1-3,-4 4-4,1-2-4,3-2-2,33-12-6</inkml:trace>
  <inkml:trace contextRef="#ctx0" brushRef="#br0" timeOffset="8672.4961">20806 2691 302,'0'-3'33,"0"0"-4,0 3-4,0-3-4,0 3-5,0 0-4,0 0 0,4 3 1,-4 0 0,0 4 0,0 10-1,4 2-1,-4 0-2,0-1-3,0 4-2,0-1 2,0 1-4,0-1-1,0 2-2,0 0-7,4-3-2,-4-4-9,0-1-6,0 0-3,0 1-6,-4-1-5,4-6-3</inkml:trace>
  <inkml:trace contextRef="#ctx0" brushRef="#br0" timeOffset="9016.5158">20409 3230 335,'4'0'25,"-4"-3"-3,0 3 2,8 0-1,-4 0-6,12 0 0,-3 3-2,7-3 2,1 0 0,3 0-3,-3 0-2,7 0-1,5 0 0,-4-3 0,-1 0-1,5-3 0,-4-1-2,3 4 0,5-6-2,-4 5-1,-4 0-2,3 0 0,1-2 0,-4 0-1,-5 6 0,5-3-2,-4-1-2,-1 1-3,-7 3-2,-1-3-4,0 0-1,-3 3-6,-1-3-3,0-1-6,-4 4-7,-8-3-4,4 3-5,1-1-2,-5 2-6</inkml:trace>
  <inkml:trace contextRef="#ctx0" brushRef="#br0" timeOffset="9427.5393">20699 3529 318,'0'0'26,"0"-3"0,0 3 1,4 0-4,-4 0 2,9 0-4,3 3-1,-4-3-2,4 7-4,-4 5-4,5-7 2,-9 5-3,4-4 0,4 4 1,-4-1-3,5-1-2,-5 5 0,0-4 0,4-6-2,-3 4 0,-5-1-2,4-4 0,0 4 0,-4 0 0,4 1 0,-4-4-1,1 3 0,-1-2-1,4-1-2,-4 2-2,-4-5-2,0 0-3,0 6-5,0-6-2,0 3-5,4-3-5,-4 0-3,0 0-4,0 0-2,4 3-3,-4-3-4</inkml:trace>
  <inkml:trace contextRef="#ctx0" brushRef="#br0" timeOffset="9736.5569">21072 3437 218,'0'0'39,"0"0"-2,0 0-1,0 0-2,0 0-3,0 0-6,0 0-1,0 0-6,0 0-2,-4 3 1,-5 0 0,5 1-1,-4 8-1,0 1-2,-4 1 1,-1-1-1,1 1-1,0 2-2,0 3 1,-1-1-2,1 4 0,-4 2-2,3-2-2,1 5 0,0-3-2,-5 3-1,5 5 0,-4-5-1,-1 0 0,5 5-5,0-5-3,0 3-2,-1-5-4,5-1-1,0-3-8,0-2-3,0-3-10,-1-8-9,5 1-10</inkml:trace>
  <inkml:trace contextRef="#ctx0" brushRef="#br0" timeOffset="31896.8244">18988 5095 260,'-4'0'33,"4"0"-3,0 0-1,0-3-1,0 3-4,0 0-2,4-3-5,-4 3 0,0 0-1,8 0 1,-4 0-1,4 0-2,-4 0-1,1 6-2,3-6-2,-4 10 0,8-6-1,-4 3-2,-4-4 1,5 7-3,-1-1 1,0 4-2,-4-2-2,0-2 0,8 4 0,-7 1 0,-1-1 0,4 5-1,0-6-3,0 1-1,0-3-4,1-1-4,-5 2-1,4-4-5,-4 2-4,4-2-4,-4-3-2,-4 3-3,0 2 0,4-9-1,-4 7 2,0-7-5,0 9-4</inkml:trace>
  <inkml:trace contextRef="#ctx0" brushRef="#br0" timeOffset="32262.8454">19328 5009 297,'-4'0'30,"4"0"-1,-4 0-2,4 3-3,-5 1-3,-3-1-6,4 6 3,0-4 0,4 8 0,-8 0-1,8-2-3,-4 5 1,0 3-1,0-2-1,-5 2-4,1-1 3,0 10-1,4-7-3,-8 6 0,3 5-1,-3 4 1,0 1-3,0 6-1,-5 3 0,5-3-1,0-5 0,-1 3 0,1-1-2,0-6 0,0-1 1,3 0-1,5-2-3,-4-3-4,4-7 0,0-4-5,0-1-3,4-6-2,0 2-2,-4-8-3,0-1-3,4-3-1,4 0-5,-4 0-5,4 0-4,4-10-5,8-45-8</inkml:trace>
  <inkml:trace contextRef="#ctx0" brushRef="#br0" timeOffset="32541.8613">19762 5003 301,'4'0'22,"0"0"-4,4 0-3,-8 0 1,12 0-5,-3 0 0,-1 0-5,4 0-2,-4 0-1,4 0 0,-3 0 0,3-3 0,0 0 0,1-2 2,3 2 0,-4-4-3,0 4-1,-3 0-6,-5 0-9,0 3-4,-4 0-9,0 0-1,4 0 0,-4 0-1,-4 9-7</inkml:trace>
  <inkml:trace contextRef="#ctx0" brushRef="#br0" timeOffset="32749.8732">19807 5218 254,'0'0'39,"0"-4"-5,0 4 2,4 0-3,-4 0-5,4 4-4,8-4-8,0-4-4,1 4-2,-5-3-3,8 0-2,-3 0-1,-1-4-3,4 1-7,1-2-6,-5 2-9,8-1-6,-7-2-6,-1 3-7,21-6-10</inkml:trace>
  <inkml:trace contextRef="#ctx0" brushRef="#br0" timeOffset="33220.9002">20953 4523 312,'0'0'25,"-4"0"4,4 0 0,0 0-6,0 0-2,0 13-4,0 1-3,0 2-3,0 9-3,0 2-2,0 3-2,-4 1-1,4 0 0,-4 0-1,4-4-3,0 0-6,0-2-7,0-1-5,0-2-4,0-4-6,0 1-3,0-5-4,-4 35-9</inkml:trace>
  <inkml:trace contextRef="#ctx0" brushRef="#br0" timeOffset="33566.92">20535 5055 366,'0'0'29,"0"4"-4,5-4 4,-1 3-2,8 0-3,0-3-4,0 3-5,13-3-2,0-3-1,-1 3-1,9 0 0,0 0 0,4-3-1,-1 3 2,1-7-2,0 1 0,0 0-2,8-4-2,-8 2 0,8-1-3,0-1-1,0 4 2,-4 1-4,4-6 2,-8 3 0,0 2-2,-1-1-4,-7 1 0,-8 3-4,3-2-1,-3 2-1,-5 3-4,-4 0-2,1 0-1,-5 0-6,-4 0-5,0 3-4,0 2-5,-8 11-2,0-4-9</inkml:trace>
  <inkml:trace contextRef="#ctx0" brushRef="#br0" timeOffset="34102.9506">20863 5337 341,'0'0'40,"0"0"-6,0 0-7,0 0-3,4 0-3,-4 3-1,0-3-5,0 6-5,0 5-2,0-4 0,4 2-3,-4 4 2,0-2-1,0 5-2,4 0 1,-4 5-3,4 1 2,-4-5-2,0 4-1,0-2 1,4-3-2,-4-2-1,0 2 3,5 0-2,-1-8 1,4 2 0,-4-4-1,4-3 4,-4 0 2,4-3 0,5 0 0,-1-3-1,0-3-2,1-4 0,-5-1 0,8-5 0,0 0-2,-3 2 4,-1-2-2,0-6 3,-4 8 1,5-2 0,-5 1 0,-4-1 1,0 7 0,4-2 2,-4 1 0,-4 4-1,5 0 2,-5-1-3,0 4-1,0 3-1,0 0-2,0-3-2,0 3 1,0 0-1,0 3 1,4 0-1,-4 7 0,0 9-2,0-2 2,0 6-1,0-6 1,0 2-2,0-1-3,4-2-5,-4-1-3,0 0-4,0 1-4,8-2-3,-4-1-4,0-4-8,-4 1-9,4-6-12,0 0-9,-4 12-2</inkml:trace>
  <inkml:trace contextRef="#ctx0" brushRef="#br0" timeOffset="80701.6159">21784 4989 263,'-4'0'35,"0"0"3,4 0 2,-4 0-1,4 0 1,0 0-8,0 0-4,0 0-3,0 0-5,0 0-4,0 0 1,4 0-1,8 0-4,-4 0-4,5 0 0,3-5-3,-4 5 0,1-2-3,3-4-1,-4 3-4,1 3-2,-5-3-3,0 3-4,4 0 0,-4 0-4,5 0-5,-9-4-1,4 1-7,0 0-6,-4 0-5,4 0-4,5-2-10</inkml:trace>
  <inkml:trace contextRef="#ctx0" brushRef="#br0" timeOffset="80938.6295">21809 5119 340,'0'0'34,"0"0"-5,4 0 1,4 0-3,-4 3-1,0-3-5,4 0-4,-8 0-4,4 0-4,5 0-4,3 0 1,-4 0-1,4 0-2,-3 0-1,3 0-4,0 0-6,-4 0-4,9-3-6,-13 3-6,8 0-5,-4-3-8,5 3-3,-5 0-5</inkml:trace>
  <inkml:trace contextRef="#ctx0" brushRef="#br0" timeOffset="81633.6692">22390 5036 263,'0'0'31,"0"0"-4,0 0-2,-4 0 2,4 0-4,4 0-3,-4 0-2,0 0-4,0-3 0,0 3-2,0 0 2,0 0-1,0 3 1,0-3-1,0 4-4,0 5 0,0-6-2,0 10 1,-8-5-1,8 1-2,0 7-1,-8-5 0,8 5-1,-4 7-1,-1-9-1,1 2 0,4-2 1,-4 2-2,4 0-1,0-5 0,0 5-2,0 0 2,0-5-1,0-5 1,4 1-1,0-4 0,5 0 1,-1 0 1,0-3-1,4 0 2,1 0-2,-1-6 2,0-4-1,0 4-1,1-5 2,3-2-1,0-3-1,-3 5 2,-1-5 0,0 10 5,1-7 0,-1 2 0,-4 1-1,4 1 3,-8-2-1,5 4-1,-5-2-1,4-1 1,-4 4-1,0 3-2,0 1 0,0-4 1,-4 6-1,0 0-1,0-3 2,4 0-4,-4 3 2,0 0-1,0 0 0,0 3 0,0-3 0,0 3 0,0 11-2,0-4 2,0 6-1,0-2 0,0 5 0,0-5 0,0 2-2,0 2-3,0-2-5,0-4-1,0 1-5,0-2-6,0 2-6,0 3-6,0-8-8,4 1-9,13 21-9</inkml:trace>
  <inkml:trace contextRef="#ctx0" brushRef="#br0" timeOffset="82574.723">22820 4685 255,'0'0'31,"0"0"1,0 0-3,0 0 4,0 0-5,0 0 1,0 0-2,0 0-2,4 0-2,-4 0-4,4 0-2,0 0-2,8 0-3,-3 0-3,3 0-2,-4-3-2,0 0-2,5-1-1,-5 4-6,-4 0 0,4-3-3,0 3-3,-8 0-2,4-3-4,-4 3-4,13-1-7,-5 1-3,-4 0-3,0 0-7,0 0-4</inkml:trace>
  <inkml:trace contextRef="#ctx0" brushRef="#br0" timeOffset="82879.7405">23131 4483 327,'0'-3'31,"0"0"-1,0 0 2,0 3 4,4 3-6,0 0-3,-4 3-7,4 7-2,-4-2-3,9 5-3,-9 0 0,4 1-4,-4 6 1,0-3-3,0 6 0,0 1-3,0 3-1,0-3 0,0 5-1,0-2-5,0-3-2,4 2-2,0-5-2,-4-4-3,4-1-7,-4-3-7,4-2-8,-4-1-6,0 0-6,0 30-11</inkml:trace>
  <inkml:trace contextRef="#ctx0" brushRef="#br0" timeOffset="113094.4687">18967 6979 227,'0'-3'25,"-4"3"-4,4 0 1,-4-3-3,4-4 1,0 4-5,0 0-4,-4-8-2,4 1-3,0 1 0,0 6 1,0-4 1,0-2 1,0 1 1,0-5-1,0 7-1,0-4-3,0 7 2,0 1-1,0-7 0,0 6-4,0-1 0,0-2 0,0 3 0,-4 0-1,0-4 0,4 6 0,-12-2 0,4 3-2,3 0 2,-3 3-1,-4-2 0,-4 3-1,3 8 2,1 4-1,-4-2 0,-1-1-1,1 5 0,-5 4 1,1-1 1,4 1-2,-1 2 2,5 1-2,0-1 1,-1 0 0,5 1 0,8-1 1,-4-5 0,4-1-1,4-2 0,-4-1 2,12-3 2,1-6 3,7-6 0,1 0 1,-1 0-1,5-6 1,-1-6-2,-7-3 0,7-8-2,1-1 0,-5-3 0,5-4-3,-5-3 1,5-10-1,-5 1 0,5 0 0,-5-3 1,-3 6 0,3-6-2,1 3 1,-5 0-1,5-3 0,-9 6 1,4-3 0,-8 0-2,5-3 2,-9 5-1,4-2-1,-4 2 2,0 3-2,0 4 0,-4-1 1,0 8 0,0 0 1,0 8 0,0 6-1,-4 5-1,4 2 0,0 6 2,0 0-2,-8 0 1,8 10 1,-4 13 0,-4 1-2,-9 5 3,9 4 0,-4 1 1,0 2 1,-1 4-1,1-7 0,0 7-2,3 0 1,1 6-2,0-3 0,4-3 0,-4 6 1,4-10-1,0 4 0,4-3 0,-4-4 0,4 4-1,4-6 2,-4 0-1,4-8 0,4-7 0,0-1 0,0-3 0,0-2 0,5-10 0,-1 3 0,4-3 0,-3-3 0,-1 0-1,0-4-1,1 1-1,-5-2 1,4-8-3,-8 7 2,4-4 2,-4 2 1,0 8-2,1-1 2,-1 4-1,-4 0 0,4 0 0,0 0-1,0 4 2,4 5 0,0-4 0,1 4 0,-5 1 0,4 3 0,-4-5 1,4 1 0,0-3 1,0 1 0,5-4-1,-9 0 2,4-3 1,0 0 0,4 0-1,-3 0 0,-1 0 0,0-3 0,0-3-1,5-4 1,-5 4-1,4 1 1,-4-5-1,4 1-1,-3-4 1,-1-1-1,4 4 2,-4 4 0,-4 0-1,5-4 1,-5 5-1,4-4 1,-4 6-1,0-4-2,-4 4 1,0 3 0,0 0 0,0 3 0,0 4-1,0 2 0,0 12 0,0 6 0,0-2 0,-4-1 0,0 2 1,0 1-1,0 0 0,-9 0 0,9 1 0,-4-7 0,-4 4 0,4-7 0,-1 1 0,1-2 0,-4-1 0,4-3 0,-4-5-1,3 2 1,1-4 0,-4 0-1,4-6 2,-5 0-1,1 0 0,4 0 0,0 0 0,0-3 0,-1 0 1,5-3 0,4-4 1,-4 5 0,4-1-1,4-4 2,0 1 0,9-1-2,3 2 2,0-1 2,5-1-4,3 1 0,1-1 0,8 2-4,-5-5-2,1 1-2,-4 4-4,-5 1-2,1 1-1,-5 0-2,0-1-4,-3 3-5,-1-4-3,-12 3-3,4 2-3,0 3-6,-4 0-3</inkml:trace>
  <inkml:trace contextRef="#ctx0" brushRef="#br0" timeOffset="113436.4882">18562 7419 320,'-4'0'31,"0"4"-2,0-1-4,4-2 1,0-1 2,4 7 1,12-1-4,5-6-5,20-3-2,-4 3-1,12-3-2,0-5-2,8-8-1,5 3-1,-5 2-1,8 1 2,-3-2-3,7 1 1,1-2-3,0 0 2,-5 0-3,5 2-1,-13-1-1,0 5-1,-8 1-3,5 1 2,-9-1 0,-4 3-2,0-1-2,-9 1-1,1 3-3,-4-3-2,-5 0-1,1 0-2,-5 3-4,-3 0-2,-1 0-4,-8-3-5,0 3-6,-3 0-9,-5 0-2,0 0-5,-13 15-10</inkml:trace>
  <inkml:trace contextRef="#ctx0" brushRef="#br0" timeOffset="114730.5623">19066 8046 189,'0'-3'31,"4"-1"0,-4 4-5,0 0 2,0 0-3,0-3-3,0 0-2,0-2-4,0-1 0,0 0-5,0 2 1,0-2-1,0 0 3,-4 2 2,4 1 1,-4 2-4,4-2-1,-4-4-4,4 1-2,-9-1-2,5 1 1,0 0-2,0 3-2,0-1 1,-4 3-1,0-2 0,-1 3-1,5 0 0,-4 0-1,0-4 2,0 4-1,0 0 0,-1 4 0,1-1 0,-4 2 0,0 4-1,-1 1 1,1-1 0,0 1 1,-1 1-1,-3 2-1,4 1 2,0 5-2,-1 0 1,-3 2 0,8 1 0,-5-1 0,9-4 0,-4 2 0,0 2 0,8-5 0,0-4 0,0 3 0,0-3 0,0-2-2,8-7 1,0 4 1,5-7 2,-1 0-1,4 0 1,-3-4 3,-1 1-1,4-6 0,-4-7 1,5 1 0,3-7-2,-3-2 2,3 2 0,1-5 3,-1-3-1,1-4 1,3-5-1,5-4 0,-5 0-2,1-3 0,0 0-2,-5 0 0,0-5-2,1 5 1,-9 3-2,5 0 1,-13 3 0,4 7 1,-8 2-2,4 0 0,-4 10 0,0-1 1,0 4 0,0 2-1,0 5 0,-4 2 0,4 2 0,0 1 0,0 3 0,0 3 0,0 0 0,0 0 0,0 0 0,-8 0 0,8 3-1,-4-3 2,-5 3-1,1 13-1,-4-2 2,4 5-2,-5-4 2,5 4-2,0-2 0,4 2 2,0 4 0,0-3-1,0 10 0,-4 1 0,3 10 0,-3-4 0,0 1-1,4 1 0,-4 0 1,8-3-2,0 1 0,0-7-3,0 0 3,0-4-2,4-9 2,0-1 0,4-3-1,4-5 2,-7 4-1,3-5 1,-4-4 0,4 0 0,0-3 0,0 0 0,-4 0 1,9-3 0,-5-3 1,0-4 0,4 0-1,5-1 0,-1-5 0,1 1 0,-1 0 2,4-1-1,-3 5 1,-1-5-1,0 4 1,1 2-1,-5 2 2,5-1-1,-5 2 1,0 1-1,0 3 2,1 3-1,-1 0 1,-4 0 0,4 0 2,-3 0 0,3 3 0,0 0-1,-4 10-1,5-5 1,-5 1-2,4 4-1,-4 0 0,5-1-2,-5-4 1,4 2 0,-4 3 0,5-5-1,-5-2 1,0 0 0,4 1-1,-4-1-2,5 0-3,-1-2-2,0-4-1,-4 3-2,5-3-1,-5 0-3,-4 0-4,4 0-4,-4 0-6,4 0-7,-3 0-7,-5 0-8,4-3-5</inkml:trace>
  <inkml:trace contextRef="#ctx0" brushRef="#br0" timeOffset="115133.5853">19659 7679 340,'0'0'41,"0"0"-6,0 0-4,0 0-3,0 6-4,-4-3-7,4 10-5,-8-1 0,4 0-3,-4 0-1,0 3 1,4 4 0,-1 1-2,-7 3 1,4-3-2,-4 6-3,3 1 0,-7 1-1,4 3 1,4-4-2,-5 3-4,1-3-4,4 1-3,-4-4-4,3-1-5,-3-9-4,8 2-4,0-4-6,0-7-4,4 2-7,0 5-5</inkml:trace>
  <inkml:trace contextRef="#ctx0" brushRef="#br0" timeOffset="115468.6045">20376 7149 383,'0'0'35,"4"0"-8,-4 0-5,0 0-6,8 0-4,0 0-3,-4 0-2,0 0-4,9 0 0,-5 0-5,0 0-2,0 0 0,0 0-2,1 0-2,-1 0-2,0 0-6,-4 0-7,0 0-8,0-1-7,13-3-12</inkml:trace>
  <inkml:trace contextRef="#ctx0" brushRef="#br0" timeOffset="115705.618">20339 7376 390,'0'0'43,"4"0"-8,-4 0-5,4 4-6,-4-4-6,17 0-6,-9 3 0,8-3-4,-4 0-5,1 0-3,-1 0-6,4 0-5,-3-3-3,-1-1-4,0 1-4,0-6-5,1 2-5,-1 3-7,0-4-4,21-16-7</inkml:trace>
  <inkml:trace contextRef="#ctx0" brushRef="#br0" timeOffset="122225.991">20896 7224 335,'0'0'45,"-4"0"-4,4 0-4,0-3-6,0 3-6,0 0-8,0 0-3,0 0-5,4 0 0,0 0-3,-4 0 0,12 0-2,0-4 0,9 4-1,-5-6-1,1 0-1,3-1-1,-4 4-4,1-2-4,-9 2-2,8-3-6,-7 3-5,-1 0-4,0-1-7,-4-2-4,0 6-5,4-3-6</inkml:trace>
  <inkml:trace contextRef="#ctx0" brushRef="#br0" timeOffset="122907.0299">21432 7101 280,'0'0'29,"0"-3"-4,0 3-3,0 0-2,0 0-5,0 0 1,0 0-4,0 0 1,0 3-2,0-3 0,0 7-1,0-2 1,0 4 1,0 1 1,0 2-1,0 3 0,0-3-3,0 4 0,0-1 0,0 4-2,0-2-1,0 2-1,0-1-1,0 4-1,0-1-3,4-2 1,0 0 1,4-5-3,-3 2 1,3-5 2,-4-1-2,8-4 0,-4 0 1,0-2-1,1-1 1,-1-3 0,0 0 1,8-3 2,-3-4-2,-5-2 1,4-4-1,0 2-1,5-5 2,-9 2-1,4-2 1,-8 0 0,13-2 0,-5-1 0,0 5 1,1-2-1,-5 0 0,0 2 0,4 1-1,-8 4 3,0-1-1,5 2 1,-9 2-1,4 3 0,0 3-3,-4 0 2,0 0-2,4 0 1,-4 0-1,0 0 0,4 6 0,-4 8 1,4 2-1,-4 0-1,0-2 1,0 2 1,4 2-2,-4-2 1,0 0-3,0-2-1,-4 2-4,4-4-1,-4 0-2,4 0-4,0-2-3,0 1-4,-8 2-5,8-1-7,0-4-4,0 8-4,0-3-8,-4 17-7</inkml:trace>
  <inkml:trace contextRef="#ctx0" brushRef="#br0" timeOffset="123289.0518">21911 6731 276,'0'0'34,"0"0"-4,0 0-3,0 0 0,0 0-1,8 0 2,0 0-6,1 0-5,-1 0-4,0 0-2,0 0-2,4 0-3,1-3-3,-1 3 3,0-3-4,-4 3-2,1-4-4,-5 4-1,0 0-6,0 0-5,0 0-3,-4 0-5,0-3-2,0 3-2,0-3-4,0 2-3,0 2-8</inkml:trace>
  <inkml:trace contextRef="#ctx0" brushRef="#br0" timeOffset="123843.0835">22177 6539 323,'0'0'32,"0"0"-5,4 0-5,-4 0-6,4-4-2,0 4-3,1-3-1,3 3-3,0 0-1,-4 0 0,4 0 1,0 0 2,5 3 6,-9-3 1,4 0-2,0 4-4,0-4-2,1 3 0,-1-3-2,0 9-2,0-4 1,-4 1-2,4 4 1,-8 0-1,4-2-1,-4-2 0,0 10-2,-4-4 2,4-4-2,-8 5 0,8-3 0,-4-1 2,4 2-1,0 2 0,-4 0-2,0 0 2,4-2 0,-8-2 3,4 4-2,0-2 0,-1-1 1,5 2 0,0-4-2,-4 2 2,4 3 1,0-1-1,0-1-1,-4-4 3,4-1-3,0 4 1,0-1-3,-4-1 1,4 2 2,0-1-2,0 1 2,0-4-2,4-4 2,0 7-2,-4-6 1,4 4-1,1-7 0,3 3 0,0-3-2,4 0 1,-4 0 0,5-3-3,-1 0-1,0-7-2,-4 4-3,-4 1-2,5 5-5,-1-6-2,0 2-9,-4 1-7,0-3-7,0-1-4,0 1-5,9-11-3</inkml:trace>
  <inkml:trace contextRef="#ctx0" brushRef="#br0" timeOffset="125825.1968">23074 6764 183,'0'0'23,"0"0"-1,0 0 1,0 0-3,0 0 0,0 0-3,8-6 0,-8 6-1,4-6-3,0-2 1,0 1-1,0 1 1,-4 3-1,4 0-2,0-7 1,1 4-3,-5 4 0,0-4-1,0-4-3,0 4-1,0 0-1,-5-2-1,1 1 0,4 1-2,-8-4 1,-4 4-1,4 0 1,-5 1-1,5-2 0,-4 4 0,0 0 0,4 3 1,-9-3-2,1 3 2,3 3 0,-3 0-2,4 0 0,-5 4 1,9 4 0,-8-1 0,4-1 1,-1 1-2,-3 4 1,4 2 0,-1-2 0,5 2 0,-4 0 0,4 1 0,0 2 1,3 2-2,-3 8 1,4-2 0,0 0 0,4-3 0,0-2-2,0-6 2,0-2 0,4-1 0,-4-4 1,8-1 6,5-4 1,-9-1 2,8-3 2,0 0-2,5-3-1,-5-2 0,0-11-4,5-3 1,-5-2-4,4-4 2,1 4 0,3-3-3,-4-1 1,-3-2-2,7 4 1,1 0 0,-5-4 1,0 0-1,-3-5-1,3 5 0,-4-4 0,5-3 0,-1 0 1,-4 1 0,1-4-2,-1 4 0,0-1 1,1 1 1,-5-2 0,0 5-1,-4-4 2,4 11-2,-8 0 1,8 3 1,-8 4-2,4-2 1,-4 6-1,0 5 0,0-2 0,0 2 1,0 3 0,0 4-2,0 0 2,0 0 0,0 1-2,0-1 0,0 3 1,0 13 0,-8 3 1,0-1-3,0-2 2,4-2 1,-4 5 0,-1 5 0,1 1-1,0 6-2,0-1 2,-4 0 0,3 5 1,1 2 1,0-1 1,0-3 0,0 4-2,-1-4 1,1 4-1,0-4 0,8 1-2,-4-2 1,4-5 0,0 0 1,0 1 0,4-1 0,0-8 2,4-4-2,5-3 2,-5 3-1,4-6 2,0 1 0,-3-4-2,7-6 0,-4 0 1,1-3-2,-1 3 0,0-3 1,0-4-1,1-7 1,-1 8-2,0-10 1,5 3 0,-5-1-1,-4-2 0,4 2 1,1 4 0,3-3-1,-8-3 0,-4 5 0,5-1-1,-1-1 2,4 2-2,-8-2 0,4 3 2,-4 3 0,5-6-1,-5 3 0,0 4 0,-4-4 1,0 6-1,4 0 2,-4 1-2,0 0 1,0 3-2,0 0 2,0 0-2,0 0 1,0 3 0,0-3 0,0 0 1,0 7 0,0-3-2,0 9 2,0-3-2,-4-1 2,4 2-2,-8 2 0,8 0 1,-9-2 0,5 2 0,4 2 0,-4 0 1,4 1 0,0-4-2,0 3-2,0 1 0,4-7 1,-4-1-1,4-5 1,0 7 0,5-7 1,-1-3 0,0 0 0,-4 0 0,8 0 1,1-6 0,-1-4 1,0 5-2,-4-7 2,5-4 0,-5 5-2,4-5 2,-4 3-1,5 0 2,-1 2-1,-4 2 0,4-4 1,-3 2-1,-5 1-1,0-3 1,4 1 0,0 1 3,-4-2-1,-4 3 0,4 6 1,-4-3-1,0 4 0,0 3 0,9 0-2,-9 0 1,0-3 0,0 0-2,4 3 2,-4 0-2,0 0 2,0 0-2,0 3 1,0 11 0,4-4-1,-4 6 2,0-5-1,0 1 1,0 1-1,0 3-1,0-5 2,0 5-2,4-5 0,-4-4 0,0 5 0,8-2-2,0-4-3,0 4-4,1-5-1,-1-2-2,0 0-2,-4 0-3,8-3-8,1-3-7,-5-3-10,0-2-7,-4 1-6</inkml:trace>
  <inkml:trace contextRef="#ctx0" brushRef="#br0" timeOffset="126407.2301">22754 7198 236,'0'0'21,"0"0"-1,-4 0 4,4-3 0,0 3 2,-8-3-1,4 3-1,0-2 0,-4 2-2,8 0 1,0 0-2,0 0 0,0 0-4,0 0 1,8 0-3,4 0 0,1 0-2,7 0 0,5 0-2,-1 0-1,1 0 0,3-3-2,1 0 0,8 0 1,0 0 0,4 0 0,0-7-1,4 4 2,0-1-1,0 3-1,4-3 3,0 1-3,0-1 0,-4-2-3,4 3 0,-4 4-2,4-1-1,-4 0 1,-4-1-1,0 1-1,-8 0-1,4 0 0,-8-3 0,-5 2-1,1 4-1,-5 0-3,-3-3 0,-5 3-3,0-1-2,-4 1-2,-4-5-2,-4 5-5,4 0 0,-4 0-1,0 0 0,-4 5-2,4-5-7,-4 4-5,-8-4-10,-4 7-4,-1 2-4</inkml:trace>
  <inkml:trace contextRef="#ctx0" brushRef="#br0" timeOffset="127473.2911">23025 7667 280,'0'0'24,"4"-6"-3,4 0 1,0 6-1,-4-7-1,0-2 0,4-1-1,-3 5-3,3-4-3,0-4-3,-4 4 0,0 5 3,-4 3-1,4-12 2,0 4-1,-4 5-1,0-2-1,0 1-2,0-1-3,-4 3-2,0 0 0,0-1-2,-4 1 0,4-3 0,-4 3-2,-1-4 1,1 7 0,0 0 0,-4-3-1,4 3 0,-5 0 0,5 0-1,-4 3 2,4 1-1,-5 2 0,1 0-1,4 1 0,-9 2 2,9-1 0,-4-2-1,4 7 0,0-6 0,-5 4 0,1 1 0,4 1-1,0 5 2,-5 1-2,5-2 0,4 5 1,-4 2 0,4 2-2,0-9-1,0 2 0,4 2 0,0-2 1,0-5 0,0 2-2,0-3 2,0-5-1,4 1 0,4-5 2,0-4 1,4 0 2,1-4 1,3 1 0,-4-6 3,5-9-2,-1-1 0,5-2-1,3-6 1,1-4-1,-5 0 1,5 4-2,-5 0 2,1-6-2,-1-2 2,1 5-2,-1-4 0,-8 4 0,5-5 0,-1 2 0,0-4-2,1 1 2,-5-1-1,0 1-1,1-4-1,-5 0 3,0 7-2,0 3 1,-8-2-1,4 8 0,-4 5 1,0 11 1,0-2-2,0 4 1,0 6 0,0 0 0,0 6 0,-4 4-1,-8 4 0,0 12 0,-1 4 1,1 0 1,0 3 1,0 4-1,-1 1 0,1-3-1,0 10-1,4-4 0,-5-1 1,1-4 0,4 10-1,0-9 0,-1-1 0,5 3 0,0-6 0,0-6-1,4 0 2,4-5-1,0-4 0,4-2 0,5-7 0,-9-2 0,12-4 0,-3-3 2,-1-3-1,8-7 2,1 1 0,-1-7 1,1-2-1,3-1 1,-3 2 0,3-9 0,1 2 0,-5 4 0,5 1 2,-9 3-2,-3 5 1,-1-5 0,4 9 1,-4 1-3,1 4-1,-5-1 0,4 3 1,-4 0 0,1 0 1,3 3 1,-8-3-1,4 2-1,0 1 0,5 7 0,-5-1-2,4-2 0,-4 4 0,5 1 0,-1-2-1,-4-4 0,4 2 0,1 5 2,-5-4-2,4-2 1,0 6 0,-3-5-2,7 1-1,-4-3-2,0 1-1,-3-1-1,3-4-4,-4-2-1,4 4-2,1-4-3,-5-4-1,0 4-4,-4 0-3,4-2-8,-8-7-6,4-4-7,1 0-6,-10-8-10</inkml:trace>
  <inkml:trace contextRef="#ctx0" brushRef="#br0" timeOffset="127733.306">23770 7413 413,'0'0'42,"0"0"-6,0 0-6,0 0-1,-8 0-4,-9 6-3,1 12-1,-1 4-5,-3 2-3,4-2-3,-9 8 0,9-6-4,-5 6 1,5 5-4,-5 2 0,1-4-2,-1 1-4,1-4-3,4-1-5,3-6-4,1 1-2,0-1-4,-5-9-6,9 2-9,0-4-4,0-2-13,-13 8-14</inkml:trace>
  <inkml:trace contextRef="#ctx0" brushRef="#br0" timeOffset="130287.4521">17653 358 123,'-4'3'10,"4"-3"8,-4 3-4,4 7 10,0 2-3,0-1-3,0 5 5,0 2-1,0 1 0,-4 0-3,4-2 1,0 4-5,-4 5 3,4-3-3,-4 6 1,4 1 0,0 7-2,0 3-3,0 6 0,-4 0 2,4 3-3,0 2 0,0 1-1,0 2-2,0 2-2,0 0 2,0-2-2,0 5 0,0-4-1,0-1-1,0 11 0,0-4 3,0 2-4,0 6 0,-4-6 0,0 1 1,-1-2 0,1 0-2,0-2 0,0-4 2,0-2 1,4 5-1,0-2-1,0 2-2,0 5 1,0 1 0,-4-5 0,4 4 1,0-2-2,0-2 2,0-1 0,-4 0-1,0-8 0,0 4 1,0 3 0,0-9 0,-1 0 0,-3 8 3,8 2-3,-4-6 0,0 1 2,0 1-1,0-5-1,0-1 0,0 2 1,0-2 0,-1-3 0,-3 3-2,4 2-1,0-5 1,0 4 1,0 2 0,-4-1 0,4 1 0,0 7 1,-1-5-2,1 2 0,0 1 0,0-1 0,0-4 0,0 1 1,0-6-2,0 3 1,4-1 0,-4 0 0,0 2-1,4 5 0,-4-2 0,4 2-1,0-1 0,0-1 2,-5 2 0,5-4 0,0 2 0,0-1-1,0-1 1,-4-1-2,4-2 1,-4 4 1,4-4 1,-4 12-1,0-6 1,4 6 0,-4 1 1,4-2 0,-4 2 1,0-5-1,0 5-1,4-1 1,-4-2 0,4-2-1,-5-2 0,1 6-1,4-2 1,-4 1-2,0 2 1,4-5 0,-4 2 1,4-3-2,0-2 0,0 1 0,0-4 1,0-1-1,0 2 0,0-3 0,0 2 1,0-2 0,0 4-2,0 3 2,-4-2-2,0 1 1,4-1-2,-4-1 2,0-1 0,4 2 0,-4-4 0,0-1 0,-1 0 0,1-4 0,0 2 1,0 1 0,0-2 0,0 3-2,0-2 1,4 0 1,-4-1-3,0 0 1,4 1 1,-4 2 0,-1-3 0,1 0 1,4-6 0,-4 3 0,0-5-2,0 2 2,0-2 0,0-2-2,4 1 0,0-1 1,-4-2 0,0-1 0,4 1 0,-8 5 0,8 1-2,0-3 0,-5-4 0,5 8 2,0-4-2,0-4 1,0 1-1,0-4 0,-4 3 1,0-3 0,0-1 0,4 1 0,-8 1 1,4-6-1,0-1 1,-4 0 0,4-2 0,-1-1 0,1 1 0,4-5 0,-4 2-1,4-1 1,0-2 0,0 0 0,4-8 0,-4 8 0,0-4 0,0-4 0,0-5 0,9 4 1,-1 2 0,-4-2-1,0-7 1,4 6-2,0-3 2,0 0 0,-3 1-1,3-3 0,0-1 0,8 0 0,-8 0 0,9-1 0,3-3-1,-3-2 2,3 0-1,1-1 0,3 1-1,-3 0 2,3-1-1,9 7 0,-4-8 0,-5 2 0,9 3 1,0 0 0,4-7 1,-1 4 0,9-1 1,0 2-1,5 2 0,-1-3-2,4 0 0,4-4 3,1 5-2,-5-4 0,8-1-1,-3 4 1,3-4 1,4 7 1,1-6-2,8 4 0,-9-2 1,9 1 0,0 0-1,-1 3 3,1-1-3,4-2 1,-5 1 1,13 2-2,-4-3 1,4 3-1,-4-4 0,4 4-1,0-3 1,0 2 0,4-3-1,0 0 3,0 4-2,4-3 1,-4-1 1,5-2-2,-5 4 1,8-1-1,-4 2 0,8-2 0,-7 0 0,3-1-1,-4 1 0,8 0 2,-3 1-1,3 2-1,-4-4 1,-4 1 1,5 0-2,-1-1 1,4 2 0,1-1 0,-5 0-1,-4 3 1,0-4 0,-4 1 0,9 3-1,-5-1 0,0 1 2,-4-1-2,0 0 1,-8 1-1,8 3 1,-4-6-1,4-1 0,0 4 0,-4 0 0,0-5 0,-8 2 2,4-1-1,0 1 0,-1 3-1,1-3 1,-8 1 1,0-2-1,-1 1 1,-11 3 1,3-3-2,-3-1 2,-5 1-2,-4-4 1,5 5-1,-1 2 0,-4-3 1,-4-4-2,0 1 1,-8 7 0,4-1 0,-8-6-1,4 2 0,-8 7 1,-4-3-1,-1 3 1,-3-6-1,3-1 1,-7 4-1,-1-2 0,-7 5 0,-1-3 0,0 3 0,-4 0 0,-4-3 0,5 0-1,-9 3 1,4 0-2,0 0 1,-4 0-1,0 0-1,0 0-1,0 0 0,-4 0-1,4 0 0,0 0-5,0 0-2,-4-3-4,0-4-3,-1 1-2,1 3-8,-8-4-6,4 1-9,0 6-14,-5-2-9</inkml:trace>
  <inkml:trace contextRef="#ctx0" brushRef="#br0" timeOffset="139103.9563">2006 4168 246,'0'0'44,"0"-3"0,0 3-1,0 0 0,0 0-5,0 0-8,0 0-6,0-6-4,4 6-2,-4 0-6,4 0 0,-4 0-1,0 0-3,0 3 0,8-3 2,-3 10-2,3 9 1,4-2 0,0 2-2,-4-1-1,9 1 0,-5-2-2,0 5-1,1-1-2,3 1 0,-4-1 1,1 1-1,-1-1-1,0 6 1,0-5-2,1-4-1,-1-2-4,0 0-2,5-5-4,-5-5-2,-4 4-1,0-4-3,1-6-3,-1 0-6,-4 3-4,0-3-5,0 0-2,-4 0-4,0 0-5</inkml:trace>
  <inkml:trace contextRef="#ctx0" brushRef="#br0" timeOffset="139400.9733">2284 4095 300,'-4'3'37,"4"1"2,-4 2-1,0 15-2,-4 1-4,-4-1-5,-1 2-8,1 3 2,0-2-5,0 3-3,-1 1-2,1-1-4,-4 4-1,-5 2 0,5-4-2,-1-2-3,5 3 0,-4-2 0,3-7-1,1 8-3,-4-2-6,4-7 0,-1 3-8,5-6-7,0-1-7,0-6-7,4-3-6,-1-3-5</inkml:trace>
  <inkml:trace contextRef="#ctx0" brushRef="#br0" timeOffset="140357.028">2829 3394 140,'0'-3'15,"0"1"-1,4-4 2,-4 6 4,4 0-3,-4-3 1,4 3 2,-4 0-1,0 0 0,4 0-1,-4 0 1,0 0 0,0 0-3,0 0-3,0 0 0,0 0-5,0 3-4,0 0 2,0-3-3,0 3-2,0-1 1,0-2-1,0 9 2,-4-2-1,4 2-1,-8 3 0,0 0-2,4-2 2,-4 2-1,-1 3 2,1 1 3,-4 0 2,0 1 1,-1 5 1,5-4-2,-8 4 1,8 2 4,-5 6-3,1-1 0,0-2-1,-1 6 0,-3 7 0,4 6-1,0-3 1,3 3 0,1-3-1,-4 3 2,4-1 0,4 1 0,-1 0 0,1 0-1,0 0 3,0-3-2,4 3 0,-4-5-1,4 2 0,0-3 1,0 6-2,4 0 1,-4 3 1,4 1-3,4 1 0,1-5 1,-1 0-2,0 0-1,0 0-1,5 0 2,-9-5 0,4 1-2,4-6-2,-8 4 1,4-6 0,1-4-1,-1-3 0,-4-2-1,8-1 1,-4-5 0,1 2-1,-1-9 0,0 1 0,4-5 0,-4 2-2,1-1-2,3-6-2,-4-3-3,0 7-2,0-7-2,1 0-2,3 0-2,-8 0-5,0 0-4,0 0-7,-4 0-9,0 1-6,0-1-11</inkml:trace>
  <inkml:trace contextRef="#ctx0" brushRef="#br0" timeOffset="142444.1474">3099 3866 206,'0'0'35,"0"0"3,0 0 1,0 3-1,0-3 0,0 0-5,0 0-1,0 0-2,0 0-2,0 0-3,0 0-4,8 0-1,1 0-2,-1-6-4,4-3-1,-4-1-3,4 0-4,1 6-1,-9-3-2,8 1 1,-4 0-6,1 6-2,3-7-3,-4 7-7,0-3 0,4 3-5,-3 3-3,-1-3-6,4 0-7,0 0-6,-3 0-7,19-3-10</inkml:trace>
  <inkml:trace contextRef="#ctx0" brushRef="#br0" timeOffset="142825.1692">3713 3509 264,'0'-4'34,"0"4"-3,0 0-4,0-3-1,4 3-1,-4 0-2,0 3-5,4-3 0,-4 0 2,5 5 0,-1 5-2,-4 2-2,4 1-4,-4 1 0,4 6-2,-4-6-1,4 2-2,-4 9-2,0-7-1,0 6-1,0 1-2,0-1 1,0 1 0,-4 2-4,4-6-3,0 8-5,-4-9-4,0-1-9,0-4-3,4-3-8,0-2-5,-5-7-6,-7 8-12</inkml:trace>
  <inkml:trace contextRef="#ctx0" brushRef="#br0" timeOffset="143229.1923">3247 4125 212,'4'0'39,"0"-3"-3,16 3 6,-3 0-7,7 0-1,1 0-1,3 0-3,1-3-5,4 3-2,0-6-5,-5 4-1,5-4-3,0 3-1,4-1-1,-5 1-2,1-3-2,0 3 0,0 3-1,3-4 1,1 4 0,0 0-2,4 0 2,-4-3-3,0 0 1,4-3-1,0 1-1,-5-1-1,1 2 0,0-2-2,-4 3 0,0-3-1,-5-1-1,-7 6 0,-1-3-2,-3 1-2,-1 0-3,-4 3-5,-4-3 1,-3 3-4,-5 0-3,4 0-4,0 0-4,-4 3-6,0-3-6,-8 6-3,-5 2-8</inkml:trace>
  <inkml:trace contextRef="#ctx0" brushRef="#br0" timeOffset="143804.2252">3660 4572 267,'0'-3'39,"0"3"-3,0 0 1,0 0-1,0 0-2,0 0-6,0 0-2,0 0-6,0 0-4,0 0-5,0 0-1,0 0-3,0 0-2,0 0 0,0 0 2,8 9-1,-8 4-1,0-2 0,0 5-2,4 0 3,0-2-2,-4 2-3,4-1 2,5 4-1,-9-2-2,4-1 2,0-3 0,-4 1-3,4 2-2,4-6 1,-8-2-1,4 1 2,4-6-2,-3 0 2,3 1-1,0-4 2,0 0 0,-4-4 0,8 1 0,-3-3 0,-1-8 0,-4-2 0,0 0 0,8 1-2,-8 0 2,5-9-1,-1 5 1,4 4 0,-8-10 2,4 4-1,-4 5 0,1 7 3,3 4-2,-8 2 2,8-7-3,-8 4 1,4 6 0,-4 0-1,0 0 0,4 3 2,0 0-2,-4-3 3,0 7-3,4 13 1,-4-7-2,0 3 1,0 1-1,4-1 0,-4-1-3,0 4 0,0-7-4,4 3-1,-4 1-4,0-2-1,0 2-6,0 0-3,0-5-5,-4-2-4,4 1 0,0-1-2,0-5-4,0-4 0,0 0-3</inkml:trace>
  <inkml:trace contextRef="#ctx0" brushRef="#br0" timeOffset="144258.2511">4069 4261 360,'5'-4'27,"-5"1"-5,4 0-2,4 0-1,-4 0-1,4-1 0,-8 1-1,8 0-1,-4 3-3,5 0 0,-5-3-4,4 3 1,0 0-4,0 0 0,0 0-3,-4 0 0,5 0-1,-5 3 0,4-3-1,-4 3 0,0 0-1,-4 4 0,4-1-2,-4 1 1,0 2-1,0-1 0,0 2 1,0-4 0,-4 0 0,4 4 1,-8-2 0,4 1 0,0-2 0,0-1 0,0 2 1,-1-2-2,1 1 3,4-1 0,-4 0 0,0-2 1,4-1 2,-4 0-4,4 3 4,0-6-1,0 5-1,0 1 0,0-6 1,4 4-2,-4-1-1,0 0 1,8-3-1,-4 3 0,5-3 0,-5 0 0,4 0 0,0 0-1,-4 0-1,4-3-2,1 0-2,-1 0-4,0-1 0,4 1-6,-8-3-3,5 1-3,3 2-7,-8 0-8,0 3-3,4-3-7,9-7-5</inkml:trace>
  <inkml:trace contextRef="#ctx0" brushRef="#br0" timeOffset="145483.3212">5052 3860 196,'0'-3'27,"0"3"1,0 0-3,0-3 5,0 3-2,4 0 1,-4 0-4,0 0-4,0-4-1,4-8-3,-4 1-1,0 1-1,0-3-1,0 7-3,-4-5 1,4 4-2,-4-2-3,4-4 0,-4 10-4,0-5 0,0 5-1,-4-7 1,-1 1-2,1 6 0,-4-4 0,8 4 0,-9 3-1,1 0 0,4 0 0,-8 3 0,3 4-1,-3-4 1,4 6 0,-1 1 0,1 1-1,-4 5 1,3 3 0,1 2 0,-4-1 0,4 9 0,-1-5 0,1 6 0,4 2 0,0-2 0,4 0 0,-1-3 0,1-1 0,4-6 0,0-1 0,9-4 0,-5-6 3,4-2 0,4-7 2,4-4 1,1-2-1,3-5 1,1-8-1,-1-5 1,-3-1-1,3-9-1,1 4 0,-1-3 0,0-10 0,5 3-1,-4-6 2,-1 3 0,0-3-1,1 3 1,3-3-3,-3 3 1,-1 2-3,-7-6 2,3 4 0,0 1-1,-7-1-1,3 6 1,-4 1 0,0 2 1,-8 6-2,4 4 0,0 8 1,-4 1-2,0 6 2,-4 3-2,4 2 2,-4 4-2,0 7 1,-4 2 0,0 12 0,0 4 0,-5 2 0,5 0 0,4 7 0,-4 2 0,-4 4 0,3 3 0,-3 3-1,0 0-3,4 4-1,-1 2-3,5-4 3,-4-2 0,0 0-1,8 0-3,0-9 3,0-7 1,0-8 1,8-4 2,0-3-1,5-8 2,-1-4-1,0-6 1,5-4 1,3-2 0,-8-7 1,9-8 0,-5 3 0,1 2 0,-1-1-1,-4-3 0,1 0 2,-1 7-1,4 3 2,-8 2-1,5-2 1,-9 0 0,0 4-2,0 4 1,4-1-1,-4 3 2,-4-1-2,0 1 1,4 3-1,-4-3 0,0 3 0,0 0-1,0 0 0,0 3 0,0 0 0,0-3 2,0 7-2,0 13 1,0-4 0,0 3-1,0-1-1,0 3 2,4-2-1,-4 0 0,0-5 0,9-1-1,-5 3 0,0-5 1,0-5 0,0-3 0,0 0 0,4 1 0,-4-4 0,5-4 0,-1-8 0,0 2 0,0-1 0,0-2 0,0 1 0,-3-6 0,3 5 0,-4-2 0,4 3 0,0-3 1,-4 3-2,0 6 2,1 0-2,-1 3 1,0 3 0,-4-4 0,4 1 0,0 3 0,-4 0 1,0 0 1,4 0 2,4 7 1,-8-1 1,4 0-1,-4 2-2,4-1 1,0 2-1,1 7-1,-1-8-1,0 5-1,-4-4 2,8 1-1,-8-6-1,4 0-4,4 2-2,-4 0-7,0-2 0,0-1-6,5-3-8,-5 0-8,4 0-13,-4 0-7</inkml:trace>
  <inkml:trace contextRef="#ctx0" brushRef="#br0" timeOffset="145882.344">4823 4151 318,'0'0'32,"4"-3"-3,12 3 0,5-4 0,-1-5 0,1 3-4,3-1-5,-3 1-2,7 3 1,-7 1-2,7-1-3,5 0 2,-4 0-5,-1-1 2,5 4-5,-4-3 0,4 0 0,3 0-2,-7 0 1,0 3-3,4 0 0,-1-4-1,1 1-1,0 0 1,-5 0-2,1 0 0,0 1 1,4-1-1,-5-3-1,1 2 0,-5 1 0,1 0-1,-9 3-4,1-3-3,-1 3-4,0 0-3,-11 0-2,3 0-4,0 0-4,-8 0-8,0 0-7,0 0-5,-4 0-9</inkml:trace>
  <inkml:trace contextRef="#ctx0" brushRef="#br0" timeOffset="146784.3956">5105 4585 320,'-8'0'35,"8"0"-1,0-3-2,0-1-2,0 4 0,0 0-5,0 0-3,0-6-6,0 6-2,0-3-4,-4-3-2,4-1 2,0 1-3,0-2-2,-4 5-1,0 0-1,0-4 2,0 1-2,-5-1-1,5 1 0,-4 1-1,4 2-1,-4 0 1,4 3-1,-4 0-2,-1 0 0,1 0 0,-4 3-3,4 0 1,-5 5-1,1 2 2,0 3-1,0-1 2,-5-1-1,5 5-1,-4 5 0,3-2 1,1 2 1,0 4-1,3-4 1,-3 4-1,4-1-1,0 0-2,4-2 0,0-1 0,4-2 1,4-5-2,-4-1 2,0 3 1,8-7 0,4-4 3,-4-2 0,5-3-1,-1 0 1,0-6 1,5-2 3,-1-11 2,0 1 1,5-7 2,-1 4 0,1-9 0,-1-2 0,1 2 0,-1-6 0,1 2 0,3-6-1,-3 4-1,-1-1 0,-3-2-1,-1 2 0,-4 2-2,-4 2 0,5-1-3,-9 4 2,0 0-2,4 1 1,-8 5 0,0 5-1,0 8 2,0 2 2,0 2-2,0 7-1,-4 0 0,4 0 0,-4 4-1,-4 5 0,4 12 0,-5 6 0,1-2-1,4 2 2,-4 5-1,0 1 0,4 1 0,-5 2 0,5 1-1,-4 3 0,8-4 1,-4 4-3,4-7 3,0-1-1,4-5 0,4-6-1,-4-2 1,5-5 1,-1-4 0,4-1 0,-4-6 0,5-3 0,-1-6 0,4-3 0,1-1 0,3-4-1,1-9 1,-1 9 1,0-11 1,1 7 3,-5-1 0,1-2 2,-1 9 0,5 1 1,-9 1-2,0 4 0,4-4 0,-3 7-1,-1 0 0,0 3 0,5 0 2,-5 0-3,-4 0 0,4 3-2,-7 3 2,11-2-2,-8 8 1,4-4-1,-8 2 0,5 2-2,3 1 0,-4 2 0,4-6 0,-3 4 0,-1-2-2,4-2-3,-8 1-2,4-4-2,1-1-3,-5 1-3,0 1-2,0-4-3,4 3-6,-8 1-6,0-4-7,0-3-6,0 0-4,0 0-4</inkml:trace>
  <inkml:trace contextRef="#ctx0" brushRef="#br0" timeOffset="147053.411">5654 4400 330,'0'-3'40,"0"0"-5,0 3-2,0 0-4,0 0-3,0 0-3,0 0-3,-4 0-4,4 0-1,-4 3-2,0 13 1,-5-3-3,1 1-1,-4 2-1,4 5-2,-5 4-2,1-1-3,0 5 2,-5-6-2,9 5-1,-4-3-6,0-1-1,4-4-5,-1 3-1,5-9-7,-4 2-3,4-3-7,0-4-7,0-4-6,4-2-6,-4 3-7</inkml:trace>
  <inkml:trace contextRef="#ctx0" brushRef="#br0" timeOffset="148483.4928">5912 3208 140,'0'3'25,"0"-3"2,4 13 6,0-2-1,-4 2-5,8 3 2,0 1 0,0 2 2,-3 2-1,7 1-2,-4-1-1,0 1-6,0 2-1,5-3-4,-1 4-2,0 2-2,1 3 0,-1-1-2,4 4-1,-4-2 0,5 8 0,-5 1 0,0 9-1,-3 4 2,-1 4-1,-4 2-2,4-2-2,-4 2 0,-4-5-1,8-2 1,-8 1-1,0-7-1,0 2 0,0-5-1,0-4-1,-4 7 1,-4-3-1,0-6-1,0 3 1,-5-1 1,1-2-2,0 1 0,0-4 0,-5-1-1,5 0-3,-4-6-2,3-1-2,1-6-3,0-1-3,-1-1-2,1-2-3,0-7-6,0-4-9,3 2-7,1-7-13,0 0-8</inkml:trace>
  <inkml:trace contextRef="#ctx0" brushRef="#br0" timeOffset="149053.5254">6796 3559 290,'0'0'39,"0"0"-2,0 0-3,4 0-2,-4 0-2,0 0-3,0 4-1,0-4-3,4 0-4,-4 12 0,0-2-2,8 1-4,-4 5-1,-4 3-3,5-5-1,-5 9-3,4-3-2,0 4 0,-4 2-2,0 1 2,4 3-7,-4 2-3,0-5-3,4 3-2,-4-2-9,0-1-8,0 0-8,0-1-5,-4-5-6,4-6-3,-8 30-3</inkml:trace>
  <inkml:trace contextRef="#ctx0" brushRef="#br0" timeOffset="149292.5391">6612 3834 449,'0'0'43,"0"0"-7,0 0-6,0 0-5,4 4-1,4-4-3,4 0-2,5 9-5,3-6-3,-3 4-1,7-7-4,-3-3-1,3 3 0,1-4-2,-5 1-1,5-3-3,-1-4-5,-3 9-6,-1 1-5,-3-7-7,-1-2-6,0 2-9,-3 1-14,3-3-12</inkml:trace>
  <inkml:trace contextRef="#ctx0" brushRef="#br0" timeOffset="151166.6463">7877 4162 673,'0'0'-10,"0"0"-10,0 0-10,0 0-15,0-3-12,0 3-14</inkml:trace>
  <inkml:trace contextRef="#ctx0" brushRef="#br0" timeOffset="151905.6885">8147 3105 220,'-4'-7'37,"4"7"0,0-3-2,0 0-2,0 3 0,0 0-1,0 0-1,0 0-4,0 3-5,0-3-1,0 3-1,0 12-3,0 1-5,0 0 0,0 4-4,0 2 0,0-1-1,0 1-3,0-1-1,0 3-1,0 1-1,0-1 1,0-2-4,-4-4-2,0 4-5,0-1-4,4-2-7,0-2-8,-4-1-8,-1-6-9,5-2-5,-4 1-4</inkml:trace>
  <inkml:trace contextRef="#ctx0" brushRef="#br0" timeOffset="152338.7133">7676 3566 263,'0'0'35,"0"0"1,4 3-2,9-3-3,3 0-2,-4 0-2,5 0 0,3-3-4,1 3-2,-1 0-3,5 0 0,3 0-2,5 0 0,-4-3-3,3 3-1,-3 0-2,4 0-2,-4 0 1,3-4-1,-3 4-2,4 0-1,4 0 1,-1 0-1,1-3-2,0 0-1,-4 3 1,8-1 0,-4 1-2,-1 0-1,-3 0 1,-4 0-1,4 0 0,-9 0 0,1 0 1,-1 1-3,-3-1-2,-1 0-1,-7 0-3,3 0-1,-4 0-1,0 3-2,5-3-3,-13 0-2,0 0-2,-4 0-3,0 0-6,0 0-5,0 0-7,0 0-6,-8 0-2</inkml:trace>
  <inkml:trace contextRef="#ctx0" brushRef="#br0" timeOffset="153039.7534">7987 3979 261,'0'0'36,"0"0"-3,0 0-5,4 0-2,-4 0-4,0 0-2,0 0-3,0 0-1,0 0-2,0 0 1,0 0-2,-4 3 1,4-3-1,0 0-3,0 10-3,-8 1 1,4-1 1,0-1 1,0 2-3,0 2 1,0 3-1,0-2-2,4 2-1,-4 3 1,4-1-1,0-3-2,0 3 2,4-2-2,-4 1-1,0-1 1,8-3-1,4-2-1,-8 2 0,4-4 1,1 1-2,-1-5 2,4 1-1,0-3 0,-3-3-1,-1-3 2,4 1-1,0-2-1,1-4 2,-1-2-1,0-3 0,0 1 2,5 1-1,-1-2 0,-4-1 2,1-2-2,-1-3 0,8 1-1,-3-1 2,-9 2 0,4-3-1,1 6 2,-1-2 2,-8 0-1,0 2 2,4 1 1,-4 2 0,5-1 0,-9 2 0,4 4-1,0-4 1,0 4-1,-4 1-1,0 5-1,4-6-1,-4 6 0,0 0-1,0 0-1,0 0 1,0 3 1,0 0 1,0 11 1,0 5 0,0 2-2,-4 4-1,4-4-1,-4 6 1,0-1-1,-5-3-1,5 3 1,0-2-1,0 0-4,0-2-5,0-5-2,4-1-5,0 0-4,0-5-7,0-1-5,0-7-10,4-3-11,-4 0-11</inkml:trace>
  <inkml:trace contextRef="#ctx0" brushRef="#br0" timeOffset="153704.7914">9150 3676 330,'0'0'44,"0"0"-9,0 0-4,4 0-1,8 0-5,-3 0-7,3 0-3,0 0-4,0-4-5,5 4 0,-5 0-2,0 0-1,1 0-5,-1 0 0,4-1-6,-3 1-8,-1-3-3,0-4-9,-4 4-4,-4 0-6,1 0-6,3 3-8</inkml:trace>
  <inkml:trace contextRef="#ctx0" brushRef="#br0" timeOffset="153932.8045">9142 3906 306,'-4'0'45,"4"3"-5,0-3 1,0 3-4,4-1-3,0-2-8,4 0-4,0 0-6,5 0-4,-1 0-1,0-2-5,5-1 0,-1-3-3,0-1-1,1-2-5,-1-4-5,0 5-5,-3 2-7,-1 0-10,4-1-6,-3 1-11,-1-4-7</inkml:trace>
  <inkml:trace contextRef="#ctx0" brushRef="#br0" timeOffset="154497.8368">9883 3496 349,'0'0'35,"0"0"1,0 3 4,0 3-4,0-1-6,4 2-5,0-1-3,0 3-2,4-2-2,1 6-3,3-2-1,0 1-4,4 1-2,-3 5-2,3 1-1,1-5-2,3 2-1,0 1 1,-3-1-2,7 0 0,-7-2-1,7 6-3,-11-8-4,3-1-2,-4 2-3,1 0-1,-5-2-3,4-2-6,-8-2-5,4 2-5,-8 2-6,4-4-3,-4-1-3,0 1-3</inkml:trace>
  <inkml:trace contextRef="#ctx0" brushRef="#br0" timeOffset="154795.8539">10149 3532 374,'-4'0'47,"4"4"-5,-4 2-7,-4 4-7,-1 4-7,5 5-3,-4-2-4,4 2-2,-4 2-3,0 1-2,-5 2-1,9 0-1,-4 2-3,0 4 1,0 0-2,-5-5-2,1 2-3,4 0-4,-4-1-3,4-2-4,-5 0-3,5-2-6,4-8-2,-4 2-3,4-6-2,0-1-5,4-9 2,0 0-7,-5-9-5</inkml:trace>
  <inkml:trace contextRef="#ctx0" brushRef="#br0" timeOffset="155231.8788">10415 2990 321,'4'-4'28,"0"0"-3,4-2-2,1 3-5,3 3-2,-4 0-5,4-7-3,1 7 0,-5 0 0,-4 0-2,4 4 3,-4-1-1,4 3 1,-3 2-2,-1 2 0,4-1 1,-8 1-1,4-1-1,-4 6 0,0 1-1,0-2 0,0-1-1,-4 6 1,0-2 0,-4 2 0,-1-5 1,1 9 0,0-4 2,4 1-1,-4-2-2,4-2 2,-5 0 0,1-2 0,0 2-2,4-3 1,4-2-1,-8 2-2,8-7 0,0 3 1,0-4-1,0-2-2,0 1 0,4 2 2,0-3-1,0-3-1,4 3 1,0-3-2,1 0 0,3 0-2,0-3-4,-4 3-1,5-3-4,-5 0-6,4-4-5,-4 3-11,0-3-12,1 1-10,11 0-10</inkml:trace>
  <inkml:trace contextRef="#ctx0" brushRef="#br0" timeOffset="156757.9661">11312 2884 196,'0'0'21,"0"-3"-6,4 3 4,-4-4-1,4 4 7,-4 0-1,4 0 0,0 7 3,0 9 1,-4 1 1,4-1-1,-4 2-3,0 4-2,-4-1-5,4 1-3,-4 8-4,4-3-4,-4 5 0,-4-5-1,4 0-3,0 1 0,0-1-2,-1-6-4,1 1-4,4-4-7,-4-2-7,4-3-8,-4-4-6,4-4-3,-4 4-11</inkml:trace>
  <inkml:trace contextRef="#ctx0" brushRef="#br0" timeOffset="157235.9934">10865 3523 244,'5'0'29,"-1"0"2,8 0-1,4 0 0,-8 0 2,9 0-4,-5 0-1,5 3-1,-5-3-2,4 0-4,-4 0-3,5 0-4,3 0 0,-3 0-3,-1 0 0,5 0 1,-1 0-3,0 0 2,5 0 0,-4 0 0,7 0-2,-3 0 0,7 0 0,1 0-1,-4 0-1,4 0 2,-5 0-2,9 0 0,0-3-2,0 3 0,0-3-1,0 0-2,-1-1 1,1 4 0,0 0-1,-8-3-1,3 3 0,-7 0 1,0-1-1,-1 1 1,-3 0 0,-5 0-2,-4 0-1,5 0-2,-5 0-1,-4 0-4,-4 0 0,-4 0-3,8 1 0,-8-1-4,0 0 0,0 0-6,0 0-7,0 0-5,-8 0-8,-4 0-7,0 0-2</inkml:trace>
  <inkml:trace contextRef="#ctx0" brushRef="#br0" timeOffset="157949.0342">11263 3850 271,'0'-3'38,"0"3"-2,0-6 0,0 6-2,0 0-3,0 0-3,0 0-4,0 3-4,0-3-5,0 0-2,0 3-2,0-3 1,0 13-2,0 1 0,-5-4-4,5-1-2,-4 7 0,4-1 0,0 4-2,0-5 2,0 2-2,0 6-1,0-4 0,0-3-1,0 0 0,0-3-1,4 1 2,5-2-1,-5-4 0,0-1-2,4 0 2,0-6 0,0 0 0,1 0-2,-1 0 2,4-3 0,-4-3-1,-4-4 0,9-4 2,-5-2-2,4 0 1,-8 2 0,4-2 0,1 0 0,-1 2 1,0 1 0,0 2 3,0-2-2,-4 4 3,-4 2-1,5 4-1,-1 3 1,-4 0-1,4-5 0,-4 5-1,8 0 1,-8 0 0,4 2 0,-4 4 0,4 7-2,0-3 2,-4 4-2,4-1 0,0-1-1,-4 1-2,0-2-3,0 2-3,0 0-2,4-2-2,-8 5-1,4-2-5,-8 2-5,8-3-5,-4 1-3,-4-1-9,4-4-5,0-3-6</inkml:trace>
  <inkml:trace contextRef="#ctx0" brushRef="#br0" timeOffset="158458.0633">11954 2704 260,'0'0'35,"0"0"4,0 5-1,5 8-1,-1 6 0,4-2-5,4 9 0,-4-6-7,5 9-4,-1 1-2,0 0-4,5 4 0,-9 2-1,8 4-2,-4 3-2,5 3-2,-5 3 0,4 1-1,-7-3-3,3 6 0,0-4 1,-4-3-1,1-1-1,-1-1 0,0-6-2,-8 5 1,8-3-1,-8 0 0,0 0 0,-8 2-1,8 1 1,-12 3-1,-9 1 0,1-1 0,-1-3-5,1 1-4,-1 1-3,-7-7 0,3 0-6,-4-5-4,1-2-4,-5-4-4,0 1-10,0-4-5,-3-3-4</inkml:trace>
  <inkml:trace contextRef="#ctx0" brushRef="#br0" timeOffset="159144.1026">11001 2787 142,'0'0'21,"4"-3"-3,-4 3-3,0-4-3,0 4 0,0 0-2,0-3-4,0 3 4,0-3 2,0 3 1,0 3 6,4-3-3,-4 0 0,0 7-1,0 1-2,0 1 0,-4 1-2,0-1 3,-5 4-2,-7-5-1,8 8 2,0-2-2,-1 5 0,1 0 1,-4 2 1,0 9 1,3 4-1,-3 4-1,0 3-1,-4 2 0,3 3 0,1 0-1,0 7 1,4-1-2,-5-1-1,1 5 1,0-4-1,3-1-1,1 1 1,0 1-2,0 4 0,0 5 1,8-5-3,0 2-1,-4-5 0,4 2-2,0-4 1,4-4-1,4 1 0,-4 1-1,8-8-1,1-2-2,7-6-3,5-4-3,-5-2-5,1-4-3,7-5-5,1-4-7,0-3-12,3-5-9,-3-1-9</inkml:trace>
  <inkml:trace contextRef="#ctx0" brushRef="#br0" timeOffset="160011.1522">12311 2615 185,'0'0'25,"0"0"3,4 0 3,8-3 0,0 3-1,1 0-6,3 0-4,-4-3-4,5 3-2,-5 0-7,0 3 1,0 0 0,1 0-2,-5-3 0,0 4 1,0-1-3,-4 0 0,0 3-2,1-4 0,-5 1-2,0 0 3,0 0 0,0 4 1,0-4 0,0 3 1,-9 1 1,5 4 1,-4-2 0,0 4 2,0-2 1,4-1 1,-5 2 0,9 1-2,-4-5-1,4 2 3,0 2-3,0-2-1,0-2 2,0 1-3,4 1 0,-4-7-1,5 3 0,3 1 0,0-4-1,-4 2 0,4 1 0,0-6-1,5 3-2,-5-3 0,0 3 0,4 1 0,-3-4 0,3 0-3,-4 3-5,4-3-6,-4 0-3,1 0-7,3 3-7,-4-3-7,-4 0-12,4 0-8</inkml:trace>
  <inkml:trace contextRef="#ctx0" brushRef="#br1" timeOffset="185685.6206">1859 2951 161,'0'-2'24,"0"-1"-1,0 3-4,0 0-2,0-3 3,0 3-4,8-4 2,-8-2 0,0 0 1,4-1-2,4 4-1,-8-2-2,8 5 0,-4-3-4,-4 0 0,0 0-2,0 3 1,0 0-2,5 0 1,-5-3 0,-5 3 0,5 0-1,-4 0 0,4 0-1,0 3-1,0-3-1,-8 0-1,8 0 2,-8 0-2,4 0 2,4 0-3,-8 3 1,-1-3 0,-3 6-1,8-1 1,-8 2-2,4 2 1,-9 1-1,5-2 0,-4 1 0,-1 4 0,1-4 1,-1 6 0,-3-3 2,0 1-2,3 5-1,-3-2-1,-1-2 2,1-1 2,3-1-1,-3-2-1,8 1 1,-1-2 0,1 1 0,4-7 0,-4 7 1,3-9-1,1 2 1,4 4-2,0-4 0,0-3 0,0 0 1,4 0-1,0 3-2,-4 0 0,4 4 1,0-1 1,0-3 0,0 4 1,0-7 0,0 3-2,0-2 2,0 6-1,0-4-1,0 6 1,0 1 0,0 1 1,0 5 0,0 0 0,0 1 1,0 3 0,0-3-2,0 8 1,0 2 1,0 4-2,0-1 1,0-2-1,0 3 0,0 2-1,0 0-1,4 7 1,-4 0-2,0 6 1,4 0 1,0 3 0,0 2-1,-4 5 0,0 0 2,4-1-2,0 2 0,-4 1 0,0-3 0,-4 1 0,4-4 0,-4-4 0,4 5 0,-4 2 0,-4-1 1,0 5 0,-1-5-2,1 8 2,0-5-1,4 2 0,-4-6 0,0-2-1,4-2 2,-1-3-2,-3 0 0,4-3 2,-4-3-2,8-1 0,-4-5 0,0-4-1,0 0-2,4-1 3,-4 1-3,4-6 2,-5 1-1,5-1 3,0 0-2,0-5 0,0 2 1,-4-5 1,4 0-1,0-5 0,0 1-1,0-2 2,0-4 0,0-1 0,0 1 0,0 1 0,0-1 1,0 1-1,4-1 1,1 0 0,-1-3 0,4 2-2,-8 2 2,4-7-1,4 6 2,-4 0 1,4-3 0,1 7 0,-1-5 1,0-2 0,0 3 0,9 4 1,-5-4 1,8 1 0,1 0-2,-1-3-1,1 2-1,-1 0 1,5 1-3,-5-4 1,5-3-1,-1 0-4,1 0-2,4-3-4,-1 0-4,-3-4-6,-1 1-8,1-1-13,-1 3-11,5 1-13</inkml:trace>
  <inkml:trace contextRef="#ctx0" brushRef="#br1" timeOffset="188307.7706">12753 2308 190,'0'0'32,"0"-1"0,0 1 0,0 0 2,0-3-3,0-4-3,0 4-1,0 3-2,0-6-1,0 2-4,0 4-2,0-3-1,0 3-4,0-6-1,0 4-3,0 2 0,0-6 0,0 6-3,0 0-1,4 0-2,-4 0 1,0 0-1,0 0-1,0 0 0,8 0 0,0 0 0,5 0 2,-1 0-2,4 0 0,1 0-1,-1 0 1,4 3-1,1 0 0,-5-3-1,5 0 1,-5 0-3,5 0 3,-5 2-1,0 1-1,-3-3 2,3 6 0,-4-2-1,1-4 0,3 0 1,-8 9-2,4-6 2,-8 4 0,1-2-2,-1-5 2,0 0-2,0 0 2,-4 0-2,4 0 2,-4 3-1,4-3 0,0 6-1,-4 0 2,0 4-1,4-4-1,0 1 0,0 1 2,-4 4 0,0-5-1,0 5 0,0 0 0,-4 3 2,4 0 0,-4 7 0,4 0 0,-4 2 1,0 3 0,0 3 2,0 2 0,4-2-2,-4 7 1,4-4 1,0 1-1,-4 2 1,4 1 1,-4 3-1,-1-1 0,5 7 0,-4-3 1,0 7-3,0 2 1,0-1 0,4 1 0,-4 1 0,0 1-1,4-2-1,-8 4-1,4-8 0,0 1 1,-1 3 2,5 4 4,-8-5-2,8 8-2,-4-4 0,0 3-1,4-3-1,-4-1 0,4-1 0,-8-4 0,8-3 0,-4-6-1,0-7 2,4 1 0,-4-4 0,-1 3-3,1-7 2,0 1-2,0 0 3,0-5-1,4 5 0,-8-5-1,8 2 0,-4-3-1,0 1 2,4-1-1,-4-2 0,-1 1 0,5 0 2,0-1-2,0-2 0,0 4 0,0-5 0,-4 3 0,0-2 1,4-1-2,0 2 0,0-2 2,-4-1-1,0 0 0,4 1-1,-4 1 0,0-1 0,4-2 0,0-1 0,0 0 0,-4-4 1,4-1-1,0 2 0,0-1 0,0-2 1,-4-1-2,4 2 1,0-2 0,-4-2 0,4-1 0,0 0 0,0 0 0,0 0 0,-4-3 0,4 0 0,0 3 0,0-3 0,0 0 0,0 0 0,0 0 0,0 0-1,-5 4 1,1-4 1,0 0-1,0 3 0,-4-3 0,0 0 1,0 0 1,-1 0 0,-3 0 1,-4 0-2,-1 0 1,1 0 0,-4 0 0,3 0 1,-3 0-2,3 0 0,1 0-1,0 0 1,-5 0 0,9 0-1,-5 0 1,9 0-2,-4 0-1,4 0-3,-5-3-5,9 3-2,-4-4-5,0 1-5,4 0-6,4-3-8,0-1-16,0-4-16</inkml:trace>
  <inkml:trace contextRef="#ctx0" brushRef="#br1" timeOffset="198494.3533">13649 3156 336,'0'0'37,"0"0"-7,0 0-3,0 0-1,4-4 1,-4 4-3,5 0-3,3 0-3,0 0-4,0 0-3,4 0-3,1 0-2,-1 0-1,0 0-2,1 0 0,-1 0-3,4 0-5,-4 0-2,1-3-5,-1 2-6,-4 1-4,9 0-5,-9-3-4,4-4-5,0 1-3,17-1-11</inkml:trace>
  <inkml:trace contextRef="#ctx0" brushRef="#br1" timeOffset="199034.3842">14112 2949 264,'0'2'26,"4"-2"-7,-4 0 2,0 0-5,0 0 0,0 0-4,0 3-3,0-3 2,0 12-2,-4-5-1,4 7 7,-4 2 2,4 0-2,0 5-1,-4-2 2,0 5-4,4 1 0,-4-1-3,4 3-3,0 1-2,0-7 3,4 1-5,0-4 1,4-2 0,0-2 1,0-1-2,5-7 1,-1 1-1,0-7 1,0 0-1,1-4 0,-1 1 1,4-3-1,-3-10 0,-1 2 0,4-2-2,-3 1 1,-5-4 0,4 2 0,-4 1-1,1 0 3,-5-5-1,0 9 1,4-4 2,0 8 0,-8-5-2,0 10 2,4 3-1,-4 0-2,0 0 1,0 3-1,4-3-1,-4 0 0,0 3 0,0 7 1,0 1-1,0 5-1,0 0 1,4-2 0,-4 2-1,0 0 0,0-2 0,0 2-1,0-2-4,-4-1-3,4 0-3,-4-2-5,4-2-8,0-2-6,0-4-4,0 3 0,0-2 3,0-4-10,0 0 0</inkml:trace>
  <inkml:trace contextRef="#ctx0" brushRef="#br1" timeOffset="199484.4099">14599 2649 220,'0'0'32,"0"0"-1,0 0 0,0 0 1,0 0-2,0 0-3,0 0-4,0 0-2,0 0 1,8 0 0,1 3-2,-1-3-5,-4 0-2,4 0-4,-4 0-3,4 0 0,0 0-1,1 3-2,-1-3-2,-4 3 1,4 0-1,-4 0 0,-4 4 0,8-2-1,-8 1 0,5-3-1,-5 7 2,0-4-1,-5 2 0,5-2 0,0 1 0,-8 2 2,8-2-2,0 2 0,-4-1 0,0-2 0,4 1 0,0-1 0,-4-3 1,-4 4-2,8-1 1,0 2 0,-4 2 0,0-4 0,4 3 0,0-2 0,0-2 0,0 1 0,0 0-1,4 4 1,-4-4 0,8-3 0,0-1 0,4 1 0,1-3-4,-5 0-1,0 0-5,8 0-6,-12 0-5,9 0-7,-9-3-6,8 3-6,-4 0-4</inkml:trace>
  <inkml:trace contextRef="#ctx0" brushRef="#br1" timeOffset="199971.4378">13854 3486 206,'0'0'26,"0"-3"3,4 3 3,8 0-3,5 0 1,-5-3 2,4 3 0,-3 0-3,3-3-2,1 3-3,3-2-4,0 2-4,9-3 1,-8 3-4,3 0-1,1 0-1,-1 0-2,1 0-1,3 0 0,-3 0 1,4 3-1,-1-3-1,1 2 1,0 1-2,8 0 1,-5 0-2,1 4 0,0-4 0,0-3-2,3 6 2,-3-3-1,4 1-3,-4-4 2,4 0-2,-9 0-1,5 0 2,-4 0-1,-1 1 0,-3 2-1,-1-3 0,1 0 0,-9 0-1,5 0-2,-5 0-2,-3 0-5,-5 0-3,-4 0-3,4 0-3,-8 0-4,0 4-7,0-4-10,-8 3-8,-9 0-9</inkml:trace>
  <inkml:trace contextRef="#ctx0" brushRef="#br1" timeOffset="200340.4589">14239 3831 346,'4'-1'42,"-4"-2"-1,0 3 0,4 0-2,8 0-8,-8 3-5,5-2-3,-1-1-4,4 10 0,-8-7-2,4 7-1,1 2-5,3-4 0,-4 2-2,4 2-2,-3 4 0,3-1-3,-4 4 0,0-5 2,4 5-1,-7 0-2,7-4 0,-4 0-3,0 0 2,0 1-1,1-2 0,-1-1-1,-4-1 1,4-2-3,-4-2-3,0 1-3,-4-2-3,8-1-2,-8 0-2,5-2-2,-5 0-3,4 0-2,-4-1-5,0-3-2,0 0-4,0 0 0,0 0-4,0 0-6,0 0-2</inkml:trace>
  <inkml:trace contextRef="#ctx0" brushRef="#br1" timeOffset="200596.4735">14554 3820 279,'0'0'41,"0"0"-6,-4 3-1,0 1-1,0 0 2,-4 3-6,4 2-4,-5 1-5,-7 6-2,4-5-4,4 5-1,-5-2 1,1 2-4,-4 0-4,-1 1 1,-3 6-4,3-6 0,-7 8 0,3-4-3,-3 3-5,3-2-6,1-1-5,-1-2-10,1-3-11,4 1-12,-1-1-10</inkml:trace>
  <inkml:trace contextRef="#ctx0" brushRef="#br0" timeOffset="219524.5561">3382 6386 244,'0'0'33,"0"0"-1,0 0 0,0 0-3,0-3-2,0 3-5,0 0-1,0 0-2,0-10-4,4 4 0,-4-4-4,0 4 1,0-2-1,4-1-2,0-1 1,-4 0-3,0 3-1,0-3 1,0-3-2,0 2-2,0-2 1,0 4-2,0-4 0,0 4-3,-8-2 2,0-5 0,-1 6-1,1 5 0,-4-4 0,0 2 0,3-2 0,-3 6 0,-4 3 0,3 0 0,-3 0 0,8 3 0,-8 3 0,-1 1-1,1 5 2,-5 6-2,1 1 0,3 8 1,-3-3 0,8 1 1,-1 2 0,1 0-2,0 2 2,0-2-2,3 0 2,9-2-2,-4-4 0,4-2 1,0-5 0,4-1 1,-4-3 0,9-4 1,7-6 0,0 0 0,-3-3 1,3-4-1,4-2 2,1-10-2,-1 1 0,-3-2-2,3-3 1,1 0 0,-1-6 1,1-1-3,-1 0 2,-3-4 1,-1 1-1,0-1 2,5-1-1,-9-4 0,4-1-1,1-3-1,-5 6 1,0 1 0,1-1-1,-1 1 0,0 6-1,-4-1 2,1-4-1,-1 5 0,-4 3 0,0-3-1,0 8 3,-4 1-1,4-1-1,-4 7 1,0 3 0,0 2-1,0 4 0,0 3 0,0-1-2,0 4 2,-4 4-1,4-1 0,-4 6 0,-4 7 0,0 8 1,-1 0 0,1 5 0,0 1 0,0 0-1,-4 7 0,-1 5 0,5 5 2,-4-4-1,4-1-1,-1 12 0,5-1 2,0-4 0,0-3-2,0-3 2,4-3-1,0-7-1,4-6 0,0-1 1,4-9 0,5-1-2,-1-6 1,0-5 1,1-5 0,-1 0 0,4-2 0,-4-8 0,9-2 0,-5-3 0,1-4 0,-1 0 0,-4-1 0,5-3 0,-5-1 0,0 10-1,-4-5 0,-3 3 1,-5 5-2,4-2 2,0 1-1,-4 2 0,4 8 1,-4-4 0,0 3 1,0 3-2,0 3 1,0-3 0,-4 8 0,4 8 0,0 0 0,0-2 0,-8 2 0,8 0 0,0-5 0,0 2 0,0-4 0,0 2 0,0-4-2,0-1 2,0 4 0,4-7-1,4 0 1,-4 2 0,0-2-1,4 0 1,0-3 0,-4 3 0,5-3 1,-5 0-1,8-3 0,-4 0 0,0-3-1,1-2 2,-5-2-1,4 1 0,0-2 0,-4-5 0,8 0 0,-3 5 0,-5 1 0,0 4 2,-4-4-1,8 5 0,-8 1 0,0 2 0,4 2 0,-4 0 1,4 2 2,0 2-2,-4 8 0,9 3 2,-5-5-3,0 4 1,-4 2 0,4-2-1,0 2 0,4-1-1,-8-3 0,8 1 1,-4-3-1,5-1-2,-1-4-3,-4-2-1,4 0-5,-4 1-3,0-4-10,0 0-9,-4 0-7,4 0-9,-8-4-11</inkml:trace>
  <inkml:trace contextRef="#ctx0" brushRef="#br0" timeOffset="219952.5806">2751 6750 301,'0'0'31,"0"-3"1,8 3 1,9 0 0,3 0-3,5 0-2,3 0-5,1 0-6,0 0-3,3 0-3,-3 3 2,8-1-3,0-2 1,0 0-2,12 0-2,0 0 2,4-2-2,-4 2-1,5-3 3,-1-3-2,0-1 0,-4 1 1,4-1-2,1 1-3,-9 5 1,4-4-3,0 5 1,-4-5-2,0 5 1,0 0-2,-8-3-3,-4 0-1,-5 3-1,1 0-2,-5 0-3,-3 3-1,-5-3-1,-3 3-5,-1 2-1,-4 0-5,-8-4-4,4-1-7,-4 6-5,-4-2-5,-21 12-12</inkml:trace>
  <inkml:trace contextRef="#ctx0" brushRef="#br0" timeOffset="220821.6303">3292 7324 264,'0'0'31,"0"-3"-3,0 0-2,0-1-2,0-3-2,-5-3-4,5-3 3,0 2-1,-8-2-4,8 1-1,0-1-1,-4 2-2,0-2-2,0 0-3,0 5 0,0-4-3,-4 2 0,-1 1 1,1-1-3,0 5 0,4 2 0,-8 3 0,4 0-2,-13 0 1,9 3-1,-1 2 1,-7 8-2,4 3 1,3 1 1,-7 2 1,3-1-2,1 4 0,4-1 0,0 1-2,-1 2 4,1-2-4,0 5 4,4-3-2,-1 1 0,5-1 0,0-2 0,4-1 0,0-5 0,0-2-2,4-1 4,4-3-2,5-7 0,-1-3 0,4-3 1,1-1 1,-1-8 1,0-9 0,9-1 0,0-5 1,3-3 0,-3-4 1,4-2 0,3-6 0,1-2-2,-4-6 1,3 1-1,-3-3 0,0 6-1,-9 1-1,-3-1 0,-1 6 0,-4 1-1,-4 5 0,-3 2 0,-5 9 0,0 3 0,0 3 0,0 4 0,0 4 0,0 1 0,-5 5 0,1 3 0,0 6 0,-4 2 0,-4 14 0,8-4 0,-5 1 0,5 11 0,0 3 0,0 1 0,-4 7 0,4 0-3,0-1-1,0 0 0,4-2 1,0-5 0,-4-2-2,4-4 0,4-2 1,-4-4-1,8-5 1,0-2 2,0-5-1,0-2 2,5-4-1,-1-3 1,0 0 0,1-6-1,3-1 2,0-4 1,-3-2-1,3-2 0,0 2 0,-3 2-2,3-2 2,0 0 0,1 5 0,-1-4 1,1 2-1,-1 4 1,-4 2 0,0 1 2,1 3 0,3 0 3,-4 0 0,1 3 1,3 4 0,-8 2 0,5 4 1,-1-2 1,0 2-3,0 0 1,5-2-3,-5 5-1,4-4 0,-3 3-2,-1-3-1,0-2 0,1 4 2,-1-1-2,-4-3-3,4-1-4,1-3-3,-5 2-1,0-1-3,0-1-2,0-3-6,-8 4-5,4-4-5,-4 0-5,5-3-7,-1 0-3</inkml:trace>
  <inkml:trace contextRef="#ctx0" brushRef="#br0" timeOffset="221080.6451">3926 7065 322,'-4'0'38,"0"1"-1,-4 6-1,4 6-4,-5 2-2,1 0-6,0 4-5,-4-5-4,4 5-4,-5 3-1,9-4-5,-8 4-1,4-1-1,0 1 1,-1-1-3,5-4-4,-4 2-4,4-4-3,4 1-6,-8-4-6,0 1-4,4-2-7,4-1-3,-5-4-4,-15 31-12</inkml:trace>
  <inkml:trace contextRef="#ctx0" brushRef="#br0" timeOffset="221695.6803">4581 6823 383,'0'0'49,"-4"0"-8,4 0-5,0 0-8,0 0-7,0 0-3,4 0-4,0 0-3,4 0-1,5 0-3,-1 0-2,4 0 0,1-3-2,-1 3-2,5 0 1,-5-6-4,0 3-4,-3-1-4,3-2-5,-4 6-9,1-3-8,3 3-12,-8 0-10,17 9-9</inkml:trace>
  <inkml:trace contextRef="#ctx0" brushRef="#br0" timeOffset="232629.3057">5506 6254 146,'0'-3'27,"0"0"-2,0 0-1,0-4-2,0 4 3,0-3-3,0 1 1,0-1 0,0 2 0,0 1 0,0-6 0,0 2 4,0 2-1,5-4 0,-5 3-5,4-1 1,0 1-4,-4 0-4,0 2-2,4 4-1,0-3-3,-4 3-1,0 0-2,0 0 2,4 7-3,-4 2 1,4 7-2,-4 5 0,0 4 0,0-1 0,0 0-1,0 1-1,0-1-4,0 0-4,0-2-1,0 0-6,0-4-2,-4 1-7,4-5-9,0-4-8,0-1-9,-4-1-9</inkml:trace>
  <inkml:trace contextRef="#ctx0" brushRef="#br0" timeOffset="232993.3265">5097 6631 329,'0'0'28,"8"0"4,-8 0 0,8 0 2,5 1-5,7-1-4,1 0-5,-1 0-1,5 0-5,-1 0-2,5-1 0,0-2 0,-1 3 3,9-10-1,0 4-2,0-1-3,0-2-1,4 1-2,-1-2-2,-3 4-1,8 0 0,-8-1 1,4 3-4,-4-3 0,-8 4 2,3 3-3,-3-3-3,-4 3-1,-5-3-2,-4 3 0,1 0-4,-5 0-1,4 0-5,-7 0-3,-1 0-8,-4 0-8,0 0-5,0 0-2,-4 0-2,-8 16-7</inkml:trace>
  <inkml:trace contextRef="#ctx0" brushRef="#br0" timeOffset="233353.3471">5519 6853 325,'0'0'41,"0"0"-3,0 0 4,0 0-3,4 0-6,4 4-6,0 2-4,0-6-3,1 6-3,-1 5-3,0-1 1,0 6-2,4-2-2,-8 2-3,13 0-2,-13-2 2,12 5-5,-7-4 1,3 1-3,0-2 2,0-1-2,-3 3-1,3-2-1,-4-1-2,4 2-3,-8 0-3,5-3-1,-1 4-2,-4-5-1,0 2-4,0 0-2,-4-2-7,4-1 1,-4-4-5,0 0-1,0 1-2,0-4 0,0 0-2,0-3-2,0 0-7</inkml:trace>
  <inkml:trace contextRef="#ctx0" brushRef="#br0" timeOffset="233615.3621">5777 6817 300,'-4'0'36,"-1"3"-3,1 0-2,-4 0 0,0 4-2,0 7-3,-5 2-3,1 5-5,0 4-3,0-4 0,8 1-4,-13-5-2,5 3-2,4 3-1,-5-2-1,1-2-2,4 2 0,-4 1-2,-1-1-1,-3 4-1,4-1-4,-1-2-1,5-4-4,-4-2-3,0-5-7,4-2-6,-1 1-4,5-4-7,4-3-9,-16 7-11</inkml:trace>
  <inkml:trace contextRef="#ctx0" brushRef="#br0" timeOffset="234329.4029">6591 6354 247,'0'-3'39,"0"0"-7,0 3-1,0 0-1,0 0-3,-4 0-1,4 0-3,-4 0-5,4 3-2,0-3-4,0 13 0,-8 3-5,8-2 1,-4 2-1,4 0-2,-8-2 2,8 2-3,-4 1-1,4 3 0,-5-3 0,5 2-2,0 0 0,0 2-1,0-2 1,0-5 0,5 2-1,-5-2 0,8-1 0,0-3 0,0-1 0,4-2 0,1-7 0,-1 0 2,0 0 0,5 0 1,-5-7 0,4 1 1,-3 0 1,3-10 0,-4 1-1,1 3 0,3-4 0,-4 1 2,0-1 0,-3 2 1,3 1 0,0 1 1,-12-1-1,8 5-1,-4 2 1,1-1-1,-5 1-2,4 0 0,0 2 0,-4 4-2,0 0 2,4 0-3,-4 0 0,0 0 1,0 0 0,0 4 1,0 2 1,4 7-1,0 1 1,-4 2-3,0 0 1,0-2-1,-4 5 0,0 2-1,4 1 0,-4-1-7,-4-2-2,8-2-2,-5 2-5,5-4-4,0 1-2,0-4-7,0-2-9,0-2-4,5-2-8,-5 1-6</inkml:trace>
  <inkml:trace contextRef="#ctx0" brushRef="#br0" timeOffset="234976.4399">7496 6254 270,'0'0'34,"0"-3"1,0 3-2,0-3-4,4 3 0,-4 0-5,0 0-2,8 0 0,-4 0-4,1 0-2,7 0-2,-4 0-4,-4 0 0,4 0-3,5 0-3,-5 3-1,4-3 1,-4 3-2,-4-3-3,5 3-4,3 0-1,-4 4-4,0-4-3,-4 0-5,4-3-4,5 0-8,-5 0-7,-8-3-7,20 0-10</inkml:trace>
  <inkml:trace contextRef="#ctx0" brushRef="#br0" timeOffset="235231.4545">7496 6477 300,'0'0'34,"0"3"-1,0 0-1,4 0 0,0 4-4,4-4-4,1 0-3,3 0-2,-4-3-4,4 0-2,5 0-4,-1 0-2,1-3-2,-1 3-2,8-3-1,-7 3-4,-1-3-6,-3-1-9,3 4-8,-4 0-8,-4 0-9,5 0-4,-1 24-9</inkml:trace>
  <inkml:trace contextRef="#ctx0" brushRef="#br0" timeOffset="239186.6807">8266 6361 330,'0'0'50,"0"0"-8,0 0-2,0 3-7,4-3-7,4 0-4,-4 6-3,4-6-3,1 3-3,-1 0-2,4 1-2,0-1-1,-4 0-2,5 0 0,-1-3-2,4 0-1,-3 0-1,3 0-1,-4 0-5,5 0-5,-5 0-5,0-3-5,5 3-11,-1-3-10,5 3-10,-9-3-7</inkml:trace>
  <inkml:trace contextRef="#ctx0" brushRef="#br0" timeOffset="242830.8892">8945 6291 212,'0'-4'26,"0"1"2,0 3-1,-4-3 1,4 0 0,0 3-2,0 0 2,-4-3 0,4 3 0,0 0-3,0 0-2,0-2-2,0-1-5,0 3 0,0 0-2,0 0-2,4 0-2,-4 0-4,0 0 2,0 0 0,4 3 0,5 2 0,-5-2-2,0 13 1,8-2-2,-8 2 1,4 0-1,1 2 0,-1 1-2,0-2 2,4 2-3,-4 2 0,9 1 0,-5-1-1,-4-2-1,4-2 1,1 2 0,-1-3-1,0-1 0,-3 1 0,7-2-2,-8-1-1,4-1-3,-3-1-1,3-1 0,-8 0-1,4-1-1,0-3-1,-4-1-4,0 5 1,1-7-3,3 3-1,-8 1-3,4-1-2,0-1 0,0 0-3,0-4 0,0-1-1,-4 3-2,4-3-2,-4 0-1,0 0 0,4 0-3</inkml:trace>
  <inkml:trace contextRef="#ctx0" brushRef="#br0" timeOffset="243181.9092">9297 6300 223,'0'0'40,"0"0"1,0 0-1,-4-3-3,4 0-1,-4 3-3,4 0-5,0 0-5,-8-3-3,4 3-4,4 0-2,-4 0-2,0 3 0,4 0 0,-4 3-2,0 2 1,-5 2-1,1 3-2,0 1 3,0-1-1,0 6-1,-5-2-1,1 5 0,-4-1-1,-1 1-2,-3 2-1,4 0-1,-1 1-1,1-1-1,-5 5 1,5-5-4,0 0-2,-5 4-4,1-4-5,3 2-2,1-6-3,-1 1-5,5 1-6,-4-8-6,4 2-8,-1-6-6,1 3-5</inkml:trace>
  <inkml:trace contextRef="#ctx0" brushRef="#br0" timeOffset="244073.9603">8229 6413 135,'0'0'16,"4"-3"-6,-4 3-2,0 0 0,0-6 2,0-1-1,0 4 3,0 1 0,0-1 4,4 0 3,-4 0-3,0 0 0,4-1 1,-4 4-1,0 0-1,0 0-3,4-3 1,-4 3 0,0 0-2,0 0 4,0 0 1,0 0 3,4 3 1,-4-3-4,0 7-1,0-4-3,0 3-2,0-1 1,9-2-1,-9 1 2,4-4-4,0 0-1,4 0 3,-4 0-2,8 0-1,-3 0 0,3-4-1,0 4-1,-4-3 0,0 3 1,5-3-2,-1 1-2,-4-1 2,0 3-1,5-3 0,-1 0 0,0 3-2,-4-3 2,5-1-3,3 1 1,-8 0 0,5 0-1,-1 0 1,0 3-1,5-3 0,-5-1 0,0 4-1,0-3-4,-3 3-1,-5 0-4,0 0 1,0 0-1,-4 0-3,4 0-2,0 0-4,-4 3-4,4-3-5,0 4-6,-4-1-4,0-3-4,4 0-3</inkml:trace>
  <inkml:trace contextRef="#ctx0" brushRef="#br0" timeOffset="258929.81">19520 10580 397,'0'0'46,"0"0"-6,0 0-5,0-2-6,0 2-7,0 0-4,8 0-3,1 0-1,-5 0-1,4 0-4,0 0-1,0 0-2,0 0 0,5-3 0,-5 3-2,0-6 2,0 2-2,0 1-2,5 0 1,-5-6-2,-4-3 1,4 3-2,0-4 1,1 0-1,-1 4 0,-4 1-2,0-5 0,-4-1-1,0 1-1,0 1-2,0-4 1,0 5 0,0-2 1,0 3 0,0-1-1,-4 5 3,-4-1 0,-5 4 0,5 3 1,-4 0 0,4 3 0,-5 1 1,-3 11 0,4-7-2,-1 8 1,5-3 0,-4 5 2,4-3 2,-4 6 0,3-2 2,1 5 1,4-2 1,-4 2-2,8 3 3,-4 2-2,4 1 0,0-3-1,0 3-1,0-4 2,0 1-2,4-7-1,4 3-1,0-4-1,5-2 1,-1-1-2,0-8-1,0-5-3,1 0-1,3 1-6,-4-4-2,1-4-4,3-2-2,-4-2-6,1-5-9,-5 1-9,0 4-10,4-2-5</inkml:trace>
  <inkml:trace contextRef="#ctx0" brushRef="#br0" timeOffset="259691.8536">20151 9278 169,'0'0'23,"0"0"3,0 0-3,0 0 2,0 0-4,0 0 1,0-3-1,0-1-2,0 4-2,0 0-3,0 0 1,0 0-3,0 0 0,0 0-3,0 0-4,0 0-1,0 0-1,0 0 0,-9 4 0,5-4-1,-4 0 0,0 9-2,0 1 1,0-4 0,-1 2 2,1 5 1,0-4 0,-4 2 2,-1 2 1,5-3 0,-4 2-1,4-1 0,-4 2 2,3 3 0,-3-2-2,4 2 0,0-1-1,-1 4-1,1-3 2,4 4-1,0 3-1,0-3 0,4 1 1,-4 4-1,4-4 0,4 1 0,0-1 2,4 1 0,0-4 1,1 7-2,-5-1 1,4-3 1,0 1-1,0 0 0,1-1 1,-1-1-2,-4 9 0,4-8-1,-4 1-1,0 5-1,0 0 1,-4 3-1,0-4 2,0 1-4,0-2 2,-4-1-1,0 0 0,0-5 0,0 2 0,0-2-1,0-3 1,-4-2 0,-1-1-2,1-4 0,-4-1-2,8-2-4,-4 1 0,-1-1-3,1 0-2,0-2-3,0-1-2,4-2-8,0-1-7,-5 0-4,5 0-7,4 0-5</inkml:trace>
  <inkml:trace contextRef="#ctx0" brushRef="#br0" timeOffset="260032.8731">20306 9691 305,'0'0'37,"0"-3"-2,0 3-2,0 0 0,0 0-6,4 0-4,-4 0-4,8 0-4,1 0-2,-1 0-3,0-6 0,0-1-1,-4 4-2,5-3-3,3 3 0,0 1-1,0-3-2,-3 0-3,-5 2-3,4 0-1,4 0-4,-8 0-4,4-1-4,-4 1-2,1 0-3,-1 3-5,0 0-5,-4-3-5,4-2-3,0-1-7</inkml:trace>
  <inkml:trace contextRef="#ctx0" brushRef="#br0" timeOffset="260357.8917">20789 9302 264,'0'-2'27,"0"-1"-1,0 3-1,0-3-3,0 0-4,0 3-1,0 0-5,4 6 3,0-6-3,-4 14 2,5-1-1,-5-2 0,4 5 1,-4 0-2,0 0-1,0 1-3,0 2-3,0 2-2,0-2 2,0-1-2,0-3-4,-4 0-7,4-3-5,-5-2-5,5 3-4,-8-2-4,4-2-6,4 1-6,-12 17-12</inkml:trace>
  <inkml:trace contextRef="#ctx0" brushRef="#br0" timeOffset="260699.9112">20564 9697 294,'4'0'28,"-4"0"4,0 0-2,12 0 0,-3 0-5,3 0-5,0 0-5,1 0-4,-1 0 0,4 0 0,1 0 2,-5 0 2,4 0-1,1-3-3,3 3 0,1 0-1,-1 0 0,0-3-1,1 0-3,-1 0-2,1-7-1,-5 7 0,5 0-2,-5 0 1,-4 0-1,5 1-2,-5-3-1,0 4-2,1 1 0,-1-4-3,-4 4 0,4 0-3,-3-3-5,-1 3-4,0-3-8,-8 3-8,0-3-4,0 3-4,-8 0-12</inkml:trace>
  <inkml:trace contextRef="#ctx0" brushRef="#br0" timeOffset="261121.9354">20695 9877 236,'0'-3'28,"0"3"1,0 0-1,0 0 1,4 0-2,-4 0-3,4 0-1,0 3-1,1 3-1,-1 1 1,0 2 0,0-1-4,4 5-2,-4 0-3,4-4-1,-4 6 1,5-3-2,-1 1-2,-4 1-1,4-4-3,0 3-1,-4-2 0,4 1 0,5-2-1,-9 1-2,0-1-1,4-1 0,-4 4-3,0-5-1,0 1-2,5-5-1,-5-1-6,0 3-2,0-3-4,0 0-6,0 1-8,0-4-5,0 0-4,-4 0-8,4 0-2</inkml:trace>
  <inkml:trace contextRef="#ctx0" brushRef="#br0" timeOffset="261381.9502">20908 9861 223,'-4'-5'35,"4"5"1,0 0 0,-4 0-2,-4 0-2,-1 2-4,5 4-2,-8 10-4,4 0-1,0 2-5,0-2-3,-1 4-4,-3-4 0,0 2-4,-1 4-1,5-8-2,4 2 0,-8 3 0,4-5-2,0-1-4,3 3-5,-3-5-5,0 2-4,4-4-8,-4-1-4,8-1-7,-4-4-3,4 0-3</inkml:trace>
  <inkml:trace contextRef="#ctx0" brushRef="#br0" timeOffset="262476.0128">21358 9725 244,'0'0'30,"0"0"1,0-4-1,0 4-2,0 0-3,0 0-2,0 0-3,0 0-2,0-3-2,0-3-2,0-1 1,0 4-2,0 0-2,0-2-1,0-1-1,-4 0-5,0-1 1,0 1-1,-4 0-2,0-1 1,4 6-1,0-3 1,-5 1-3,1 3 1,0 0-1,0 0 0,4 0 0,-5 3 0,-3 1 0,4 4 0,-4 1-1,-1 4-1,5-1 1,-4 3-1,0 1 2,4 1-1,-5-1 0,5 5-1,0-2 1,-4 3 0,7-4-1,1 2-1,0-4 0,4 0 1,0-5 0,0-4 1,4-1 0,0-3-1,5-3 4,7-3 0,-4-3 0,1-6 1,3-7 0,0-3 1,1 1-2,-1 4 1,0-9 0,1 3 1,3-8 1,-3 3-3,3-2 2,1-4 0,-1-2 1,1-4-1,-1-3 0,-4-3-3,1 0 2,-5-4-2,0 4 1,-3 2-2,-5 1 0,0 5 0,0 8-2,-4 9 3,4 5-2,-4 6 0,0 3-1,0 3 1,0 4 1,0 4 0,0 3-1,-4 6 1,-4 16 0,-5-2 1,1 3-2,4 3-1,0 4 2,-9 0 0,9 1 0,0 3 0,0 2 0,0 0 0,-1-3 0,-3-7-2,4 2 1,4-8-1,4 0 1,-4-8 0,4-5 0,0 2 2,0-6-3,4-1 2,0-4-1,4-5 1,4 0 1,-3 0-1,7 0 0,-4-3 0,1 1 0,-1-7 0,0-4 0,4-3 0,-3 5 0,3-2 0,-4 4-1,1 3 0,-1 4 1,-4-3 3,4 5 0,-3 0 1,-1 0 0,0 5-1,-4 0 2,4 4 1,-4 1 0,0-1-1,5-1 0,-5 2-1,4-1-3,0-2 1,0-1-1,-8 0 0,9-1-1,-1-5 0,4 7-4,-8-4-2,4 0-2,5 3-3,-5-6 1,0 3-5,4 1-2,-8-4-4,0 0-7,9 0-9,-5 0-5,0-4-7</inkml:trace>
  <inkml:trace contextRef="#ctx0" brushRef="#br0" timeOffset="262733.0275">21690 9608 330,'0'0'40,"0"0"-2,-4 0-2,0 0-4,4 0-5,0 0-6,0 0-5,-4 7-3,0-1-3,4 2-2,0 2-1,-4 2-1,-5 0-1,1 3-3,4 1 1,-8 2-1,4 1-2,-5-2 0,5-1-3,-4 2-5,0 1-5,3-3-8,1-2-6,0 2-6,4-2-3,0 2-5,0-3-3</inkml:trace>
  <inkml:trace contextRef="#ctx0" brushRef="#br0" timeOffset="263309.0605">22214 10205 264,'0'0'38,"0"0"0,0 0 2,0 0-1,4 0-2,-4 6-7,0-1-3,4 0-5,0-1-6,4-1 0,1 1-5,-5-1-1,4-3-3,4 0-2,-4 0-1,-3 0 0,3 0-5,0 0-3,-4 0-2,0 0-3,0 0-4,0 0-4,0 0-3,-4 0-9,4 0-7,1-3-5,-5-1-4</inkml:trace>
  <inkml:trace contextRef="#ctx0" brushRef="#br0" timeOffset="263532.0732">22169 10427 281,'0'0'39,"0"0"-2,0 0 3,8 0-6,-4 0-3,4 0-6,1 0-7,3 0-3,-4 0-5,4 0 0,1-3-4,-5 3-3,4-3-1,0 3-5,1-5-6,3-1-9,-12-1-8,4-2-3,1 2-3,3 1-3,-4 1-2,4-14-8</inkml:trace>
  <inkml:trace contextRef="#ctx0" brushRef="#br0" timeOffset="264032.1018">22713 10381 413,'0'0'31,"0"-2"-8,0 2-2,0 0-3,0 0-3,5 0-5,-5 0-1,8 0-4,0 0 0,4 0-1,-4 0-1,-3 0 0,3-6-1,0-3-1,-4-1 0,4 2 0,-4-3 0,4 0-1,1-2 0,-5 4 2,8-3-2,-8 0 0,-4-1 0,0 2 0,0 1 0,0 1 0,0-1 0,-4 6-1,-4-3 0,0 1 0,-1 3-1,1 3 1,-4 0 0,4 0 0,-4 3 1,-1 0 0,5 7 0,-4 1 0,-1-2 1,5 4 2,-4-2 2,0 5 2,4 0 0,-1-2 0,5 2 1,0-2 0,0 5-1,4-3-1,0 2 0,0-5-2,0 1 1,0 5-1,8-3-4,0-2 2,1-1 0,7-4-3,-4-2-2,1-3-1,-1 3-5,4-4 0,-3-3-4,-1 0 0,4 0-3,-4-3-5,1 0-5,-1-1-7,-4-5-9,4-2-3,13-16-11</inkml:trace>
  <inkml:trace contextRef="#ctx0" brushRef="#br0" timeOffset="264365.1209">22922 9709 347,'4'0'37,"-4"0"-2,0 0-3,4 0-6,1 0-4,-1 0-3,0 0-6,4 3-3,4-3-3,0 0-2,1 0 0,3 0-3,-4 0 0,1-3-6,-1-1-3,0 4-5,-4-3-7,5 0-4,-1 1-4,0-1-3,-8-3-2,9 3-3,-5 0-4,4-1-8</inkml:trace>
  <inkml:trace contextRef="#ctx0" brushRef="#br0" timeOffset="265098.1628">23180 9944 264,'0'0'19,"0"0"0,4-2 0,4 2-5,5-3-3,-1-6-1,0-7-2,5 3-4,-5-5 2,8-4 1,-7 2 6,7-1 0,1-5 1,-5 3 2,0-6 1,5-1-3,-1 0 0,1-4-3,-5 1-3,5-4-2,-1 1-1,-8-6-3,5 3-2,-9-3-4,8-1-4,-12 0 0,5 1-2,-9-1 1,4 6 4,0 7 1,-4 1 1,0 2 1,0 7 2,-4 13 0,0 1 0,0 3 0,-1-1 0,-3 8 0,4 5 1,-8 2 3,4 8 3,-5 8 1,1 7 1,-4 2 0,3 7 2,5 0-3,-8 3 1,0 0-3,3 4 1,-3-3-2,0-1-3,3 1 0,1-5-1,0-5 0,3-4-1,1 2 2,4-4-3,0-11 1,4-4 0,0-3 0,0-2-1,4-5 3,0-6-1,0 0-1,9 0 1,3-3 0,-4-3-2,1-2 1,3-2 0,-4 1 0,1 2 0,-5 1 0,0-3 1,-4 1 0,0 1 2,0 4-3,0-3 1,-4 3 0,4-1-1,-4 4 0,4 0 0,-4 4 2,9-4-1,-9 3 0,0 3-2,4 0-1,-4 1 1,0 1-1,4-2-2,-4 0 1,4 4 1,-4-7 1,4 0 0,0 1-1,0-1 0,-4 0-1,0-3 2,8 0 1,1 0 0,-1 0 0,0 0 0,-4-3 0,4 0-1,-4-7 1,9 4 0,-9-1 0,4 4 2,-4 0 2,8 0 1,-8 0-3,5 3 2,-9 0-1,8 3-1,-4-3 0,-4 0-1,4 3-1,0 0-4,0 0-4,0 0-5,-4 4-6,0-7-4,4 3-6,-4-3-5,0 0-6,9 0-4</inkml:trace>
  <inkml:trace contextRef="#ctx0" brushRef="#br0" timeOffset="265392.1796">23770 9589 321,'0'0'41,"0"0"-4,8 0-1,-8 4-2,4-1-7,4 0-6,0 3-6,1 4-3,-5-2-4,4 1-2,0 1 0,0 3-3,0-5 0,1 4 0,-1-2-2,0 2 1,0 0-2,0-6 0,-4 0 0,5 1-5,-5-1-1,0 0-6,4-1-1,-4-2-5,0 1-3,-4-1-4,4 3-4,-4-3-3,0 0-3,0-3-3,4 8-4</inkml:trace>
  <inkml:trace contextRef="#ctx0" brushRef="#br0" timeOffset="265640.1938">23913 9569 264,'0'0'44,"0"3"-5,-4-3-5,0 3-6,0 5-4,4 2-6,-4 2-2,0 1-1,-9-5-6,5 5-1,4-1-3,-8 3 2,-1 1-5,1-1 0,0 0 1,0 4-6,-5-2-3,5-1-10,0 2-5,-1 1-5,1-10-7,4 4-7</inkml:trace>
  <inkml:trace contextRef="#ctx0" brushRef="#br0" timeOffset="266359.2349">24036 10294 244,'0'0'39,"0"0"-4,0 0 1,0 0-3,0 0-2,4 0-2,4-4-4,0 1-5,-4-3-5,9 6-3,-5 0-5,8-3-2,-3 0 0,-5-1-2,0 4-3,4-3-4,0 0-5,-7 1-5,3-1-4,4 3-4,-8 0-5,0-3-4,4 3-6,-4 0-1,-4 0-7</inkml:trace>
  <inkml:trace contextRef="#ctx0" brushRef="#br0" timeOffset="266573.2472">24028 10523 281,'0'0'32,"4"-4"-1,4 4-5,4-3-8,-4-6-6,9 9-3,-9-7-3,4 1-6,1 1-8,-1-1-3,4 3-6,-4 3-4,-3-7-3,3 4-4,8-6-9</inkml:trace>
  <inkml:trace contextRef="#ctx0" brushRef="#br0" timeOffset="266926.2673">24429 10294 334,'4'0'43,"0"0"-1,4 0-2,0-4-6,5 4-6,-5 0-5,0 0-5,4 0-4,-3 4-1,3 0-4,0 9-1,-4-3 1,5 2 0,-5 1 0,0 1-3,4-1 1,-4-2-2,5 2 0,-5-3-2,0-1 0,4 2-1,-3 2 1,3-4-2,-4 3 0,0-6-1,0 0 0,1 4-1,-1 1-3,-4-6-1,0-5-3,0 1 0,4 2-2,-8 4-3,4-4-2,0 0-1,1 0-5,-1 1-4,-4-4-5,4 0-5,0 0-3,-4 0-1,0-4-6,0 1-2</inkml:trace>
  <inkml:trace contextRef="#ctx0" brushRef="#br0" timeOffset="267214.2838">24650 10195 240,'0'0'36,"0"0"-2,0 0-5,0 3-1,0 0 1,0 1-1,0 7-4,0 5-3,0-4-2,0 4-3,-4-1-3,-4 0 0,-1 6-2,-3-2-1,4-1-1,-4 4-2,-1-1-4,1-2 2,0 1-4,0-1 2,3-4-3,-3 1-3,4-4-5,4-1-8,-4 5-1,8-9-5,0-1-2,0-3-3,-4 0-4,4-3-4,0-3-6,12-6-5</inkml:trace>
  <inkml:trace contextRef="#ctx0" brushRef="#br0" timeOffset="267555.3033">24724 9926 212,'0'-6'31,"0"6"-1,0 0 2,4 0 2,-4 0 1,0 0 0,4 0-4,0 0-1,4 3-8,-4-3-3,4 0-5,-4 0-2,5 0-3,3 3-2,-4-3 0,0 4-4,0-4 0,1-4-1,-5 4 0,4-3-2,-4-3-2,-4 3-4,4 0-4,0-4-2,-4 7-5,0 0-5,0 0-6,4 0-2,-4-3-6,0-2-4</inkml:trace>
  <inkml:trace contextRef="#ctx0" brushRef="#br0" timeOffset="267884.3221">24965 9731 199,'0'0'29,"0"-3"1,4 0-1,0 3 1,-4 0-1,0 0 0,9 6-3,-9 3 1,0-1-4,0 2 1,0-1-1,4 6-3,-4-3-2,0 4-3,0-1-2,4 1-2,0-1-1,-4 6-4,4 1-1,-4-4-1,4-2-2,0-2 2,-4 2-3,4 3-2,-4-5-4,0 2-1,0-8-3,0 8-3,0 0-5,0-5-5,0-1-6,-4-4-4,4 4-1,0-1-6,0-1-8</inkml:trace>
  <inkml:trace contextRef="#ctx0" brushRef="#br0" timeOffset="269821.4329">18538 9020 137,'0'-5'9,"0"-1"0,0 6-1,0-6-2,0-7 2,0 8 5,0-1 5,0 6 1,0-6 0,0 2 4,0 1-1,0 3 0,0 0 1,0 0-2,0 0 2,0-3-4,0 0-4,0 3-2,0 0 5,0 3-1,0 0-2,0 4-2,0 5-2,0 3-2,0 0-4,0 0 2,0 10 2,0 5 1,8 7-1,0 9-1,-4 5 1,0-2-2,4 10 1,-4 1 0,1 6-2,-1-3 2,-4 7 1,4 5-3,0-2-2,0 16-1,-4 2 0,8 1 1,-8 3-3,0-4 1,4 1-1,-4 0 0,0-1-1,0 4 1,0 1-2,0-3 2,0 3-1,0-7-1,-4-8 2,4 0-1,-8-8 0,4 0-1,0-6 2,-4-2-2,-1-1 0,5-4-2,0-7 2,0-4-3,-4-9 2,8-10-1,0-3-1,0-5 1,-4-4-1,4-6 0,0-2 2,4-4 0,-4 1 1,8-7 0,0 0 0,5 0 1,-5 0-1,4-3 0,4 3 0,-3-4 0,7-2 1,5 3 0,-5-4 0,5 1 1,3 0-2,1 4 2,4-4 0,4 3-2,4-4 3,0 1 3,4 0 3,12-1 0,4 1-1,5-2 0,7 2-2,5-1 0,0-2 0,8 1 2,4-5-2,12-3 1,5 5 1,3-5 0,5-3-2,0 5 1,8-5 1,3 1-3,1-7 0,4 7 1,4-1 1,5-5-1,3-1 0,-4 4 0,9 0 0,7 2 0,1 2 1,-1-5-1,1 3 0,-1 4 1,9-4-1,-4 5 0,-5 1 1,9 0-2,-4 5-1,-5-4-1,5 2-1,4 4 1,-9 0-2,1 2 1,0 0 0,-1 0-1,1 4 0,-5-3-1,-8 3 2,5 0-1,-1 0-4,-4 3-1,-7-3-5,-5 4-5</inkml:trace>
  <inkml:trace contextRef="#ctx0" brushRef="#br0" timeOffset="279612.993">3889 8492 230,'0'0'34,"4"-3"0,-4 0-2,4-3 0,-4 6-3,0-7 1,9-4 0,-9 2-3,4 2-4,-4 1-3,0-4-4,8-4-4,-8 8-1,8-4-3,-8-4-1,4-2-2,-4 3-1,0 5-1,0-1-1,0 2 0,0-2 0,-4 3 0,0-4-1,-4 2-1,0 5 0,-5 3 0,1 0-1,-4 0 0,3 0 1,1 0-1,-4 3-2,-1 3 3,5-1-2,0 8-1,-5 3 1,5-3 2,-4 4-3,4 4 2,-1 1 0,1 5 1,4-2 0,0-1 0,3 3 0,1-4 0,4 0 0,-4 0 0,4-6-2,0 2 2,0-6 0,4-2 0,-4-5 0,9-2 1,-1-4 3,8 0-1,-4-4 1,1-8 0,-1-9-1,0-1-1,5-8 1,3-1-1,-3 1-1,-1-13 0,4 7 0,5-1 0,-9-6 2,5 3-1,-1-2 1,1 2 0,-9 0-1,4-3 1,-3 0-1,-1 7-2,-4-7 2,0 0-1,-4 6 0,0 1 0,1-1 1,-5 2-2,0 5 1,0 3-1,-5 8 0,1 5 1,4-2 0,-4 6-2,-4 4 0,4 4 1,0 2 0,4 6-3,-4 6 3,4 7 0,-8 11 0,8 3-1,-4 10 2,-1 6 3,5 2-3,0 5-1,0 0 0,0-2 3,0 1-2,5 1-1,-1-5 0,-4 8-2,0-7-5,4-11 0,0 2-2,0-6-4,-4-5-5,4-5-10,-4-10-6,0 2-11,-4-3-8</inkml:trace>
  <inkml:trace contextRef="#ctx0" brushRef="#br0" timeOffset="279911.01">3324 8764 325,'0'0'49,"0"3"-3,0 1-3,4-4-8,9 3-3,7 0-6,5-3-4,-1 0-2,9-3-3,8-4-1,0-5-4,4 2-3,0-1-1,0-2-2,8-3 0,5 2-2,-5 1 0,4 6-2,-4-3-1,-4 4-4,1 2-1,-9 1-3,-5 0 0,-7 3-3,0 0-3,-5 0-2,-3 3-2,-5 0-9,-4 1-6,1 2-5,-5 0-3,0-1-3,-4 1-6</inkml:trace>
  <inkml:trace contextRef="#ctx0" brushRef="#br0" timeOffset="280781.0598">3644 9443 300,'-4'0'41,"4"0"-3,0 0-2,-5 0-1,5 0-6,0-3-7,0-10-6,0-1-5,0-2 1,0 2-3,5-5-2,-5 0 1,8-2-2,-4-1-1,0 4-1,-4-1-1,0 5-1,4-5-1,-4 1 0,0 5 0,0-2 1,0 3-1,-4 3-1,-4 3 0,0 2 0,-5 1 0,5 0 0,0 3 1,-4 0 0,-1 0-2,5 13 2,-4-4-3,0 12 1,-5-5 1,5 5-1,0 4 1,-1-1-1,-3 3 0,8 1 2,-4-1-2,3 4 1,1 2 1,0-1-2,4-2 2,0-3-2,4-1 1,0-6 1,0-1-2,0-1 1,0-9-2,8 1 2,-4-4 0,4-6 1,0 0 1,5-6 1,-1-4-2,0-6 2,5-7-1,-5-4 0,4-5 0,1-5 0,-1-3 2,5-3 0,-1-6-1,-8-2-1,9 2-1,-5 0 1,0-1-1,1 9 0,-5-5 0,-4 6 0,5 1 0,-9 2-1,4 5-1,-4 5 2,-4 0-1,0 2 0,0 7 0,0 2-1,-4 7 2,4 1-2,0 1 2,0 4-3,0 0 0,-4 3 2,0 0-1,0 10 0,4-2 1,-9 14 0,9 2 1,-8 4-2,4 3 1,4-1 0,0 6 0,0 1-2,0-1 0,0 4 0,0 2-2,0-4 0,0 0 3,4-11-3,0-3 3,5 1 0,-5-14-2,0-1 0,4-1 2,0-5 0,0-4 0,5-4-1,-9 1 1,4-10 0,4-1 0,0-2 2,1 0-2,-1 2 0,0-2 2,1-1 0,3-2-1,0 6 0,1-1 2,-5 4 0,0 0 1,5 7 2,-1-1 0,0 4 1,5 1 1,-1 2 0,1 7-1,-1 6 0,-7-2-3,3 2 0,0 0 0,-3 1-2,7-1 0,-4-1 0,-3-3 1,3 1-1,0-7-1,-3-1-4,3 1-1,-4 1-2,-3-1-5,-1-3-2,0 1-3,0-1-7,-4-3-8,0 3-7,0 0-8,-4-3-4</inkml:trace>
  <inkml:trace contextRef="#ctx0" brushRef="#br0" timeOffset="281015.0732">4164 9019 386,'0'0'42,"-5"1"-8,1 2-7,-4 7-5,0 6-7,4 5-3,-4-2-4,0 1-3,3 6 0,-3-2-3,0 6-4,4-3-3,0 1-7,-4 3-7,0-4-5,-1 1-5,5-4-3,-4-8-5,4-2-3,-8 42-6</inkml:trace>
  <inkml:trace contextRef="#ctx0" brushRef="#br0" timeOffset="282045.1321">4909 7863 254,'0'0'20,"0"-3"4,-4 3-1,4 0-2,0 0 0,0-3-3,-4 3-4,-1 0-4,1 3-1,-4-3 3,4 3-2,-8 0 2,8 5 3,-5-2-1,-3 4 1,4-1 2,-8 4-5,3-5-3,-3 5-1,-4 0-2,-1-2-1,1-2-1,-5 1 1,5-1-1,-1-1-1,1 2 0,3-1 0,-3-5 1,7-1 2,1 0-1,4 0-1,0 0 0,0-3-2,-1 2 0,5 1-1,0 0 0,4-3 0,0 0 0,-4 0-1,0 3 1,4-3 1,0 0 2,0 4 0,0-1 1,0 0-3,0 3 2,4 4-2,0-1 3,0-4-1,0 1-2,1 7 2,-1 2 2,-4 0-1,4 1-1,-4-1 1,0 4-2,0 1 1,4 3 1,-4-3 1,4 6-3,0-2 0,-4 9 2,0 0-1,4 7 0,-4 3-2,0 3 1,0 0-3,0 7 0,4-2 1,-4 1 0,0 0 0,0-1 0,-4 2-2,4-1 3,0-4-3,-4 1 2,0-3-1,0 0 1,-4 4 0,4-3 0,-9 0-2,5-1 0,8-10 1,-8 1 1,4-2-2,0-8 2,-5-3-2,9-2 1,0-5 0,-4-1 0,0-5 0,4-1 0,0-4 0,-8 1 0,8-1-1,0-3 0,0 4-1,0-4 2,8-2-1,-8 6 0,8-4 1,1 0 0,-1 0 0,8-3 0,-3 0 0,-1-3 0,8 3-1,-3 0 2,-1 0-2,-4 0-1,5 0-2,-5 0 0,0-3-1,5 3-2,-5 0-1,4 0 0,-3 0-1,-5 0-5,4 0-1,-4-3-5,-4 3-4,5-4-7,-1 1-5,-4-1-6,4-3-4,-8 1-5</inkml:trace>
  <inkml:trace contextRef="#ctx0" brushRef="#br0" timeOffset="282407.1528">4958 8761 381,'0'0'45,"0"0"-5,4 0-5,-4 0-4,0 0-3,4 3-4,0-3-5,0 7-1,0 1-3,9 4-1,-1-2-3,4 3 0,-3-4-3,-1-1-1,0 2-2,4-1-1,1 1 0,-1 1-2,-4-2 0,5-2-2,-5 5 1,0-4 0,1 5-2,3 0 1,-4-5-4,1 4-3,-1 1-3,0-3-3,0 1-1,-3-2-4,-1 1-1,0-4-4,-4 1-4,4-6-5,1 6-6,-5-1-3,0-6-3,8 0-9</inkml:trace>
  <inkml:trace contextRef="#ctx0" brushRef="#br0" timeOffset="282697.1694">5212 8702 302,'0'-3'37,"0"3"-2,0 3-2,-4 4-1,-1-1-3,1 10-3,-4-5-5,0 5-5,4 3-1,-4 2-3,4 1-2,-5 2 0,5-4-2,-4 6-1,0-2-2,4 0-1,-8 1 0,3-1-3,1-5 0,4-2-3,-4 3-2,0 0-4,4-1-2,-5-9-4,9-4-5,-4 1-4,0-3-7,4-1-7,0-3-5,-4 0-3,8-30-8</inkml:trace>
  <inkml:trace contextRef="#ctx0" brushRef="#br0" timeOffset="282943.1835">5384 8373 355,'4'-9'49,"0"6"-8,0-2-5,4-5-7,0 7-8,5-3-3,-5 2-5,4-2-4,0 3-2,1 0-3,-1 3-1,0-3-2,0 3-1,1-7-1,-1-1-5,-4 5-4,0 0-3,1-3-3,-5 6-5,0-4-5,-4 1-6,8 0-5,-8 0-6,0-5-8</inkml:trace>
  <inkml:trace contextRef="#ctx0" brushRef="#br0" timeOffset="283209.1987">5691 8003 321,'0'0'42,"0"0"-5,0 0 2,0 3-4,4-3-6,-4 6-5,0-6-4,0 13-3,4-2-2,4 2 0,-8 0-4,4 1-1,-4 2-3,0 3-3,0-5 1,0 8-3,0-1-1,0 0-4,0-2-6,0 0-3,-4 2-6,4-2-7,0-2-10,0-4-7,0-2-6,-12 48-13</inkml:trace>
  <inkml:trace contextRef="#ctx0" brushRef="#br0" timeOffset="284255.2585">6219 8472 194,'0'0'29,"0"0"2,0 0-5,-4 0 3,4 0-1,0-5-1,0 5-2,0-2-3,0 2-1,0 0 1,0 0-3,0 2-1,0 3-3,0 3-1,0 8-4,0-2 0,4 8-3,-4-3-1,0 5-1,0 0-1,0 1-1,0-1-1,0-1-1,0 0 0,0-2 0,4-2 0,4-1-1,-8-3 0,8-3 0,0-3 0,5 1 0,-5-4 0,0-3 0,4-3 0,1 0 0,-1-3-1,0 0 2,0-7-1,1-4 0,-1-2 0,0 0 0,1-4 2,-1-3 0,4 3 0,-3-1 2,-1-1 0,4 1 1,-8 2-1,1 5 3,-1-5 0,0 4 0,-4 6-1,0 2-1,0 1-2,-4 6 2,0-3-2,0 3-1,0 3 0,0 0 0,0 7-1,0 7 1,0 2-1,0 2 0,0 1-1,0 2 1,0 2-4,0-6-4,0 4-4,0-2-3,-4-1-4,4-2-4,0-1-9,0-3-8,-8-2-5,8-5-7</inkml:trace>
  <inkml:trace contextRef="#ctx0" brushRef="#br0" timeOffset="284584.2773">6063 8556 344,'0'-8'37,"0"2"-5,0 6-7,0 0-4,0 0-6,0 0-3,0 0-3,0 0-3,0 0-2,-4 0-4,4 3-5,-4-3-7,4 0-5,0 0-3,-4 0-5,4 3-6,0-3-6,-16 0-8</inkml:trace>
  <inkml:trace contextRef="#ctx0" brushRef="#br0" timeOffset="285525.3312">6726 7691 230,'0'0'25,"0"7"0,0-4 0,0 0-1,0 0-2,0-1 0,0-2 0,0 0-2,13 0 2,-5 4 0,4-4 0,0-4-4,1 2-2,3 2-3,-4-3-2,9-3-3,-5-4-2,1 4-1,-5 3-1,4-1-1,5 0-1,-5 4 0,1 0 0,-5 0-1,0 0 0,-4 0 0,0 0-2,1 1 2,-1 2 0,-4 1-1,4 2 1,-4 3 0,-4-2 2,8 1 0,-8 1 0,4 1-1,-4-1 1,0 2 0,5-1 1,-5 6 0,0 1 2,0 2 0,0 1 0,0 3-1,0 4 1,0 2 0,0 1 0,-5 0-2,1 7 0,4 3 1,0-1 1,0 8 0,0-1-2,0 3 0,0 5-2,4 5-1,-4-2 0,5 5 0,-5-2 1,4 2-1,-4-4 0,0 1 1,0-9 0,0 0-1,4-4 0,0-3 0,-4 0 0,0 0 0,4-7-2,-4 7 1,0-10 1,4-6-2,0 4 2,0-6-2,0 2 2,-4-6-2,0-2 2,0-3-1,4-4 0,-4-4 0,-4-1-1,4 2 1,0-2 1,-4-4-2,0 0 1,0-3 0,-4 0 0,-4 0 0,3-3 1,-3 3-1,0-3 0,0-7 0,-5 7 0,1 0 0,-1 0 0,1-1-1,0 1 1,-1 0 0,-3 3 0,3-2-2,1-1 2,4 0-2,-5 3-2,9-6-2,-4 6-5,8 0-1,-4 0-4,-1 0-5,9 0-6,-4 0-9,0-3-9,4-4-6,-4-9-12</inkml:trace>
  <inkml:trace contextRef="#ctx0" brushRef="#br0" timeOffset="285931.3544">7582 8294 390,'0'0'48,"0"0"-7,-4 3-6,4-3-5,0 0-6,0 0-2,0 0-4,4 0-2,-4 3-2,8-3-5,5 3 0,3-3-2,0 0-4,1 0 1,3-3-2,-3-3-3,-1-1-5,4-2-2,1 2-6,-9 3-4,0 1-5,5-1-7,-13 1-7,4 0-9,-8 0-4,0 3 0</inkml:trace>
  <inkml:trace contextRef="#ctx0" brushRef="#br0" timeOffset="286182.3687">7574 8551 360,'0'0'39,"0"2"-5,8 1-3,-4 0-6,4 0-7,1-3-3,-1 0-5,8 4-1,-8-1-3,5-3-2,-1 0 0,0 0-3,0-3-2,1-1-5,3 1-10,-8 0-6,9-2-11,-13 2-3,4-3-6,8-1-9</inkml:trace>
  <inkml:trace contextRef="#ctx0" brushRef="#br0" timeOffset="287954.4701">8614 8327 222,'0'0'39,"-4"-3"4,4 3-1,0 0 0,-4 0 0,-1 0-6,5 0-4,5 0-3,-5 0-4,0 0-2,8 3-2,0-3-2,4 0-2,1 0-6,-1 0 0,-4 0-5,8 0-1,-3-3-2,-5 3 0,0 0-4,0-3-3,-4 0-1,4-1-2,-3-2-4,7 4-3,-4-4-4,-4 0-3,4 3-6,1-4-9,-1 1-12,4 3-5</inkml:trace>
  <inkml:trace contextRef="#ctx0" brushRef="#br0" timeOffset="288284.489">9330 7801 436,'0'-6'47,"0"1"-11,0-2-8,8 7-5,-8 0-4,4 0-5,-4 4 3,5 0-1,-1 9 0,-4 9-1,0 9-3,0 5 1,-4 7-1,4 3-2,-5 5 0,5 5-2,0-4-2,-4 1-1,4 1-2,-4 1 1,4 3-3,-4 0 1,4-5-1,-4-6-4,0-4-4,4 0-6,-4-9-4,4-2-5,0-9-6,0-2-12,0-5-11,0-5-12,0 29-12</inkml:trace>
  <inkml:trace contextRef="#ctx0" brushRef="#br0" timeOffset="290744.6297">2960 7841 123,'0'0'10,"0"0"1,-8 0 0,8 0 1,-4 0-6,-5 0 4,-3 6-6,4-3 3,0 10-2,-4-2 4,3 5-2,-3 0 1,4-2 1,-4 2-1,-1-2-1,5 9 6,-4 0 1,-5 6 2,5 1 0,0 0 0,0 1 3,-1 5-2,5 6 1,-8-1-4,12 5 3,4 3 2,-4 7-3,4-2 0,0 8-1,0-5-1,4 5-2,0-5-2,4 5-3,0-4 0,0 4 0,-4-8 1,1 1-1,3 6 2,-8 4 2,0 5-2,0-3-3,0-5-1,0-2-1,0-4 1,-8-2-3,-1-8 0,1 0 1,-8 0-2,4 0 0,-1-6 0,-7-3 0,-1 2-1,5-2-4,-9-4-3,5 4-5,-1-7-4,-3-1-9,-1-2-9,5-2-11,-1-7-11</inkml:trace>
  <inkml:trace contextRef="#ctx0" brushRef="#br0" timeOffset="291831.6919">8213 7589 121,'0'4'12,"0"2"1,-5 7 2,5 3-1,0 1 3,-4 5 4,0 2 4,0 3 6,4 7-2,0 4 3,0 2-2,0 7 0,0-1-4,0 0-5,0 4-1,0-1-5,0-1-2,0 1 0,0-3-1,0 3-1,4 9 0,-4-3 0,4 6-1,-4-3 2,0-2-4,0-2 0,0-5 0,0-2-3,0-5 0,4-3-2,-4-1 2,-4 2-3,4-7 0,-4-3 0,-4 0-1,4 2-1,0-5 0,-4 0 0,-5 3-1,5-1-3,4-5-3,-4 0 0,-4-2-5,3-1-3,1-2-6,-4-5-8,0 2-10,-1-3-7,1-4-10</inkml:trace>
  <inkml:trace contextRef="#ctx0" brushRef="#br0" timeOffset="293041.7611">4679 10899 194,'0'0'31,"0"-3"2,-4 0 3,4 0-1,-4 0 2,4 3 1,0-4-4,0 1-2,0 3-4,0-3-3,0 3-4,0-3-1,0 3-4,0-3-1,0 3-5,0 0 1,0 3-3,4-3-1,-4 0-2,4 9-2,5 4 0,-1-2-1,4 5 1,0 0-2,1-2 0,3 5-1,0-1 2,1 1-2,3 5 1,1-5-1,-5-5-2,0 5-2,5-3-2,-9-1-1,5 0-4,-5-10-1,0 8-3,0-4-3,-3-2-4,-1-1-5,0 1-5,-4-3-3,0 0-5,0-1-2,0 3-5</inkml:trace>
  <inkml:trace contextRef="#ctx0" brushRef="#br0" timeOffset="293325.7773">4941 10721 246,'0'3'37,"0"4"-2,0-1-2,-4 8-3,-4 6-3,0 0-4,0 2-3,0 6-1,-1-5-1,1 3-4,4-2-2,-4 1-2,0-1-2,4 3-1,-5 0-3,-3 2 0,4-6-1,0 6-2,-4-2-1,3-3-2,-3 1-2,8-7-6,-8 1-3,4-2-5,3-4-5,1 0-1,-4-5-4,8-2-2,0-3-2,0-3-4,-4 0-8</inkml:trace>
  <inkml:trace contextRef="#ctx0" brushRef="#br0" timeOffset="293589.7924">5109 10546 332,'4'-3'44,"0"3"-2,5 3-5,-1 1-7,4-4-5,-4 3-8,5 0-2,-5 0-3,4 0-3,0 0-2,1-3-1,-5 4-3,0-4-1,4 0-3,-4 0-2,-3 3-2,3 0-3,0-3-5,-8 0-2,4-3-6,0 0-5,0 3-5,0 0-8,-4 0-3,9-13-6</inkml:trace>
  <inkml:trace contextRef="#ctx0" brushRef="#br0" timeOffset="293871.8085">5519 10281 274,'0'-3'44,"0"3"-6,0 0-3,0 0-4,0 0-3,0 0-4,0 3-5,4-3-2,-4 0-4,0 9 0,0 6-3,0-3-3,0 4 0,0-1-2,0 1-1,0-1 0,0 3-1,0 1-3,0-1 1,0 4-2,0-5-4,-4-1-2,4 5-6,-8-2-7,-1 2-6,5 1-7,4-5-3,-8 2-4,4-1-5</inkml:trace>
  <inkml:trace contextRef="#ctx0" brushRef="#br0" timeOffset="294315.8339">5867 10721 368,'0'0'51,"0"-3"-6,0-3-12,0 6-8,0-3-7,-4 3-5,4 0-3,0 0-4,0 0-5,0-4-3,-4 4-3,-1 4-6,5-1-3,0-3-6,0 0-3,0 0-4,0 6-1,0-6-3,0 0-5,9 19-10</inkml:trace>
  <inkml:trace contextRef="#ctx0" brushRef="#br0" timeOffset="294834.8636">6161 10804 322,'0'-3'30,"0"3"-6,5 0-4,-5 0-6,0 0 0,4 3 0,0 3-1,-4-3-3,0 9-3,0 4-3,0-4 2,0 3-2,0 0 1,0 1 1,4-1 0,-4-3-2,4 3-1,4-6 2,-4 1-3,0-4 0,4 0-1,-3 1-1,3-4 2,-4 2 1,4-2 1,0-3 1,-4 0 3,5 0-2,-1-3 0,0 0 0,0-2 1,-4-5-2,8 1 1,1-1-1,-5 1-2,4-2 3,-4-5-1,1 1 1,3 3-1,0-4 2,5 1 0,-5-4-1,-4 3 1,0 5-1,4-8 0,-3 8-2,-1 2 1,0-1-1,-4 7-2,0 0 0,-4-4-2,0 7 1,0 3 0,4 1 0,-4 8-1,0-4 1,0 8 0,0 3 0,0-1-2,-4 4 2,4-1 0,0 1-1,-4-8-5,0 2-2,4 0-5,0-2-2,-4 2-3,0-6-8,4 1-6,0-2-3,0 1-5,4-4-5,0-1 0,12 8-12</inkml:trace>
  <inkml:trace contextRef="#ctx0" brushRef="#br0" timeOffset="295105.8791">7148 10449 400,'4'0'47,"-4"0"-9,4 0-9,0 0-3,0 0-5,1 0-5,-1 0-3,8 0-4,-4 0-1,4 0-2,1 0-2,-1 0-1,0 0 0,5 0-2,-1-3-6,0 3-6,1-3-7,-5-3-7,0-1-10,-3 4-9,-1 0-10</inkml:trace>
  <inkml:trace contextRef="#ctx0" brushRef="#br0" timeOffset="295368.8942">7140 10629 376,'0'0'51,"0"3"-9,4-3-6,-4 0-6,4 0-5,4 0-7,5 0-3,3 0-5,-4-3-1,1 3-4,3 0-1,0-3-1,1 3-3,-1 0-3,0-3-4,5-2-3,-1-5-3,1 4-8,-1 0-7,1-1-7,-5-2-7,5 4-6,36-17-11</inkml:trace>
  <inkml:trace contextRef="#ctx0" brushRef="#br0" timeOffset="295823.9202">8037 10494 198,'0'0'30,"0"0"2,0 0 1,0 0-3,0 5 2,0-5 2,0 0-1,0 0-1,0 4-4,0 0-3,0-1-3,4 0-2,0-3-4,8 0-3,0 0-1,-4 0-4,5 0-3,-5 0 0,-4 0-3,4 0-5,4 0-4,-3 0-3,3 0-4,-4 0-1,4-3-7,1 3-7,-1 0-12,0-3-6,1-1-7</inkml:trace>
  <inkml:trace contextRef="#ctx0" brushRef="#br0" timeOffset="296192.9413">8638 10391 370,'4'-7'49,"1"4"-8,-1 3-7,-4 0-7,4 0-5,4 0-4,-4 0-2,-4 3-3,8 4-1,4-4 1,1 6-4,-1 4 0,0-2-3,1 2 0,-1 0-1,4-2 1,-3 1-2,3 4 0,4-1-2,-3 1 1,3-1 0,1-3-3,-5 3 2,0 3-2,5-5 0,-1 3-1,1-2 1,-9 2 3,9 0-5,-5-5-1,-4-2-2,5-2-3,-5-1-4,0 5 0,0-1-4,-3-4-6,-1-6-3,-4 3-6,0 0-6,-4-3-4,0 0-3,-4 0-8</inkml:trace>
  <inkml:trace contextRef="#ctx0" brushRef="#br0" timeOffset="296455.9563">8974 10351 355,'0'3'45,"0"0"-3,-8 0-8,-4 13-6,3-1-6,-3 4-7,0 1-4,0 6-2,-1-2-2,1-5-3,0 1 0,-1 3-1,-3 4-1,4-3 0,-1 3-2,1-2-4,4 2-2,-4-5-4,4 2-6,-1 0-6,5-5-8,-4-5-6,4 2-8,4 0-3</inkml:trace>
  <inkml:trace contextRef="#ctx0" brushRef="#br0" timeOffset="296735.9724">9899 10241 427,'0'0'38,"4"0"-5,-4 7-6,0-1-7,0 11-5,0 6-4,-4 7-3,-4-6-1,-4 4-3,4-1 0,-1 0-2,1 2-2,4-5-2,-4 0-2,8 1-3,0-11 0,0 5-7,0-4-5,0 4-6,0-10-6,4 1-5,0-5-5,17 7-12</inkml:trace>
  <inkml:trace contextRef="#ctx0" brushRef="#br0" timeOffset="297004.9878">9723 10427 399,'0'-3'52,"4"0"-8,-4 3-11,0 0-7,0-3-6,0 3-4,4 0-2,1 0-3,11 0-3,0 0-2,1 0-2,3 0-3,-4-2-4,5 2-3,-1-3-1,1 0-3,-1 0-2,1-1-7,-1 1-11,1 0-7,-1 0-8,1 3-3,40 0-6</inkml:trace>
  <inkml:trace contextRef="#ctx0" brushRef="#br0" timeOffset="297337.0067">10755 10162 380,'4'-3'47,"-4"-4"-9,0 1-7,0-2-9,-4-2-4,4 1-6,-8-1-3,-5 4-1,1-2-3,-4 5-1,4-4-2,-1 4 0,-7 0 0,3 3 1,1 0 3,0 0-2,-5 6 2,1 1 2,3 4 0,-3 8-1,3 2 0,-3 4 2,0 2-1,-1 3 1,5 5-2,-1-1-1,5 2 0,0-2-1,4 2 0,3-2-1,5-4 0,5-2-1,3-1 0,4-3-1,8 2-1,5-6-1,0-4 1,3-9 1,1-4-3,4 0-3,-1-6-1,5-7-4,0-2-3,-8-3-3,4-4-6,-9-2-11,1-1-13,3-2-14,42-50-13</inkml:trace>
  <inkml:trace contextRef="#ctx0" brushRef="#br0" timeOffset="298498.0732">8335 7407 157,'0'0'12,"4"0"-2,-4 0 3,0 0 1,0-4 0,0 4 1,0 0 2,0 0-3,0 0 0,0 0 1,0 0-1,0 0-1,0 0 0,0 0-3,0 0 1,0 0-3,0 0 1,0 0 0,0 0-1,0 0 1,-4 4 0,4-4 0,-4 3 0,4 0-1,0 0 0,-4-3-1,0 0 0,0 0-1,4 0-1,-8 7 0,4-4-2,0 2 0,-5-5 1,5 6-3,-4-3 1,4 3 1,0-6-1,0 4 2,-4-1-1,4 6 1,-5-2-1,5-3-1,-4 0-2,8 2 0,-4 7 4,-8-1-3,8 0 0,-5-3 0,5 10 0,-4-5 0,8 2-1,-8 5 0,4 4 0,4 6-1,0 2-1,-4 0-4,0 4-4,4 0-4,0-1-6,0-1-7,0-5-5,-8 1-13</inkml:trace>
  <inkml:trace contextRef="#ctx0" brushRef="#br0" timeOffset="300961.214">5920 12324 140,'4'-3'25,"-4"-1"0,0-2-2,0-3 2,4 1 0,-4 1 2,4-2 1,0-1 1,4 2 0,-3-1-2,-1-1-4,0 1-1,0 2-1,4 1-1,-8 4-5,0-1-4,0 0-2,4 3-2,0-3 0,-4 3-4,4 0 0,-4 0 3,0 6-1,0-3 1,0 12-2,0 4-1,0 1 0,0 3 0,0 0-1,0 4 0,0-1 0,0 1-2,0 0 1,0 2-1,0-9 0,0 6 0,0-6 0,0-1 1,4-4-1,1 1 0,3-2 0,4-1-2,-4-4 0,4-2 1,1-4 1,-1-3 0,0 0-1,5-3 0,-5-1 0,4-8 0,-3-1-1,-1 2 1,4-5 1,1 0-1,-5 2 0,0-2 1,-4 1 0,1 0 1,3-3-2,-4 2 2,0 0 1,0-1 1,1 4 0,-1-3 2,-4 5-2,0 2 1,4-1-2,-4 4 0,0 2 0,-4 0-1,0 0 0,4 8 2,1 0 1,-5 6 1,0 6-2,0 1-1,0 6 0,0-3 1,0 6-2,0-6 0,0 4-1,0-2 1,0-1-4,4-2-3,-4-1-5,0-2-2,0 0-7,0-2-6,0-1-8,0 2-9,0 0-7</inkml:trace>
  <inkml:trace contextRef="#ctx0" brushRef="#br0" timeOffset="301246.2303">6833 12214 410,'0'0'42,"0"0"-8,8 0-7,-4 0-8,8 0-5,-3 3-3,3-3-2,-4 0-5,4 0-3,-3 0-4,3 0-7,-4-3-7,0 3-5,0 0-6,1 0-4,-1 0-10,16-6-11</inkml:trace>
  <inkml:trace contextRef="#ctx0" brushRef="#br0" timeOffset="301519.246">6804 12492 336,'0'0'41,"0"0"-3,0 0-3,0 0-3,4 0-5,0 0-8,0 0-2,1 0-4,7 0-4,0 0-3,0 0-2,1-3-3,-1 0-2,0-7-2,5 1-4,-1 1-5,-4 2-5,5-1-10,-9 1-3,4-1-8,0 1-5,17-7-7</inkml:trace>
  <inkml:trace contextRef="#ctx0" brushRef="#br0" timeOffset="301799.262">7455 12308 366,'0'0'42,"4"0"-1,0 0-5,5-3-6,-1 0-5,0-1-5,4-4-4,-4 2-3,1 3-4,-1-4-3,4 1 1,0 6-3,1-6 0,-1 6-2,4 0 0,-3-2-3,-1-4-4,8-1-6,-3 7-3,-5-6-6,0-3-8,1-1-7,-1 10-8,0-5-1,0 2 1,33-3-7</inkml:trace>
  <inkml:trace contextRef="#ctx0" brushRef="#br0" timeOffset="302375.2949">8360 12119 354,'0'0'47,"0"0"-5,0-7-8,0 1-6,0 3-5,0 3-2,0 0-2,4 0-5,12 6 0,-7 10-4,3-2 2,0 2-2,0 3 0,1 2-1,3 1 0,-4-1-3,9 3-1,-5 1-2,1-1-1,3 1 2,1 3-1,-5-5-2,4 3 0,-7-6 0,-1 0-4,4-3-4,-3 2-1,-1-1-2,-4-3-1,0 1-1,0-1-1,1-6-3,-5 4-4,4-5-1,-4 1-3,0-2-3,4-4-5,-4-3 0,0 0-5,1 0-3,3-6-8</inkml:trace>
  <inkml:trace contextRef="#ctx0" brushRef="#br0" timeOffset="302660.3112">8712 12139 356,'0'0'47,"0"0"-3,-4 0-6,4 7-8,-4 2-5,0 1-5,-9 6-4,9 1-4,-8 4-3,4 1-2,-8 8-1,3 1 0,1 0-2,-4 0 0,-1-1-2,-3 0 0,-1 2-1,1-2 1,-1 0-5,1-3-2,3 2-2,1-5-3,0-5-4,8-5-5,-1-1-4,1-7-6,8 0-3,0-2-5,0-4-4,0 0-4</inkml:trace>
  <inkml:trace contextRef="#ctx0" brushRef="#br0" timeOffset="303103.3366">8925 11810 437,'4'0'41,"0"0"-9,4-3-7,-4 0-6,5 3-5,-1 0-4,0 0-2,0 0-2,0 3-2,5-3-2,-5 0 2,0 3-2,4-3 0,-4 7-2,1-3 0,-5 6 0,8-1 0,-12 1 2,8-2-1,-8 2-1,4-1 0,0 1 1,-4-1-2,0-1 2,0-2 1,0 4 0,0-4 2,0 1-2,0-1 2,-4 2 1,0-2-1,-4 1-1,0 2 0,4-2-1,-4-3 0,3 3-2,1-1 2,4 4-2,-4-7 0,0 0 0,4 0 0,0 5 0,-4-8 2,4 3-2,0 0 0,0 1 0,0-4 0,0 3 0,0 0 1,4-3 0,4 3-1,-4-3-1,5 3 0,3-3-2,0 0 0,0 0-4,-3 0-3,3 0 0,0 0-2,1 0-4,3 0-6,-4 0-9,0-3-5,5 3-7,-5 0-6,29 0-7</inkml:trace>
  <inkml:trace contextRef="#ctx0" brushRef="#br0" timeOffset="303419.3546">9907 11864 437,'0'0'37,"0"0"-8,0 4-5,0-4-4,-4 3-3,4 13-4,0-4-1,0 3-5,-4 4-1,-4-2-3,4 5 2,0 2-2,0 3-1,4-1-1,-4 1 1,0 0-2,4 5-5,-9-9-3,9 8-2,0-3-6,-4-4-3,4-3-9,-4 1-3,4-8-5,-4 5-7,4-6-3</inkml:trace>
  <inkml:trace contextRef="#ctx0" brushRef="#br0" timeOffset="303699.3706">9678 12119 420,'4'0'56,"-4"-3"-13,0-1-12,0 1-8,4 0-6,13-3-4,-1-2-2,1 1-3,3 4-5,5 3-4,-5-6-4,0 3-1,1-1-5,-1 1-1,1 3-5,-1 0-5,1-3-10,-5 3-5,1 0-5,-1 0-1,4 0-4</inkml:trace>
  <inkml:trace contextRef="#ctx0" brushRef="#br0" timeOffset="304137.3957">10898 11788 283,'4'-3'31,"-4"-4"-4,0 3-5,0-6-3,-4 4-2,4-1-2,-8-2-2,-4 4-2,-1-4 1,5 2-1,-4 1-1,4 0 0,-4 2 1,3 1-2,1 0 1,0 0 0,4 1 0,-8 2 0,3 0-1,-7 0-2,8 0 0,-4 2-1,-1 4 1,1 7 0,-4 3 0,-1-2-1,-3 8 2,-1-4 0,5 7-2,-5 2 1,1 0 1,4 2 0,-5 4-1,5 1 1,-1-1-1,5-3-1,4 7 1,0-5-1,0 4-2,8 1 1,0-7-1,0 3-1,8-1-1,0-5 0,4-6-1,9 1-1,-1-4 1,1 1 1,3-5-1,5-8-1,-1 1 1,-3-4 0,4-3-1,-5-3 1,1 0-1,3-7 0,1-1-2,0-2-5,-9-1-6,-3-2-5,3 3-3,-8-3-5,1 5-8,-5-2-14,-4-1-7,-4-24-12</inkml:trace>
  <inkml:trace contextRef="#ctx0" brushRef="#br0" timeOffset="304644.4247">11336 11868 309,'4'0'46,"-4"0"-3,0 0-5,0-4-4,0 4-7,0 0-6,4 0-1,-4 0-5,5 4 0,-1-4-2,4 6 0,0 7-2,0-1 0,0 3-1,1-6 2,-1 7-3,0-2 0,0 2-3,0-1 0,1 0 2,3-2-4,-4 1 0,4 9 3,-4-9-3,5-1 2,-5 3-3,0-2-1,4 5 0,1-5-1,-1 2-1,-4-3 0,9 4-1,-9-4-3,4 3-4,-4-2-1,4-1 0,1 0-2,-5-5 0,4 1-3,-4-6 0,-3 1-1,3 2-3,0-3-2,4-3-6,-8 0-4,4 0-4,1 0-4,-9 3-3,4-3-5</inkml:trace>
  <inkml:trace contextRef="#ctx0" brushRef="#br0" timeOffset="304985.4442">11692 11840 347,'0'-3'48,"0"3"0,-4 0-5,4 0-5,-8 7-8,-4 5-4,0 0-4,-1 3 0,-3 4-3,0-4-2,-1 4-1,1 2-4,-5 1 1,1-5-2,-5 2-2,9 2-2,-9 1-2,5-1-1,4 6 0,-1-2-2,1 6 0,-1-8-3,1 3-2,4-2-4,4 6-3,-5-5-2,5-4-2,-4 1-4,8-1-6,0-5-8,0-2-15,4-1-10,-9 33-15</inkml:trace>
  <inkml:trace contextRef="#ctx0" brushRef="#br0" timeOffset="319880.2961">5801 13864 322,'0'-3'48,"0"1"1,0-1-5,0-6-8,0-1-4,0 10-5,0 0-5,0-3-5,0 0-3,0 3-3,0 0-1,0 0-1,0 3-1,0 0-1,0 4-1,4 13 0,0 2-1,0-1-1,-4 5 0,5 1-2,-5 0 1,0 1-4,4 2-3,-4-6-5,-4 3-3,4 2-4,0-5-4,-5 1-7,5-7-7,-4 1-10,-4-5-11,-12 35-9</inkml:trace>
  <inkml:trace contextRef="#ctx0" brushRef="#br0" timeOffset="320340.3225">5126 14506 355,'0'0'33,"0"0"0,4 4 3,8-4-6,0 3-3,1 0-6,3 0-3,4-3 0,1 0-3,3 3-2,5 1 0,0-1-2,8 0 0,-5-3-3,5-3 0,4-4 0,0 4-2,0 0-2,0-3 0,-4-4 1,8 5-3,-4 2 0,4-3 0,0-1-2,0 1 1,-4 6 0,0-3 0,0 0 0,-4-4-2,-1 7 0,-3 0 2,-4 0-2,0 0 1,-1 0 1,-3 0-2,-1 0-1,-3 0-3,-5 0-2,1-1-1,-5 1-4,4 0 1,-4 0-1,-3 0-2,-1 0-4,0 0-5,-4 0-5,4 1-8,-8-1-9,0 0-4,-4 16-10</inkml:trace>
  <inkml:trace contextRef="#ctx0" brushRef="#br0" timeOffset="320823.3501">5584 15009 329,'-4'0'43,"4"-3"-4,4 3 0,-4 0-5,-4 0-5,4 0-3,0 0-5,-4 3-3,4-3-1,0 0-1,0 6-3,4 5 1,-4 2-3,4-3 0,4-6-5,1 12 0,3-3-1,-8 0-1,4-5-1,4 8 0,-3-7-2,-5 5 0,4-1 0,0 3 0,4-2-4,-8-1-2,1-3 0,-1-4-5,4 2 0,-4 1-1,0 1-2,4-4-2,-4 1-2,-4-4-3,8-3-2,-3 8-7,-5-5 0,0 0-6,0-3-4,4 3-6,-8-3-4</inkml:trace>
  <inkml:trace contextRef="#ctx0" brushRef="#br0" timeOffset="321177.3703">5916 14960 218,'0'0'34,"0"0"-6,0-4 1,0 4-2,0 0-1,0 0 1,-4 0-1,4 0 1,0 4-2,0 5-1,0 1-3,-4-2-2,0 1 0,-5 1-2,5 4-3,0 2 0,-4 0-2,-4 1 0,4 2-3,-5 5 0,1 3-4,4 2 0,-5-2-1,1 6 0,4-1-2,-4 1 0,-1 4-1,5-4 0,-4 4-2,4-7-2,-5 0-2,5 2-2,-4-5-1,8-3-4,-4-5-1,4-1-6,0-3-6,4-2-6,0-6-8,0-3-2,0-4-7,4 0-9</inkml:trace>
  <inkml:trace contextRef="#ctx0" brushRef="#br0" timeOffset="321554.3919">6853 14452 302,'0'0'56,"0"0"-3,0 0-6,0 0-8,0 0-8,0 0-7,4 0-6,1 0-2,-5 0-5,12 0-4,0 0-1,0 0-2,1-3 1,-1-3-4,0 6 2,1-6-2,-5-1-3,0 1-3,-4 3-4,0-5-3,0 8-5,0 0-2,-4 0-10,8 0-3,-3 0-6,-1 0-3,-4 0 1,-17 17-10</inkml:trace>
  <inkml:trace contextRef="#ctx0" brushRef="#br0" timeOffset="321849.4088">6812 14712 305,'0'0'51,"0"0"0,0 0-7,0 3-6,4-3-6,1 3-6,3-3-6,4 0-6,-4 0-3,5-3-3,-1 3-2,0-3-1,4-4-4,5-1-5,-9-1-3,5-1-4,-5 4-5,4-1-9,1-2-8,-5 1-11,4-2-8</inkml:trace>
  <inkml:trace contextRef="#ctx0" brushRef="#br0" timeOffset="322454.4434">7643 14470 314,'0'3'44,"0"-3"2,0 3-5,0-3-4,0 0-6,0 0-4,0-3-6,0 3-1,0 0-3,5 0-1,-1 0-2,4 0-4,4 0-2,5-3-2,-1-7-1,4 6-2,1 0-2,-1-2 1,5 3-4,-5-3-3,1 6-4,-1 0-2,-3-7-5,-1 7-2,0-3-5,-3 3-5,-1-3-5,0 3-8,-4 0-4,1 0-4</inkml:trace>
  <inkml:trace contextRef="#ctx0" brushRef="#br0" timeOffset="322803.4633">8352 14363 414,'8'0'46,"-4"-3"-7,4 3-5,4 0-7,1 0-6,-5 10-2,0-2-4,4 4-2,1 11-3,-1-3-1,0 6 0,1-6-3,3 7-1,0 2-1,-3 1 1,3-3-3,-4-1 0,1 1 0,7-3-1,-4-2-1,1-1 1,-1-2-2,-4-5-3,-3 2-4,3-7 0,-4 3-3,-4-6-1,4 3-1,-4-2-1,5-1-3,-9-3-4,0 0-5,4-1-5,-4-2-3,-4 0-3,4 0-6,-13-2-10</inkml:trace>
  <inkml:trace contextRef="#ctx0" brushRef="#br0" timeOffset="323103.4805">8679 14397 384,'-4'3'52,"4"0"-7,-4 7-8,-8 4-5,0 8-6,3-4-4,1 4-2,-8 2-4,12 3-4,-9-2-3,1-1-2,0 2-1,0-3-3,-1 8 0,1-3 0,0-1-1,-1 0-1,1 0-2,0-1-6,4-6-1,-5 3-4,5-6-3,0 2-3,-4-3-3,8-5-6,0 2-4,-5-3-3,5-6-2,4-1-2,0-3-5,0 0-1</inkml:trace>
  <inkml:trace contextRef="#ctx0" brushRef="#br0" timeOffset="323522.5045">8986 13960 374,'4'0'44,"-4"0"-4,5 0-6,-1 0-7,4 0-6,0 0-6,-8 0-3,4 0-4,4 3-2,-4 0 1,5 0-3,-5 7 0,0-2-2,0-2 1,4 4 0,-8 2-2,0-4-1,4 2 0,-4 2 1,0 0 1,0 0-2,-4-2 2,4-1 0,-4 3-1,0 0 0,-4-5 3,4 2-1,-5 1 0,5-2 1,-4-2 2,8 4-1,-4-4 0,4 7 0,-4-9 0,4 3-3,-4-1 2,0-3-3,4 4 2,0-4 0,4 0-1,-4 2-1,4-2 0,0 0 0,4 0 3,-4 0-4,4-3 0,-3 0 0,7 0-2,0 0 2,0 0-2,-3 0-2,-1-3-3,4 3-2,-4-3-2,0 3-4,-3-3-2,3 0-6,0 3-7,4-3-5,-4 3-7,-4 0-3,13-2-12</inkml:trace>
  <inkml:trace contextRef="#ctx0" brushRef="#br0" timeOffset="323832.5222">9756 14115 394,'4'0'43,"-4"0"-4,0 0-5,0 4-9,0 10-6,0 2-2,0 3-4,0-2-4,0 2-2,-4-1-2,4 4-1,0-1-1,0 7-2,-4 3 0,0-7-2,4 1-6,0-1-3,0 0-6,0-2-11,0-5-8,0 6-8,0-6-5,0 48-12</inkml:trace>
  <inkml:trace contextRef="#ctx0" brushRef="#br0" timeOffset="324139.5398">9617 14354 448,'0'-3'51,"0"0"-9,4 3-8,-4 0-7,0 0-2,0 0-6,0 0-4,4 0-3,0 3-3,4-3-3,0 0-2,5 0-3,-1 0-2,4 0-3,1 0-4,-1 0-4,5 0 0,-1 0-6,1 0-2,-5 0-6,4 0-6,1 0-5,-1 0-7,1 0-2,32 0-11</inkml:trace>
  <inkml:trace contextRef="#ctx0" brushRef="#br0" timeOffset="324460.5581">10800 14109 384,'0'-6'47,"0"3"-10,-4-1-9,4 3-6,-4-2-3,-4-4-6,-9 4-3,9-3-3,0 2-3,-4 1 1,-1-3-2,1 6 0,0-2-1,-1-2 1,1 4-1,-4 0 1,3 0 1,-3 4 1,0-2-1,-1 11 3,-3-1-1,8 3 0,-9 1 4,9 3-3,-9 1 0,5 4 1,-4 5-3,3-5 2,5-1 1,0 6 0,-1-2 0,5 7-1,4-4-1,0 2 0,4-9-3,0 8 2,0-3-2,4-4-1,4 0-2,4-2 1,1-4 0,-1-2-1,9-1 0,-5-3 0,8-3-1,-3-9-3,-1 0-4,1 3-3,-1-3-4,5-3-2,-5 3-5,1-6-5,-1-2-11,1-5-10,-9 0-10,45 1-6</inkml:trace>
  <inkml:trace contextRef="#ctx0" brushRef="#br0" timeOffset="324902.5834">11316 14168 450,'0'-3'51,"0"0"-12,4 3-8,0-4-6,0 4-2,-4 0-5,4 0-3,4 0-3,1 4 0,-5 5-4,4 1 0,0 1 2,0 5-1,4-5-1,1 5-3,-9 0 2,4 4-2,0-4 0,5-2-2,-1 5-1,0 1-1,0 0 2,1-4-3,-1 2 1,4 1 1,-3-5-2,-5 5 0,0-5 0,4 2 0,1 0 0,-5 5 0,4-5 0,-8 1-3,8 5-2,-3-10-4,-1 4 0,4-1-4,-8 0 0,4-6-2,-4 1-2,1-1 0,3-4 0,-8-2-5,0-3-5,0 3-2,4-3-3,0 4-1,-4-1-1,0-3 0,0 0-1,0 0-5,-16-7-7</inkml:trace>
  <inkml:trace contextRef="#ctx0" brushRef="#br0" timeOffset="325208.6009">11647 14219 345,'0'-3'46,"0"3"-5,0 0-6,0-2-6,0-4-7,-4 6-4,4 0-5,-4 0-5,4 0 2,-8 3-1,4 0-1,-4 2 0,-5 4 1,1 7-2,-4-2 0,4 2-1,-9 3-2,5 2 0,-9 1-1,5-1-1,3 6-3,1-1-3,-5 1-3,1-4-2,-1 3-8,9 4-6,-8-3-8,3-2-9,5-4-6,-33 55-1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2:43:58.58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729 1728 298,'0'-3'32,"-4"0"-5,4 0 2,0-1-2,0 1 0,0 0-1,0 3-2,0 0-5,0-2-4,0 2-3,0 0-2,0 0-3,0 0 0,0 0-4,-4 0 2,4 0 3,0 2-3,4 11 0,-4 3-2,0 3 0,0-2 1,0 4-2,0 1-1,0-1 1,0 1-1,0 2 0,0 4 0,4-7-2,-4 0 1,4-2 1,-4-3 0,4 1-1,4-1 0,1-8-1,-5 2 2,4-4-2,4-3 0,-4 0 1,5-3 1,-5 0-2,4-6 1,0-4 1,1-1-2,3-1 2,-4-1 0,5-1-1,-5-2 0,8 0 0,-7-2 0,3-1-1,-4 2 2,5-2 1,-5 4 0,0-1 2,1 1 0,-5 3-2,0 3 1,-4 3 0,0 2 0,0 1 0,0 0 0,-4 3-2,4 0 2,-4 0-2,4 3 2,-4 4 0,5 2-2,-5 4 0,0 1 1,0 2 1,0-2-3,0 2 0,0 0 0,0-2 0,0 2 0,0 0-2,0-1-5,0-3 0,0 3-5,0 0-5,0-2-4,0-2-7,0 2-8,0 0-5,0-7-6,12 21-10</inkml:trace>
  <inkml:trace contextRef="#ctx0" brushRef="#br0" timeOffset="321.0184">20454 1671 337,'0'0'32,"4"0"0,-4 0 2,4 0 2,4 1-4,0-1-8,0 4-7,9-4-4,-5 0-2,0 0-5,1 0-1,3-4-1,-4 4 0,0-1-3,1 1-4,-1-7-7,0 1-7,1 3-5,-9 0-8,0 0-6,0 3-3,4-4-4,-4 8-6</inkml:trace>
  <inkml:trace contextRef="#ctx0" brushRef="#br0" timeOffset="564.0323">20441 1952 257,'0'0'36,"-4"0"-4,4 0 1,4 0 0,-4 0 2,0 0-5,4 0-3,9 0-5,-5 2-7,4-2-4,0 0-2,1 0-3,-1-2-1,4-1-1,1-3-1,3 2-1,-3-2-1,-1 0-4,4 3-7,-7-4-7,-1 6-8,-4-3-5,4 1-6,-3 0-8,3-3-10</inkml:trace>
  <inkml:trace contextRef="#ctx0" brushRef="#br0" timeOffset="2008.1149">21162 1712 270,'0'0'38,"0"0"0,0-3 2,0 3 3,0 0-5,0 0-4,0 0-6,4 0-6,-4 0-3,0 0-4,0 0-4,0 0-1,4 0-3,4 0-1,-4-2-2,5 2-1,-1 0 0,4-6 0,0 3-2,-4 0 0,5-4-3,-1 4-4,0-3-1,1 3-3,-5-2-3,0 2-3,4-1-4,-4-2-9,5 0-4,-5-4-6,0 5-3,-4-1-3</inkml:trace>
  <inkml:trace contextRef="#ctx0" brushRef="#br0" timeOffset="2492.1426">21440 1370 340,'4'0'28,"0"0"0,9-6-3,-5 3 1,4-4-3,5 7-2,-1-1-6,-8-2-4,4 3-2,1 0-2,3 0-2,-4 0-3,1 0 3,-1 0-1,0 4-1,-4 0 1,1 5-2,-1 7 1,4-2-1,-8 2 1,0 2-1,0-2-1,-4 6 0,4-1 1,-4 6 0,0 1-1,0-4 0,-4 3-1,0 2 0,-4-2 0,-4 0 0,4 1 0,-1-4 2,1 2-1,-4 1 0,0-3-2,3-2 2,-3-2 1,0 4 2,0-1-1,-5-4-2,9 1 1,0 1 0,0-2 0,-1-5-2,1 2 4,0 0-3,4-2 0,4 2 0,0-3 1,0-2-1,0-4 1,4 2-2,8 1 0,1-4 2,-1-1-1,0-2-1,9-3 1,-1 0 0,5 0-2,-5 0-2,1 0-4,-5 0-4,0-3-4,5 1-7,-5-1-5,-3-3-7,-5-1-7,4 1-5,29-7-9</inkml:trace>
  <inkml:trace contextRef="#ctx0" brushRef="#br0" timeOffset="2828.1618">21960 1734 373,'0'-3'34,"0"3"-7,4 0 1,4 0 0,1 0-3,-5 0-5,4 0-3,0 3-1,0 1-4,5 8 1,-1-4-1,-8 5-1,12 0-2,-3 1 1,-1 2-3,0 0-2,5-2 0,-5 2-1,4-2-1,-4 2-2,1 0 0,-5-2 0,4-1-1,9 3 0,-9-2 0,0-1-2,1-3-2,-1 1-2,0 1-2,-4-2-1,5-4-2,-9-2-1,4-3-2,-4-1-4,0 6-3,0-2-7,4-4-2,-8 0-7,0 0-5,0-4-4</inkml:trace>
  <inkml:trace contextRef="#ctx0" brushRef="#br0" timeOffset="3122.1786">22263 1652 261,'0'0'25,"0"-3"1,0-4-3,0 4-1,0 1-4,0 2-5,0-3-3,0 3-2,0 0 0,0 5 2,0 8 1,0 3 4,-4 1 0,-8 5-3,8-4 3,-9 4-3,1 2-1,0 0-1,0 1-4,-1-1 1,1 2-4,4-6 0,-5 2-2,1-1-5,0 0-8,0-2-3,-1-2-6,1 2-5,0-3-4,4-1-3,4-6-3,-13 31-11</inkml:trace>
  <inkml:trace contextRef="#ctx0" brushRef="#br0" timeOffset="3400.1945">22775 1548 316,'4'0'24,"-4"0"-2,0 7-2,0 7-1,0 2-2,0 5-3,0-1-1,-4 6-2,0 4-2,4 0-3,-8 2 0,4-2 0,-1-3-3,-3 5-3,8-5 3,-4-3-5,0 1-7,0-1-4,4-5-4,0-1-5,0-2-4,-4-2-2,4-1-7,-4 26-5</inkml:trace>
  <inkml:trace contextRef="#ctx0" brushRef="#br0" timeOffset="3645.2085">22570 1811 349,'0'0'39,"0"0"-11,0 0-5,0 0-2,0 3-4,0-3-1,0 3-2,8-3-4,5 3-2,-1 0-4,0 1 2,0-4-4,1 0 1,3 0-2,-4 0-2,5 0-6,-5 0-7,4-4-10,1 1-6,-1 0-3,-3-3-1,3 3-6,0 3 2</inkml:trace>
  <inkml:trace contextRef="#ctx0" brushRef="#br0" timeOffset="4008.2293">23115 1695 277,'0'0'24,"4"0"-2,0 0 4,0 0-3,0 0-4,4 0 1,-4 3-1,0 0-1,1 5 4,-1-2 1,4 1-4,-4 2-3,4 1-2,0 1-3,0-2 0,1 4-3,-1 0-1,0-2 0,0 2-1,4-1-2,-3 3-1,3-3 0,0-2-2,5 0 0,-9-3 1,4 6-1,0-3-1,-3-1 0,3-1-2,-4-1-3,4-1-1,1-6-3,-5 6-4,0 1-2,0-4-2,0 0-9,1 0-1,-1-1-5,-4-2-5,4 0-1,-8 3-1,4 10-5</inkml:trace>
  <inkml:trace contextRef="#ctx0" brushRef="#br0" timeOffset="4316.2469">23540 1725 330,'0'0'24,"0"0"-5,0 0-3,0 0 4,-4 0 3,4 3 0,0 10-2,0 3-1,-8-2-2,0 2-4,-4 1 1,-1 6-2,-3 0-1,0 1-2,-1 2-2,5 1 0,-4 3-4,-1 2 0,-3-2-2,3 0 0,1-3 0,0 2-2,3-5-6,1 0 0,-4-2-4,3 0-7,5-1-4,-4-7-7,4 2-5,0 0-2,-1-2 0,5-1-3,-20 17-10</inkml:trace>
  <inkml:trace contextRef="#ctx0" brushRef="#br0" timeOffset="5186.2967">22619 1774 137,'0'-3'14,"0"0"0,0 3 4,0 0-2,0 0 5,0 0-3,0 0-1,0 0 1,0 0-1,0 0-2,0 0 0,0 0 2,0 3-2,0-3 5,0 6-3,0-6 3,4 7 0,0-4-1,1 0-2,-5 2-4,8-2 2,-4 0-1,0 0-1,0-3-3,4 4 1,-4-4-1,0 3-1,5 0-1,-5-3-2,4 0 0,-4 0 2,8 0-5,-8 0 2,9 0-3,-1-3 1,0 3-2,-4 0 0,5-3 0,-5 3 0,4-4 0,0 1-1,-3 0 0,-5 3 0,12-3-1,-8 0 2,5 3-3,-1-2-2,-4-1-2,0 0-2,-4 3-1,0 0 0,5 0 1,-1-3-5,-4 3-2,0 0-1,0-4-4,-4 4-5,0-3-6,0 3-3,0 0-9,0 0-7</inkml:trace>
  <inkml:trace contextRef="#ctx0" brushRef="#br0" timeOffset="5900.3375">22726 1563 155,'0'-3'14,"0"3"0,0 0 1,0-4 2,0 4 1,0 0 1,0 0-1,0 0-1,4 0 1,0 0-1,-4 0 2,0 0-2,4 0-1,-4 0-3,4 0-3,0 0-1,-4 0 0,0 0 2,0 0-5,0 0 0,4 0 1,-4 0-1,0 0 0,4 0 2,-4 0-1,0 0 0,0 0-1,5 0-1,-5 7 1,0-7 1,0 6-3,0 4 2,0-4-1,0-1 0,0 1 1,4 4 1,0 2-3,-4 4 1,0-1 1,0 4-3,0-5 0,0 5 1,-4-1-1,0 1-1,-1 0 0,1-2 0,-4 4-2,4 1 0,0-4 2,-4 4-2,4-5 1,0 2 0,4 0 0,-5-4-2,1 1 0,4-2-2,0-1-1,0-4-4,-4 1-2,4-5-6,0 1-4,0-3-7,0 3-3,0-2-7,0-1-4,0 0-5</inkml:trace>
  <inkml:trace contextRef="#ctx0" brushRef="#br0" timeOffset="7515.4299">19577 4920 126,'0'-6'2,"0"1"0,0-1 1,0-4 1,0-2-4,0 0 0,0 0-4</inkml:trace>
  <inkml:trace contextRef="#ctx0" brushRef="#br0" timeOffset="14160.81">5199 4334 217,'0'0'40,"0"-4"-2,0 4-1,0 0 5,0 0-2,0 0-3,0 0-3,0 0-5,0 0-5,4-3-4,-4 3-2,0 0 0,5 0-5,-1 0-1,8 0-3,-4 0-2,4 0-2,1 0-2,-1 0-2,0 0 1,5 0-2,-1 0-3,-4 0-4,5 0-3,-5-3-1,4 3-4,1 0-8,-5-3-4,4 0-10,-3 3-6,-1-3-5,-4 3 0</inkml:trace>
  <inkml:trace contextRef="#ctx0" brushRef="#br0" timeOffset="14454.8268">5257 4483 329,'0'0'35,"0"0"2,4 3 2,-4-3-4,0 3-5,8-3-6,4 4-1,-4-4-3,5 0-4,-1 0-3,0 0-3,5 0-3,-1-4-2,0 1-1,-3-3 0,3 0-3,5-2-6,-9 1-3,4 1-9,-4 3-4,1 3-9,-1-3-8,0 3-8,-3-4-5,27 4-8</inkml:trace>
  <inkml:trace contextRef="#ctx0" brushRef="#br0" timeOffset="16624.9509">6284 4346 287,'0'-3'34,"0"0"1,0-3-2,0 2-4,0 4-1,0 0-5,0-6-3,0 3-3,0 0-3,0 3-3,0 0-2,0-3-4,0 3-2,0 0 0,0 0-1,0 0 0,0 0 1,0 6-1,0-3 1,0 3-1,0 10 1,0 8-1,0-5 3,0 5-2,0 3 1,0-1-1,0 1-1,0 0 0,0 3-1,0-2 0,4 0-1,0-6 0,1-2 0,7-4 0,-4-5-1,-4 2 2,12-10-1,1-3-1,-1 0 1,1-3-3,-5 0 1,8-7-1,-3-4 1,-5-2-1,4-8 2,1 2-2,-1-2 1,-4 4-1,1-6 3,-5 6-1,4 0 1,0 3 0,-3-2 0,-1 0 1,0 5 1,-4 4 2,0 4-2,0 6 1,0-7 1,-4 4 0,5 3 0,-5 3 2,0 0-1,4 4 1,-4 9-3,0 1 0,0-1 1,0 5-2,0-9 0,0 4 0,0 5-2,4-5-2,0-2-3,-4 5-5,0-3-2,4-8-9,-4 5-7,0-4-6,0-2-4,0 1-5,4 1-6,0 18-3</inkml:trace>
  <inkml:trace contextRef="#ctx0" brushRef="#br0" timeOffset="17126.9796">6878 3780 334,'0'-3'16,"0"0"-3,0 0-2,4-3-1,8 2 4,-4-2-4,5-2-1,-1 8 3,-4-6 1,0 6 1,5-3-2,-5-1 1,-4 4-4,8 0-4,-8 0 0,0 0-1,5 0-1,-9 4 0,4-1-2,0 6-1,-4-4 1,0 5 0,0-4 0,4 7 0,-4-7-1,0 2 2,0 1-2,-4 7 0,0-1 4,0-3 1,-5 7 2,9-4 0,-8 1-2,8-2 0,-4 5-1,0-3 2,0-2-2,0 2 0,0 0 1,4-8-2,-4 5 1,4-4 0,0-1 2,4-1-1,-4-1-2,0 0 1,0-3 1,0 1-1,0-1-2,0 0 1,0 0-1,4-3-2,0 2 1,-4-2 0,4 0 0,-4 0-2,8 0-1,-4 0-3,0 0-3,5 0 0,-5-2-2,0 2-5,8 0-4,-8 0-5,4 0-5,1 0-8,-1-3-4,0 3-2,21-10-7</inkml:trace>
  <inkml:trace contextRef="#ctx0" brushRef="#br0" timeOffset="17411.9959">7459 4248 427,'4'0'34,"0"0"-7,-4 0-4,0 0-4,9 0-2,-5 0-4,0 0-5,4 0-1,-4-3-3,4 3 0,5-4-1,-9 1-1,12-3 0,-8 3-2,5 1-5,-1-1-5,0 0-4,0 0-7,1-1-8,-1 1-7,-4 0-4,-4 0-6,21-3-6</inkml:trace>
  <inkml:trace contextRef="#ctx0" brushRef="#br0" timeOffset="17923.0252">7967 3795 405,'0'0'28,"0"0"-5,0 0-2,4 0-1,0 0-3,0 0-3,13 0 0,-5 0-3,0 0 0,5 0-2,-1 0 1,0 0-1,1 0 0,-1 0 0,0 0-2,1 0-3,3 0 0,1 0 0,-5 0 1,5 0-3,-1 0-1,5 0 0,-5 0-1,1 0 0,-1-3 0,0 1 1,-3-1-1,-1-4 1,5 4 0,-9-3 0,0 6-1,1 0 0,-5-10-1,0 7 2,0 3-2,-8 0 0,4 0 2,0 0 0,0 3 1,-4-3 1,0 0 1,0 10 1,0 3-1,0 1 4,-8 8 0,4 2-1,-12 5 1,3 1 1,-3 6-1,0 4-2,3 0 1,-7 3-3,4 0-1,3-4-1,1 4 0,0-1-1,-1-4-1,-3-2-3,4-2-3,-1 2-4,1-2-3,0-1-8,0 4-3,-1 2-8,-3 0-12,4-1-9,-9 3-8</inkml:trace>
  <inkml:trace contextRef="#ctx0" brushRef="#br0" timeOffset="49686.8419">19516 3291 314,'0'0'33,"0"-3"-3,-4 3 0,4-4-2,-4 4-2,4 0-2,0-3-4,-4 0-3,0-3-3,0 1-2,4-8 2,-5 7-1,5-4-1,-4-1-3,4 2-2,-4-4-1,4 2 0,0-2 1,0 0-2,-4 1-3,4 4 2,-4-5-2,0 0 0,0 2-1,0 5 0,-4-1 0,-1-5 1,1 5-2,-4 1 0,0 6 0,-1 0-1,1 0 0,-4 3-1,3 0 1,-3 13 0,0 0-1,-1-2 1,1 2 0,0 2-2,-1 1 1,1 5 0,4 1 0,-5-1-1,9 3 2,-4-1 0,8-3-2,-5 1 1,5-2 0,0-4-2,4-2 1,0 0 1,0-5 2,8-2-1,1-2 0,3-1 0,0-3 1,5-3 0,-1-3 0,0 0 0,1-7 0,-1-2 0,5-3 0,-5-4 1,0 2 1,1-5 0,-1-2 0,0-3 1,-3-5 1,3 2 0,0-4-2,1-2 2,-5-4-1,0-3-1,1 0 1,-1 0-1,0 3-2,1 4 1,-1-1-1,-4-2-1,4 2 2,-8 4-1,5-1 0,-5 2-1,0 9 1,-4-1 0,4 5 0,0 3 0,-4 5 1,4 1-1,-4 1 0,4 2 1,-4 4 0,0 0-2,0 3 0,0 0 2,0 0-2,0 0 1,0 9 1,-4 11 0,0 0-1,-4 2 0,0 2 0,3 6-1,-3-1 0,0 4 2,4 4-2,-4-4 2,0 7 0,-5 3-2,5-3 2,8 3-1,-4 0-1,4 0 0,0-7 1,0 1 0,0-7 0,4-5 0,4-7 0,1-5 0,-1-2 0,4-2 0,-4-2 0,4-7 0,1 0 0,-5 0 0,4 0-1,1-4 1,-5-2 0,4-5 0,0-2 0,5-3 0,-5 2 0,0-2-1,0-1 1,1-9 0,-1 9 0,-4-9 0,0-1 0,5 2 0,-5 4 0,0 0 2,4 2-2,-3 0 1,-5 8 1,0 2 0,-4-1 1,4 1-2,-4 4 0,0 5-1,0 0 2,0-3-2,0-1 1,0 1-1,0 3 0,0 3 1,0 1-1,0 2-1,0 5 2,0 2-1,0 1-1,0 5 2,-4-3-1,0 2 0,4 4 0,0-1 0,0-2-1,0-2 2,0-1-1,0-2-1,4 2 1,0-6 0,-4-1 0,8-6 0,-4-3 0,4 0 0,0 0 1,1-3-2,3-3 1,0-4 0,1-2 0,-5-3 0,4-1 0,-4-1 0,-4 1 1,4 0-2,-3 8 1,3-4 0,-4-1 1,0 6 2,4 3-2,-8-6 2,8 4-2,-8 6 0,0-3-1,4 3 2,5 0-2,-5 0 1,0 0 0,0 3 1,0 0-1,0 0 1,0 3 0,4 9 0,1 4-1,-1-5 0,-4-1-1,4 3 0,-4-5 1,4 2-5,-4-4-2,0-2-5,-4-3-3,5 3-3,-1-1-8,-4-3-6,0 0-9,0-3-6,0 0-4,-17 7-10</inkml:trace>
  <inkml:trace contextRef="#ctx0" brushRef="#br0" timeOffset="50084.8647">19017 3542 344,'0'0'36,"0"3"-1,4 0 0,12 1-4,0-4-5,5 1-3,3-1-2,1 0-4,8-1 1,8-3-2,0-2 0,8 3 0,0-4-3,4-2-1,-4 3-3,4-2 0,-3 1-3,-1 4 0,4-3-2,0 3 1,5-1-3,-5 1 0,-4 0 0,0-2-1,-8-1 0,0 3-1,-4-1 1,0 4-1,-9-3 0,1 3 1,-9 0-2,1 0-1,-1-3-1,-3 3-4,-5 0-1,-4 0-3,0 0-2,1 0-3,-5 0-2,-4 0-7,4 0-8,-4 0-10,-4 0-7,0 3-1</inkml:trace>
  <inkml:trace contextRef="#ctx0" brushRef="#br0" timeOffset="51044.9196">19537 4049 230,'0'0'33,"0"0"-3,4 0-3,-4-3-3,0-7-4,0-1-1,8-1 1,-4-1-3,0 0-2,0 2-3,-4-2-2,0 4-2,4-2 2,-4 4 0,0 1-1,0-4-1,0 4 1,-4 1-1,4-1 0,0-4-3,-4 4 1,-4 0-5,0 2 0,-5 1 0,9 2 0,-4 1 0,0 1 1,-4-1-2,3 3-1,-3 4 1,0 2 0,-5 7 0,5-5 0,0 5 0,-4-1 0,-1 4 0,5-3 0,-5-2 0,5 5 0,0-2 2,0 6-2,-1-3 0,1 3 0,0-3 0,4 6 1,-1-9 0,5 5-2,-4-4 1,8 1 0,-4-2 0,4-1 0,0-3 0,4-2 0,0-1 0,4-4 0,1 0 0,3-2 0,4-4 0,-3 0 0,-1-4 0,8-2 0,-3-3 0,-1-9 1,0-4 1,9 1 1,-5-7 1,-3 1 2,7-4-1,-3-2-1,-1-2 2,1-2 0,-1 1 0,-7 2-3,3-5 0,0-4 0,-3 9-1,-1-2-1,-4 2 0,-4 1-1,4 4 2,-4 2-1,5 4 0,-9-3 0,0 9-1,0 1 2,0 6-1,-4 4 0,-1 4-2,1 2 2,-4 0 0,0 0-1,4 8 0,-4 5-1,0 6 2,3-2-2,-3 11 2,0 2-1,0 2-1,0 10 2,-1-2-1,5-3 0,4 6 0,-4-4 0,4-2 0,0-4-1,-4-2 2,4-3-2,0-4 2,4-5-1,0-5-1,0-1 2,9-3-2,-5-6 0,-4 3-1,4-4 3,0-3-1,1 0 0,-1 0 1,0-3-1,0-4 1,4-4 0,1-1-1,-1-4-1,0 5 2,1-2 0,3 0 1,-4 2 1,5 5 0,-5-1-1,4 1 1,-3 0 2,-1 6 0,0 0 1,4 0-1,-3 0 3,-1 0-1,0 3 0,1 0 0,-1 10 1,0-2-1,0-2-1,5-2 0,-5 5-1,0 1 0,5-2-2,-5 2 1,0 0-1,1-5-2,-5 4 1,4-2-1,4-4-1,-7 1 0,-1-3-1,0 0-3,0 2-4,0-3-2,-3 0-3,3 0-3,-4 1-1,0-1-4,0 0-3,-4-3-2,0 0-7,0 0-5,0 0-6,0 0-7,-4-10-7</inkml:trace>
  <inkml:trace contextRef="#ctx0" brushRef="#br0" timeOffset="51314.9351">20048 3900 304,'0'0'41,"0"-4"-3,-8 4 0,8 4-1,-4 2-6,-4 5-6,4 2-4,-4 3-4,-1 1-2,1 7-2,0 2 0,0 1-4,-9 3-1,5 2-2,4-2-2,-8 0 0,7 2-2,-7-2 1,4-3-3,4-2 0,-1-4-5,1 0-1,0 1-3,0-4-3,0-3-2,3-2-6,-3-2-6,4-1-6,0-7-3,4 0-1,0 0-2,4-3-7</inkml:trace>
  <inkml:trace contextRef="#ctx0" brushRef="#br0" timeOffset="51626.9529">20621 3529 377,'0'0'36,"0"0"-5,0 3-2,0-3-3,0 7-5,0-7-1,9 6-6,-5-3-1,4-3-2,4 5 0,0-2-4,1-3-2,-1 3-2,0-3 0,1 0 0,-1 0-4,-4-3-4,4 3-3,-3 0-6,-1 0-3,-4 0-5,0 0-7,0-3-6,-4 3-2,0 0-7,0 0-7</inkml:trace>
  <inkml:trace contextRef="#ctx0" brushRef="#br0" timeOffset="51848.9656">20638 3731 332,'0'3'40,"0"4"-3,0-1 0,4 0-4,-4-6-5,4 0-7,-4 2-6,8-2-4,0 3-1,1-3-3,-1 3-3,4 1 0,-4-4-2,5 0-2,-1 0-3,0 0-4,0-4-4,5 1-8,-5-2-4,0-7-9,5 5-9,-5-2-4,29-10-10</inkml:trace>
  <inkml:trace contextRef="#ctx0" brushRef="#br0" timeOffset="55570.1784">21301 3582 167,'0'0'29,"0"0"0,0 0 6,0 0 0,0 0 1,0 0-1,0 0 0,0 0-1,0 0-5,0 0-1,0 0-4,0 0-4,0 0-4,0 0 0,4 0-2,-4 0-2,4 0-4,-4 0-1,17 0-3,-9 0 0,4 0-2,0 0 0,1 0 0,-1 0-2,0 0 0,0 0-4,1 0-1,-1-3-4,0-1 0,-3 4-5,3-3-2,-4 3-8,4-3-5,-8-3-7,5 6-6,-5 0-9,0-4-2</inkml:trace>
  <inkml:trace contextRef="#ctx0" brushRef="#br0" timeOffset="56140.2111">21616 3358 332,'0'0'24,"0"-4"1,0 4 0,0 0-1,0 4-4,13-4-1,-5 0-2,4 6-4,0-3 1,1 3-1,3-2-1,-4 2-1,1-3-2,7 2-2,-8 4-1,5-2-2,3-4-1,-3 3 0,-1 1-1,0-2 0,1 4-1,-1 1 0,-4-1 0,-4 1 0,5-1-1,-5-1 0,0 5 1,-4 0-1,-4-2 0,0 5 0,0-4 0,0 3 1,-4 4-1,0 1 0,-4-1 0,-4-4 0,3 4 0,-3-2 0,4 2 0,-4-1 1,3-2-2,-3 6 1,4-4 0,-4 4 0,8-2 0,-5 4 1,-3 5 0,4-12 1,0 2-1,0-1 1,-1 4 2,5-7-1,0 0 1,-4-2 0,0-5-1,8 3 0,0-6-1,0 5 1,0-1-2,0-6 1,4 0 0,4 1 3,0-4-2,9 0-2,-5 0 1,8 0-1,-3 0 1,3-7-2,1 4 0,-1-6-3,1 2 0,-5-1-6,5-3-2,-9 3-5,8 2-6,-7-1-7,-5 1-10,0 3-10,-4 3-7</inkml:trace>
  <inkml:trace contextRef="#ctx0" brushRef="#br0" timeOffset="59494.4029">22697 3389 157,'0'0'26,"0"0"1,0 0 1,0 0 3,0 0-5,0 0 0,0 0-2,0 0 0,0 0-3,0-3 2,0 3-1,0 0-1,0 0-3,0 0 0,0 0-5,0 0-1,0 3-3,4-3 1,-4 11-4,4-1 1,-4 6-3,4 1 0,0 6-1,1 4-1,-5 0 1,4-2-2,-4 2 1,0 3-2,0-7 0,0 7-1,0-3-3,0-3-2,0 1-2,0 2-4,0-1-6,0-6-6,-4-1-6,4-4-4,-5 4-6,1-7 0,0-7-2</inkml:trace>
  <inkml:trace contextRef="#ctx0" brushRef="#br0" timeOffset="59755.4178">22570 3704 396,'0'0'41,"0"0"-4,-4 0-5,4 0-6,0 0-5,0-3-3,4 3-4,-4 0-2,8 0 0,9 0-2,-1-3-2,5 0-1,3-7-3,-3 1-1,-1 1-4,-4 1-3,5-2-7,-1 5-2,-7 1-6,3-3-6,0 1-8,-3-1-12,-5 3-9,16 12-8</inkml:trace>
  <inkml:trace contextRef="#ctx0" brushRef="#br0" timeOffset="61170.4988">23483 3334 218,'0'0'20,"0"0"0,0 0 1,0-3-2,0-1-4,0-8-3,0 4 2,0-2-4,0 4 1,-4-4-4,4 1-1,-4-2 0,0 1-1,0 1 1,4-6 0,-4 2-3,4 4-1,-4-1 2,-1 6-2,1-6 0,0 4-1,4 3 2,-12-4-5,8 7 4,-4 0-4,-5 0 4,5 0-1,-8 7-1,0-1 0,3 7 0,1-2 0,-4 5 2,3-2-1,-3 2 1,4 3 1,-5 2 4,5 1-2,0 2-3,-1 0 1,5-2 0,4-2-1,0 0 0,4 0 0,0-4-1,0 0 0,4-8-3,0 2 2,8-4 1,5-3 4,-1-3-2,1-3 3,-1-3-1,0-7-1,5-2 0,-1-4 3,1 2-1,-1-5-1,1-9 2,3 1 3,1-3 0,-1-2-1,1-5 1,4-1-3,-5-5-1,1-4-2,-5 1-1,5 6-1,-5-6 1,1 4-2,-1-1-2,-8 0 1,5 0 0,-9 3 0,4 0 0,1 0 0,-9 4 0,0 8 1,-4 1-2,0 5 1,0 4 1,0 5 0,0 8-2,0 2 2,-4-4-1,4 7-1,-4 3-1,-5 3 3,9 4 0,-12 4 0,4 11-1,0 2 1,-5 6 0,5 2 1,-4 1 1,0 7-1,-1 3 1,-7 0-1,4 3 1,3 5 0,-3 5-1,0-2-1,-1 4-1,5-2 1,0-5 0,3-2-1,1-3 1,4-6-2,0-7 2,4-2 0,0-6-1,4-7 0,4-9 0,1-3 0,7-2 0,0-4-1,-3-4 0,7-2-1,1 0 1,-9-9-3,4 0-1,1 2 2,3 2 1,-12 1 0,4 1-1,1 2 2,-5 4 1,0-3 0,0 4 0,1 2 0,-5 0-1,0 0 1,4 2-1,-8 1 1,8 3 0,-4 7-1,0 0 2,4-5-1,-3 4 0,-1-5 0,4 2 0,0-2 1,-4-3 1,8-4 2,1 0 0,-1 0 1,0-3 0,1-2-1,3-7 0,0-1-1,-3 2 0,3-2-1,-4 0 0,1-1 2,3-2-1,-4 0-1,0 2 2,-3 1-2,3 1 1,-4 0-1,0 3 1,-4 9-1,5-3-1,-9-4 0,0 7 0,0 0 0,0 0 0,0 4 1,0 2-1,0 7 0,-5 7 0,5 1 0,0 1-1,-4 2 0,0-2 0,-4-1 1,-4 4 0,0-1 0,3 0 0,-3 2-2,0-9 0,0 5 0,-1-1-1,5-5-1,-4-2 0,-1-1 0,1-4 0,0 1 0,0 0 0,-1-6-1,1-1 0,4 1 1,-4-1 1,-1 0-1,5-3 1,-4-3-1,8 0 3,-4-1-1,3 1 1,1-5 0,4-1 1,0 2 0,0 1 0,0 0 0,4-1 0,1-1 1,7-1-1,4-1 3,1 4-2,7-2 1,1-5-2,-1 4 0,1-4 1,-1 4-1,5 4 0,4-5-1,-9 4-2,1-1-1,-9 4-4,5 0-3,-5-2 0,-4 2-6,-3-3-5,-5 3-6,4 3-4,-8-4-5,4 4-6,-4-3-4,-20 3-6</inkml:trace>
  <inkml:trace contextRef="#ctx0" brushRef="#br0" timeOffset="61554.5207">23213 3704 277,'0'0'29,"0"0"-5,0 0-4,0 0 2,0-3-4,0 3 3,4 0 1,12 0 2,-3 0-3,3 0 2,5-3-4,3 0-2,-3-1-4,3 4 0,5-3-1,-5-3-2,9 3-1,-4-4-3,8 6 0,-5 1 1,9-7-2,-4 4-1,4 0 0,4-3 1,0 2 1,0-2-1,0 3-1,0 0-2,-4-2 1,-4 2-2,0 3 3,-4-7-5,-1 4 2,5 0-1,-12 0 0,3 0 0,-3 3 0,0-3-4,-1 3-1,1-4-3,-5 1-3,-8 0-3,5 3-7,-5 0-3,-8 0-8,0 0-8,-4 0-1,0 3-2,-4-3-3</inkml:trace>
  <inkml:trace contextRef="#ctx0" brushRef="#br0" timeOffset="62566.5786">23594 4224 236,'0'0'28,"4"0"-2,-4-3 0,0 3 0,0-3 0,0 3-3,0 0-1,0-7-4,0 1-2,0 0 0,4-2-4,0-2 2,0 1 0,-4-1-1,8 0-2,-8 2-3,0-1-3,0-1-1,4-2 1,-8 7-3,4-5 2,-8 4-1,8-4-1,-8 4 0,4 0-1,-9 1-1,5 2 0,-8 0 0,8 3-2,0 0 1,-9 0-2,5 3 0,0 0 0,-5 8 0,1-1-1,-1 2 1,5 1 2,0-2-2,-4 2 1,3 3-2,-3-2 3,0 2-1,3 2 2,1 4 0,0-5-2,-1 2 1,1 0 1,4-1-2,4-2 2,0 1 0,0-1 0,4-5 0,0 2 0,0-3 0,4 2-1,0-7 1,4 1-1,0 1 4,4-7 2,1 0 3,-1-3-2,4-1-1,1-7-1,-1-5 2,1 1 0,3-3 0,0-1 1,5-2 1,0-7 0,-1-3 1,5 1 0,-5-3-1,5-1 1,0-2-1,-5-7-2,5 0-1,-5 3-1,-3 1-1,-1-4-1,-7 3 0,3 7-1,-4 4 0,1-1-1,-5 6 1,-4 2-1,0 6 0,-4 5 0,0 1 2,0 4-2,0-1 0,0 3 0,-4 4 0,0-4 0,-4 1 0,8 3-1,-9 3 0,5 4 0,-4-6 2,4 15-2,-4 5 1,0 4 0,4-6-2,-5 8 2,-3 7 0,4 2 0,-4 4 0,-1 3 0,1 0 0,0 0 0,0 0-1,3-3 0,1-4 2,0 1-1,8-7 0,-4-3 0,0 2-1,0-9 1,4-1 0,0-4-2,4-3 0,-4 1 2,4-7-2,4-1 1,8-5 1,-7 0-1,3 0-1,8-3-1,-7-2 2,3-1 0,0-7 1,5 4-1,-1-3 0,-3 0 0,-1-3 1,1 0 0,-5 2 0,4 0 0,1 2 1,-5 1 2,4 1 1,-4 3-1,5 1 2,-13 2-1,8-1 0,-4 4 1,1 0-1,-1 0 1,0 4 1,0-1-2,0 2-1,5 4 2,-5 1-1,-4-1 0,8-1-1,-4 2 0,1-1 1,-1 1 0,-4-2-3,4 1 3,4-2-4,5-4 2,-9 3-2,0 0 1,4 1-4,-3 1-1,-1-5-2,4 0-4,0 0-1,-8-3-3,5 3-2,-1-3-4,0 0-3,0 0-6,0-3-9,1 0-7,-9 3-5,4-9-4</inkml:trace>
  <inkml:trace contextRef="#ctx0" brushRef="#br0" timeOffset="62842.5944">24175 4102 309,'0'-4'28,"0"4"1,0 0 0,-4 4-2,0 2 2,-8 2-1,7 8-3,-3 0-5,4-2-3,-12 8-1,4-1-2,-1 1-2,-3-4-1,4 1-3,-1-2-1,1 2-3,-4-1 0,3 1-2,-3-5 0,4 2-6,-1 0-2,1-2-6,0 2-1,4-6-5,-9 1-4,5 5-6,0-4-6,-5 3-5,5-3-6,-33 44-9</inkml:trace>
  <inkml:trace contextRef="#ctx0" brushRef="#br0" timeOffset="70031.0056">19479 5707 140,'0'0'13,"0"0"-7,4 0 0,-4 0-2,4 0 4,-4 0 2,0 0 2,0 0 2,4-3 0,-4 3 0,5 0 5,-5 0-3,4-3 1,-4 3-1,0-3 2,0 3-3,4-4 1,-4 1 0,0 3-1,0 0 1,0 0-3,0 0 0,0 0-2,0 0-1,0-3 0,0 3 1,0-3-2,0 0-3,0-4 1,0 1-2,-4 4-1,0-4-1,-5 0 1,9-4-2,-4 1 0,0 4 1,-4-5-2,0 4-1,0 0 0,-5 2 0,5 1 0,-4 0 0,-4 0 0,3 3 0,1 3 0,0 0 0,-9 7 0,5 3 0,-5-2 0,1 1 0,4 4 0,-9-1 0,9 0 0,-1 3-1,-3 1 2,7 0-2,-3-5 2,4 6-1,4-6 0,4 8 0,-1-1 0,5 4 0,-4-7 0,4 4 0,4-1 0,1-9 0,3-1 0,0 2 0,4-10 2,0 4-1,1-7-1,3-3 2,0-1 0,5-8-1,-5-3 0,5-1-1,-1-4 2,1-6-1,3-4 1,1 3 3,-1-6-3,1-4 4,0-6-1,-1 0-1,-3-3-1,3-6 0,-3-4-1,-5 2-1,-4-5 0,5 8-1,-5-1 0,0-1 0,-4 7 0,5 3 0,-9 5 0,0 0 0,-4 8 0,0 12 0,0 2-2,0 7 1,0 3 1,-4 1 0,4 5-1,-4 3 0,4 5 2,-8 8 0,3 8-1,-3 3 0,-4 8 0,4-2-1,0 0 2,3 10-1,-3 13-1,0-2 2,0 5-1,4-5 0,-4 2 0,4-4 0,4-6-1,0-5-2,0-4-1,0-5 1,0-8-1,4-2 0,0-5-1,4-1-2,0-5 1,4-4 0,-3-1 1,3-6 1,-4 0-3,8-3-1,-7-3-3,3-2-1,-4-5 3,4 3-2,-3-2 4,-1 4 1,4 1 1,-4 1 2,-4 3 1,4 0 0,-3 0 1,7-1-1,-12 4 0,4 0 2,0 0 2,4 4 2,-4-1 1,5 9 1,-5 1-2,-4-5 0,8 2-2,4-1 0,-4-6 1,-8 4 0,13-6-1,-5-1 3,0 0 1,4 0 0,0-1-3,1-6 3,3-5-1,-4 2-1,1-1 0,-1-2-2,4 4 2,-7-1-1,3-1 1,-4 1-2,4-2 0,-4-1-1,5 5 1,-5 2 1,-4-1 1,0 1-1,4 3-1,1 0-2,-9-1 2,4 4 1,0 4 0,-4 2-2,0 7 0,0 1 1,0 5-1,0 2 1,-4 1-1,-5 5-1,5 2-2,-8-2 0,4-3-1,-4 4-4,3-1 3,-3 0 3,0-1-1,-5-9 0,5 9 1,0-9-2,-4-1 3,3-5 0,1 2-1,-4-4 0,3 1 1,1-9-5,-8 3 0,7-4 0,-7 0 1,8 0 2,-1-4 2,5 3 5,0-2 5,0-7-2,-1 7 0,9-7-4,0 4 2,0-5-2,5 1-1,7-2 2,8 4 0,5-5 1,4 0-5,-1 1 2,9 0-2,0 3 0,0-1-4,0 1-4,-5 1-4,-3-5-7,0 4-7,-5 2-6,-7 1-5,-1 1-4,0 2-6,-7 0 1</inkml:trace>
  <inkml:trace contextRef="#ctx0" brushRef="#br0" timeOffset="70359.0243">19000 6383 290,'0'0'31,"0"0"0,4 0 1,0 0 3,13 0 1,7 0-6,13-7-4,8-2-8,8-7-2,1 5-4,7-5-1,0 2-2,1-2-1,-5 0 0,1-2-1,-5 6-2,0-1-1,4 5-1,-3-1 0,-1-1-2,-4-3 0,4 5 0,-4-8 0,0 7-1,-4-4 0,-8 2-6,0 5-2,-8-1-7,-1 1-6,-3 3-4,-9 1-8,-3 2-5,-1 0-3,-8 2-4,0 41-8</inkml:trace>
  <inkml:trace contextRef="#ctx0" brushRef="#br0" timeOffset="71155.0699">19577 6820 314,'0'0'31,"0"0"-1,-4 0-6,0-3-4,4 0-6,-4-7-4,4 4-2,-4-1-3,4 1-2,0 1 1,-4-7 1,0 5 1,0 1 2,-4 1 0,4-1-1,-5-1-2,5 4-1,-4 3 0,-4 0-3,4 0 1,-5 3-1,-3 4 0,4-1 0,-5 5-1,5 5 0,-4-2-1,-1 9 2,5-4-1,0-5 0,-5 8-1,5-1 2,0 3-2,-1 1 2,5-1-2,-4 5 0,8-5 2,0 3-3,0-5-1,4-1-1,0-2 2,4-5-1,0-1 0,4-4 2,4-2 0,5-7-1,-5 0 2,8-10-2,-7 0 2,7-10 0,-3-6 0,3-7 1,5 0 0,-5-7 1,1 3 3,-1-2 4,1-4 0,-1 6 0,-4 0-1,1 4-1,-5-2 0,-4 2-3,0 3 2,1-1-3,-5-2 0,4 0-1,-4-2-2,-4 4 0,0 4 0,0 2 0,0 7 0,0 3 0,0 8 0,0 4 2,0 1-2,0 2 1,0 5-1,0 8 0,0 11 1,-4 4-2,4 3 2,-4-1-3,0 3 2,-4 4 0,8 2 0,0-4-1,-5 2 0,5-4-3,0 1 1,0-1-2,0-4 0,5-9-1,-5 4 1,8-11 3,4 0-1,0-10 0,-4-3 2,5 0 0,3-3 0,-4-4 0,1-2 2,3-1 0,0-4 1,-3-5 4,3 5-1,-4-2 3,5-3 1,-5 1-2,8 2 2,1 2-2,-1 1 2,1 4 0,-1 2-1,-7 3 0,7 4-1,-4 0 3,1-5-4,-5 5 1,5 6 2,-5 0-4,0 10 0,4-3 0,-3 1 0,-1 2-4,0-1-1,-3 4 3,7-3-5,-8 1-4,0-4-2,0 1 0,1-1-5,-5-4-1,4 1-3,-8-7-9,4-3-9,0 5-9,-4-5-7,4-3-11</inkml:trace>
  <inkml:trace contextRef="#ctx0" brushRef="#br0" timeOffset="71391.0834">20056 6667 435,'-4'4'41,"0"0"-6,-4 12-9,0 0-5,0 2-3,0 1-5,-5 5-6,5 3-1,4-5 0,-4 2-4,4 4-1,-5 3-1,1-8-3,4-7-1,0-1 0,-4 0-4,4-5-7,4-4-2,-4 2-10,4-1-4,0-7-6,0 0-4,0 0-2,-4 0-8</inkml:trace>
  <inkml:trace contextRef="#ctx0" brushRef="#br0" timeOffset="71671.0994">20687 6066 293,'0'0'38,"4"0"-3,-4 0-1,8 0-2,0 0-3,-3 0-4,7 0-5,-4 0-3,4 0-4,-4-1-3,5-2 0,-5 3-2,4-3-2,-4-4-1,5 1-3,-9 3-1,4 3-2,0 0-5,-4 0-5,0 0-9,0-4-8,-4 4-9,0 0-3,-4 0-4,0 0 0</inkml:trace>
  <inkml:trace contextRef="#ctx0" brushRef="#br0" timeOffset="71862.1103">20630 6327 298,'0'0'41,"0"3"-3,0 1-1,0-1-2,4 0-5,4 0-2,0-1-7,4-2-3,-3 0-7,3 0 0,0 0-3,0 0-2,5 0-2,-5 0 0,4-2-4,-3-1-4,3 0-6,-4 0-4,1-4-8,7-2-7,-8 2-11,5-1-5,3 2-5</inkml:trace>
  <inkml:trace contextRef="#ctx0" brushRef="#br0" timeOffset="73233.1887">21670 5807 264,'4'-3'29,"-4"0"0,8-3 3,-8-2-4,8 1-1,-4 1-3,0 0-5,-4-1 0,4-2-1,-4 4 0,8-1-1,-8-1-1,0 4-5,0-3-1,0-1-2,-4 1-1,0 1-2,0-4-1,-4 2 0,-4 1-1,4 0-1,3 1-1,1-5 0,-8 4-1,4 3 1,0 0 1,-1-1-2,1 4 1,-4 0 0,4 4 0,-9-1-2,1 6 0,0 6-1,3 0 1,-7 0 0,8 1 1,-5 3-2,-3 1 3,8 3 0,-1 1-1,-3-1 0,4 0 0,-1 0 0,-3 3 0,12-5-2,-4 2 0,8-3 0,0-1-2,0-5 1,8-1 1,0-7 1,4 0 0,5-6 0,3-3 3,1-6 2,-1-4-1,5-5-1,-1-4 2,-3-2 0,7-3 1,-7-5-1,3-1 1,1-3-2,4-1 1,-9-3-2,5-3 2,-1 0-3,-3-6 0,-1 1 0,1-7 0,-5 2-1,0 4 0,-3 1 0,-1 2 0,-4 3 0,0 13 1,-4-2-1,0 12 0,1 1 0,-5 7 0,0-3 0,0 2-2,0 11-1,0-3-2,0 4-1,0 1-2,0 1 5,0 6 0,-5-1 0,-7 13 1,4 2 1,-8 9-1,3 2 1,1 1 0,0 10 1,0 3-1,-1 2 0,1 4 1,0-2 1,-1 2-3,5-4-1,0-5 1,4-3 1,0-7-1,4-1 0,0-5 2,0-10-1,0 2 0,8-6 0,0 1 2,4-4 1,1-4 0,3-3 1,-4-3 1,1 0-1,3 0-1,-4-3-2,9-6 2,-9-2-1,4-5 1,1 0-1,-1-2 0,1-1 1,-1 2-2,-4-2 0,-4 3 0,5-2 0,-1 2 1,-4 2 0,0-2 0,1 7 0,-5 1-1,-4 1 0,4-2 0,0 9 0,-4 0 0,0-3 0,0 3 0,0 0-1,0 3 1,0 0 0,0 3 0,0 9 0,0 1 0,0-1 0,0 0 0,0 4 0,0-5 0,-4 2 0,4 0 0,-4-2 0,4-1 0,0-3 0,4-3 0,-4-3 0,4-1 0,4-3 1,4 0 1,-3 0 2,-5 0-1,4-3 0,0-1-1,4 0-1,-4-9 0,1 0-1,-1 2 1,4-2-1,-4-2 1,5 0 0,-9 2 0,4 4-2,-4-1 1,0 2 2,-4 2 0,4 3-1,0 3 1,-4-3-2,0 3 0,0 0 3,0 3-1,4 0 2,0 3-4,1 6 1,-1 0 1,0 1-2,-4-2 2,4 2-2,0 0 0,4-4 0,-4-1 0,4-2 1,1 4-2,3-10-4,0 3-1,-4-3-4,1 0-2,-1 0-2,4 0-5,-4 0-4,0-3-7,5 0-6,-9 0-8,8-7-14</inkml:trace>
  <inkml:trace contextRef="#ctx0" brushRef="#br0" timeOffset="73575.2083">21379 6171 352,'4'0'36,"4"0"-3,4 0 4,17-3-5,0-6-6,-1-2-4,9-2-5,-4 6-4,12-2-1,4 1 1,4-5-1,1 4 2,3-4-2,-4 7-1,0-2-1,-4-8 1,5 9-4,-5-2 0,-4 4-3,4-1-2,-16 3 1,8-1-2,-9 1-2,1 3-2,-4-3-7,-1 3-1,-3 0-4,0 0 0,-5 3-4,-8-3-4,5 0-5,-5 0-6,-8 7-1,4 2-3,0-4-3,-8 1 0,-8 10-9</inkml:trace>
  <inkml:trace contextRef="#ctx0" brushRef="#br0" timeOffset="74429.2571">21792 6664 291,'-4'0'21,"4"-3"-1,0 3-1,0 0 0,0 0-2,0 0-1,0-3-5,0 3-1,0-6-1,0 6-3,0-13 3,0 5 2,0 1 0,4-2 1,-4 3 0,0-1-1,0 1-1,0 0-2,0 4-3,0-4-1,-4-1 1,4 4-3,-4-3-1,-4 6 0,-4 0-1,3 0-1,-3 0 0,0 3 0,-4 0-4,-5 3 1,9 4 0,-9 1-1,1 5-2,3 0 1,1-2 0,0 2 3,-1 2-1,5 1 0,-4-3 2,3 4 0,1 1 1,4 4 1,-4-4 0,3-2-2,5 2 2,0-2 0,4 1 0,0 3-1,0-9-2,0 2 1,4-7 1,5 1 0,-1-8 0,0-2 1,4-2 0,5-4 1,-5-4 2,0-6 4,9-4 0,-5-3 2,4-4 2,1 0 1,4-5-1,3-4-2,-3-1 0,3 1 1,-3-1-1,4-3 1,-5-3-2,5 4 1,-9 2-2,-3 1 0,-5-1-1,0 4-3,-8 4-1,5 2-2,-5 6 1,0 5 0,-4 2 1,0 1 1,0 7-1,0 6-1,0 0-1,0 6 1,-4 7 0,-5 11-1,1 6-1,-4 0 2,4 5-2,-9-1 0,13 2-1,-4 1-1,0-4-2,4 1 0,-4-4 0,8-2 0,0 0-1,0-5 2,0-7 1,0 0 0,0-5 0,8-1 2,0-1 0,4-5-1,1-4 2,-1-4 0,0 1 2,5-6 0,-1-7 3,0 5-1,1-2 1,-1 3 2,0-1-2,1-1 1,-1-4 1,-4 8 0,5-5 0,-1 3-3,-4 4 3,5 3-3,-1 0-1,-4 3 0,1 0 1,-1 0 0,0 3 0,-3 3-1,3 4 0,-4-1 0,4 2-1,-4 2 0,5-3-1,-1-1 0,0-1 0,1 5-1,-5-7-3,4 1-3,-4-1-3,5-1-1,-13 1-2,4 0-1,4-2-5,-8-1-4,4 0-7,0-3-5,-4 3-9,0 0-5,-4 7-11</inkml:trace>
  <inkml:trace contextRef="#ctx0" brushRef="#br0" timeOffset="74684.2717">22280 6473 391,'-5'0'49,"5"0"-12,0 0-10,-4 0-6,4 4-6,-8 5-4,4 7 1,0 2-2,-4 1-3,0 1-1,-1 3-2,1-3-2,-4 9 1,0-5-2,3-4 2,1 6-2,-4-9 1,4 9-3,0 1-4,-1-10 0,1-1-6,0 0-2,0-2-10,8-7-3,-4-1-5,0-6-5,4 3-2,0-3-2,0-9-10</inkml:trace>
  <inkml:trace contextRef="#ctx0" brushRef="#br0" timeOffset="75001.2898">22918 6003 442,'0'0'39,"0"0"-6,0 0-4,4 0-4,-4 0-4,0 0-4,4 0-1,5 0-1,-1 0-5,12 0 0,-3 0-3,-1 0-3,4 0 0,-7 0-2,7-3 1,-8-5-2,5 5-6,-5 3-4,0-4-3,1 1-2,-1 3-2,0 0-7,-8 0-8,5 0-9,-5 0-7,4 0-5,8 10-9</inkml:trace>
  <inkml:trace contextRef="#ctx0" brushRef="#br0" timeOffset="75676.3285">23528 5648 257,'-4'-3'30,"0"-3"1,4 6 1,4-3 0,-4-1 0,4 4-1,-4-1-3,4-2-1,0 0-3,0-1-5,5 4-2,-1 0-2,0 0-3,4 0 1,1 0-2,3 0 0,-4 0-2,5 0-1,-1 4-1,0-4-1,5 3 1,-1 1-3,1 3-1,-1 2-1,-3 1-1,-5 1 0,0 2 1,-4-1-2,5 3 0,-5 1 1,-4 0 0,-4 1-1,0 5 0,0-1 0,-4 1 2,0 2-2,-4 0 0,-5 1 1,1-1-1,0 3 0,-1-1-1,-3 1 1,4 1 0,-1-4 0,-3 0 0,0 8 1,3-5-2,-3-3 1,8-2 0,-4 2 0,3-2 0,5-8 0,0 2 0,-4-3 0,8-2 0,4 2 0,-4-4 0,4-2 1,-4 1 3,13 1 0,-5 1 1,8-7-2,-4 2 2,1-2-3,3-3 0,4 0 0,1 0-2,-1 0 1,1-3-1,-1 3-3,1-2-5,-1 2-1,-3-3-5,-1 0-1,-4-4-5,5 4-5,-13 3-9,4 0-12,-8 0-12</inkml:trace>
  <inkml:trace contextRef="#ctx0" brushRef="#br0" timeOffset="77923.457">18292 685 151,'4'0'24,"-4"0"9,0 0-6,4 10-2,-4 7-2,0 15-1,0-2-5,0 0 1,0 4-1,0-1 0,-4 5 0,0 5 2,4 2 1,0 4-1,-4 4-4,0-3-2,-4 3 0,8 9 0,-9 1-2,5 7-3,0 10 1,4 6 0,-4 3-4,-4-3 1,4-4-1,0-2-1,-4 2 1,8 7-1,-5 8-1,1 5 1,0-5 0,0-1 0,0-6 0,0-1 0,4-6-1,0 0 0,0 2-1,-4 1 0,4 0-1,0-2 0,-4-3 0,4-4 0,0-4 0,-4-3 1,4 0-1,-4-5 0,0-2-2,4 7 2,0-1 0,0 1-1,0 0 0,0-2 1,0-1-1,0 0 0,-5-2 1,5-2 1,-4-2 1,4 4-1,-4-5 1,4 6-1,0 0 1,0 1 1,-4-2-3,4-1 0,0 1 1,0-5-1,0-2-1,0-3 0,4 1 0,-4-2 0,0 5 0,0-2 0,0 5 1,0-2-1,0 2 0,0-4 0,0 1 1,0-4-1,-4-1-2,4-1 2,-4-1 0,0-4 1,4 4-1,-8 1 0,4-10 0,0 3 1,-5 5 0,5 1-2,0 1 1,0-3 0,0 0 0,0-1 1,0-3 0,0-3-1,0 0-1,4-3 0,0-4 1,0-2 1,0-1-3,0 0 3,-4 1-1,4-2 1,0-2-2,0 0 1,0 0 0,-5-3 1,5 2-2,-4-2 1,4 0 0,0 5 1,-4-8-2,4 1 1,-4-4 0,4 3 0,0 1 0,-4-1 0,4-4 0,-4 6 0,0-2 0,0 1 1,4-1-2,-4-2 1,0-1 0,4-2 0,0-1 0,0-3 0,0-2 1,0-2-2,0 2 1,0-3 0,0-3 1,0 0-2,0 2 1,0-2 0,4-1-2,-4 0 2,4 1-2,-4-2 2,0 4 0,0 1-2,0-1 2,4-1 0,-4 5 0,0 0 0,0-5 0,0-5 0,4 6 0,0-2 0,0-4-1,4 0 2,1-3-1,-5 0 0,4 3 0,4-3 0,0-3 0,5 3 0,-5 0 0,4-3 0,1 3 0,-1-7 0,1 4 0,-1 3 0,4-3 0,-3 0 0,-1 0-1,5 0 2,3 3-2,-3-4 2,3 4-1,5 0 0,0 0 0,3-1 0,1 1 0,4 0 3,0 1 0,0-1 0,-1 0 0,5 0 0,0 0 0,-4 0 1,4 0 0,0 4 0,0-4-1,0 0-1,4-4 1,8 3-3,-4 1 1,0 0 2,1 0-2,-1-3 0,0-1 0,0 4 0,4-6-1,-4 3 0,0 0 1,5-1 0,3 4 0,-8-3-1,8-3 0,5 4 0,3-4 2,-3-4-2,-1 4 1,5 0 0,-5-1-1,5-1 0,3 2 0,5-3 0,0 2 0,-1 1 0,1-1-1,0 1 2,-5 1-1,5-1 0,4 0 0,-9-1 2,9 4-2,-4 0 1,8-2 0,-9 2 1,1 0-1,4 3 1,0-3 1,-1-1-1,9 4 0,-8 0-1,4 0 2,0-3-2,0 0-1,0 0 1,-5 3 0,9-3-1,0 3 1,0-3-1,-4 3 0,0-4 2,0 4-2,-4 0 0,0 0 1,3 0-1,1 0 0,-4 0 1,4 0 1,-4 0 2,0 4-1,-1-4-2,1 0 2,-4 0-1,8 0 0,-9 3-1,5-3 0,-4 0 1,0 3-2,-9-3 1,-4 3-1,-3 0 0,3-3 0,-3 3 0,-1-3-1,-4 0 1,-4 4 1,0-4-1,-8 3-1,-4 0 1,-4 0 0,-4-3 0,-5 2 0,1 1 0,-5-3 1,-4 3 0,1 0-2,-5 0 0,0-3-1,1 4 1,-5-1-2,0 0 2,0 0-3,-4-3 0,0 0-1,1 0 2,-1 3 0,-4-3-1,4 0-1,-4 0-3,0 0-1,4 0-4,-4 0-4,0 0-5,0 0-8,-4 0-5,4 0-15,-4 0-15</inkml:trace>
  <inkml:trace contextRef="#ctx0" brushRef="#br0" timeOffset="85157.8708">23061 5841 171,'0'0'23,"0"0"1,0 3 2,0-3 1,0 6 2,0 10-4,5-5 2,-5 2-3,0 0-2,0 1-3,0 2 0,0-3-4,0-2-4,4 2-3,-4 6-2,0-8-1,0 8-2,0-2 0,0-1-1,0-3-1,0 1-2,0 2-6,0 0-11,0-2-10,-4 2-10,-1-8-10</inkml:trace>
  <inkml:trace contextRef="#ctx0" brushRef="#br0" timeOffset="91229.218">1703 4059 294,'0'0'35,"0"0"0,0 0-1,0-4-1,0 4-4,0 0-4,0-3-5,0 3-1,0-6-3,0 3-3,0 0 0,0-4-3,0 2 0,0-4-2,0-1-1,0 4 0,0-2-2,0 0 0,0 3-2,-4-1 0,4 0-2,-4 2 2,0-2-2,0 0-1,0 1 0,-5-1-2,5-1 0,-4 4 1,0 0-1,-4 0-1,-1 3 1,1 3 0,0 0 0,-5 0 0,5 7-1,-8 4 1,7 2-1,-7 0 2,-1 1-1,5 6 2,4-6-1,-5 4 0,1 4 0,4-1 0,-5 5 2,5-2-2,4 0 1,4 0 0,0-2 0,4-3 0,0-1 0,4-5 0,0-5 0,4 5 0,4-8 0,1 2 1,-1-10-2,4 0 1,1-7 0,-1-1 1,0-8 0,5-1-2,-5-5 0,1-2 1,3-5 0,-3-1 0,3-3 1,-4-7 1,5-3-1,-1-3 1,1-2 0,-5-4 3,5 2-1,-5-5-2,-4 7 1,-3-1-2,3 3 1,-8 3-1,4 0 0,-8 6-1,4 1 0,-4 2-2,0 4 1,0 5 0,0 1 0,-4 1 1,4 9 0,-4-2 0,4 4 0,-8 5-1,8 6 1,-8 1 0,4 1 0,-5 6 0,5 5 0,-4 9 0,0 4 0,0 2 0,-1 7 0,1 2 0,4 10-1,0 1 1,-4-1 0,4 8 0,4 5 0,-4-4 0,0 2 0,4-4 0,0-7-2,4-3 1,0 0 0,0-7 0,4-2-1,0-10-3,0-2 2,1-6-1,-1-5 2,4-5 1,-4-3-1,5-3 0,-1-3 1,-4-6-1,8-6-1,-3 0 0,3-5 1,-4-3 0,9 2 1,-9-5 1,0 6-1,1-2-1,-1 4 1,-4-4-1,0 8 1,-4 1 1,-4 0 0,5 7 0,-5 3 0,4 3 0,-4 3 0,4 3 2,-4 0 0,0 14-1,0-3 1,4 5 0,-4-4 0,0 4 0,0-1 0,4-2-1,0-5-1,0 2 0,0-3 2,0-5 0,4 1 0,-3-6 0,3 1 0,0-1-1,0-3-1,4-3 3,-3-1-2,-1-8 0,0-3 0,0 3-1,0-1 0,1-1 0,3 4 0,-8-3 2,4 2-1,-4-2-1,-4 4-2,4-1 2,0 2 0,-4 5 0,4 3 0,1 0 0,-5 0-1,4 0 3,0 0-2,0 3 0,-4 2 1,4 5 0,0 2 1,-4 3 1,4 1-1,-4 0 0,4-5 0,0 1-2,0 1 1,1-3-1,-1-2 0,4 1-1,-4-2-3,4-4-3,0 0 0,0-3-2,1 0-6,-1-3-6,8-4-4,-3 1-6,-1-5-6,-4-5-2,0 3-1,4-23-10</inkml:trace>
  <inkml:trace contextRef="#ctx0" brushRef="#br0" timeOffset="91566.2373">1236 4628 364,'4'-3'41,"13"3"-2,12-7-6,11-12-3,10-2-6,3-2-2,0-6-4,0 8-2,0 2-4,1 2 0,-1 1-3,-4-5-2,0 5 0,0 7-2,0-1-1,5 4-1,-5 1-2,0-1 0,0-1 2,-4 1-2,-4 6-2,-4 0-1,0-3-2,-5 0-3,-3 3 0,-4 0-5,3 0-1,-7-3-3,-5-1-6,-4 4-4,-3 0-7,-5 0-7,0 4 0,-4-1-9</inkml:trace>
  <inkml:trace contextRef="#ctx0" brushRef="#br0" timeOffset="92427.2866">1736 5059 270,'0'0'30,"0"-4"-3,0 1-5,0 3-3,-4-6-1,4-7-1,0 2-3,0 1 0,0 4-1,-8-3 1,8 1-2,0 1-1,-5-2-2,-3 2-2,0 1-1,0 0 0,4 2-4,-4 4 1,-1-1-1,1 1-1,-4 1 0,0 3 0,-1-1 0,1 10-1,0 1 0,0 2 0,-1 0-2,1 0 2,0-2 0,-1 2 1,1 1-2,4-1 1,0 5 1,0-5 0,-5 0-2,9 1 0,4 5 1,-4-4 1,4 4-2,0-11-1,0 5 1,4 0-1,0-10-1,0 2-1,5-1 2,-1-4 0,0 0 1,0-3 0,0 0 0,1-3 0,3-7 1,4-4 1,-4-5 2,1-3 2,3 1 2,1-3 2,-1-8 1,0 5 1,-3-6-2,3 0 0,0-1-1,-3 1-2,-1-2 1,0 1-2,-4 1-2,1 0 0,-5-1-1,4-1-2,-8 2 1,8 3 0,-8 3 1,0 4 0,0 9 0,0-5 1,-4 13-1,0 4-2,4-1 0,0 3 1,0 3 0,-4 5 0,0 11 0,4 5-1,0 3 0,0 5 0,-4-2-1,4 0 0,0 2-1,0-2-2,0 4 1,0-4-1,0 0 1,0 2-2,0-5 1,0-3 1,4-2-1,-4-5 1,4 3 1,0-6-2,4-5 2,-4-2 1,-4-1 0,8-3 1,0-3 0,5-3 1,3-6 0,-12-1 2,8-4 0,5-5 0,-1 3 1,1-2 0,-1 2-1,0 2 0,1-2 2,-5 5-1,0 0 3,1 3 0,7 2-1,-4-1 2,-3 4 1,-1 3-1,4 0 1,-3 3 0,-1 4 0,0-1-1,5 7 0,-1-2-1,0-2-1,-3 4-1,3-3-1,0-6-1,1 6-1,-5-1 0,0 1-2,5-2-2,-9-2-4,4 4-2,-4-4-2,1-3 0,-5 4-4,0-3-5,0 6-2,0-4-4,-4 1-7,4-1-6,-4 0-4,4 1-5,-4-6-5</inkml:trace>
  <inkml:trace contextRef="#ctx0" brushRef="#br0" timeOffset="92663.3001">2211 4874 310,'0'0'42,"0"0"-5,0 0-4,0 0-3,0 0-4,-4 3-6,4 10-5,-4 3-4,-1-2 0,-3 5-4,4 2-1,0 1-2,-4 2 1,0-2-2,4 2-2,-5 0-5,1 2-3,0-3-5,4 0-9,-4 4-4,0-7-4,-1-4-3,9 0-2,-8-5-8,-4 29-7</inkml:trace>
  <inkml:trace contextRef="#ctx0" brushRef="#br0" timeOffset="93347.3392">3062 4218 318,'0'-4'40,"0"-2"1,0 6-2,0-3-5,4 0-6,-4 3-7,0 0-4,0 0-4,0 0 1,0 3-3,0 0 2,9 7-3,-9 13-1,4 3-2,4 1-2,0 3-1,-4 0-1,4 2-1,-4-2-4,1 4-5,3-1-4,-4 4-3,4-1-8,-8-1-7,4-5-9,-4 1-6,0-4-4,0 55-11</inkml:trace>
  <inkml:trace contextRef="#ctx0" brushRef="#br0" timeOffset="93594.3533">2952 4505 461,'0'0'36,"0"0"-5,0 0-5,4 4-3,0-4-3,8 1-4,9-1-4,-5-1-3,9-3-2,-5 1-2,5-10-2,3 1-1,1-3 1,0 3-2,3-1-6,1 5-2,-8-5-4,3 4-5,-3-1-4,-5 2-8,-3 5-9,-1-3-6,-4 3-8,17 3-10</inkml:trace>
  <inkml:trace contextRef="#ctx0" brushRef="#br0" timeOffset="94143.3847">3807 4019 387,'0'-6'42,"0"6"-6,0-4-2,9 1-5,-1 0-5,0 0-8,8 3-3,-7 0-2,7 0-3,-12 3-1,8-3-1,1 0-1,-5 0 0,0 6-2,4 4 0,-4-4 0,5 1-1,-5 4-1,4 1 0,-4 3 1,5 1-2,-9 0 0,4 1 1,0 2 0,-4 2-2,0 1 2,0-1-2,-4 1 0,0 2-2,0-2 2,0 2 0,0 0 0,0-2 0,-4 5-1,-4-5 1,0 2 1,-4 0 0,-1 1 0,5-4 0,0 1 0,4 2 0,-4-5 0,4 5 1,0-5-1,-1-1 3,1 1-1,0-11-2,4 4 2,0-2 0,0 1 1,4 2 1,0-10 0,9 0 1,7 0-2,1 1 0,3-4 0,1-7-2,3 4-3,1-13-4,0 5-7,-1 1-7,-7 4-8,3 3-13,-7 3-11,40-5-17</inkml:trace>
  <inkml:trace contextRef="#ctx0" brushRef="#br0" timeOffset="104076.9529">3328 6049 266,'0'-6'29,"5"6"3,-5 0-1,4 0 0,4-10-4,-4 5-6,4-7-2,0-1-2,0 5 1,-3 2-3,3-1-2,-8-2-3,0-1 0,4 4-3,-4-1-1,0-1 0,0 2-2,0-3-1,0-4-1,-4 8-1,0-1 0,0-4 0,-9 4-1,5-1 1,0 1-2,0 1 2,-5 2 0,1-3-1,-8 3-2,-1 3 2,1 3 0,-1 0-2,9 3 2,-13 5-1,9 2-1,-4 3 2,3 2 0,5 1 0,0-2 0,-5 2-1,5 8 1,0 0 0,3 7 0,1 7 0,8-4 0,-4 2 0,0-2-1,4-4 1,0-3-1,4-7 0,0-9 2,9-1-2,-1-7 2,0-6 0,5 0 1,-1-13-2,4-3 2,1-11-1,3-3 0,1-3 0,4-10 1,-5 3 0,5-3-1,0-3 0,-1 6 1,5-6 0,-9 3 1,5 4 1,-4-4-1,-5 0 0,5 3 0,-9-3-3,-4 2 0,1-2 0,-5 3 1,0 0 0,-4 9-2,0 0 1,-4 8 0,0 3 0,0 5 0,0 7 0,-4 1-1,4 4 0,-4 3 0,0 3-1,-4 4 1,0 10 0,-1 9 1,5-3-1,-4 8 2,0 0-1,-4 6 0,3 3-1,-3 6 1,4-5 1,4 2-2,-4 3 1,0-3 0,3-3 0,5 0 1,0-7-1,0 2 0,5-5-1,-5 4 2,0-7-2,8-8 1,4-5 0,-4-5 0,4-2 0,1-1 0,-1-6 0,0-6 0,1-1 0,3-2 0,-4-5 0,1-5 0,-1 3-2,0 5 2,4 1-1,-3-3 1,-1-4 0,0 7 0,-4 1 0,-8-2 0,5 1 0,-1 4 0,-4-1 0,0 4 0,0 0-1,0 3 2,0 0-1,0 0-1,0 3 0,0-3 2,0 3-2,0 7 1,0-1 0,0 1 0,4-5 1,0 4 0,0 1-2,0-1 2,0-4-1,0 1-1,0-2 0,0 8 2,1-5-2,-1-4 1,0 2 1,0-2-2,0-3 1,0 0 1,4 0 0,0 0-2,-4-3 0,1-1 2,-1 3-2,8-9 1,-4-6 0,-4 10 1,4-5-2,-3 5 1,-1-7 1,4 7 0,-4 1-2,0-2 0,0 1 1,-4 6 0,0 0 0,8 0 0,-8 0 1,4 3-2,-4 0 1,4 7 0,1 1 0,-1 5 1,0-2 0,4 2 1,-8-3-1,4 4 0,0-7 0,0 6 0,4-5 0,5-5 1,-5 4 0,0 3 0,4-13-2,1 0 2,3 0-2,0-4 0,-3 1 0,3-3-4,0-1-2,-3-5-2,-1-3-4,0 6-6,1-1-7,-1 1-3,-8-2-6,0 4-6,0 4-6</inkml:trace>
  <inkml:trace contextRef="#ctx0" brushRef="#br0" timeOffset="104568.981">2796 6562 357,'0'0'25,"4"-3"-2,4 3 0,9-4 1,7 4 0,5-10-3,0 4-5,3-7-3,9 7-2,-4-7 0,8 8-1,9-4 1,-1-1-1,8-3 1,1 5-3,3-1-2,-4 2 0,1 1-1,-5 3-2,1 0-1,-1 0 1,-4 3-2,-4 0 0,4 0 1,-3 3-2,-1 0 0,-4-3 0,4 3-3,-12-3-2,0 3-1,-9 0-4,1-3 0,-5 0-3,-3 0-4,-1 0-7,-7 0-6,-1 0-7,0 4-2,-8-1-3,-4 0 0</inkml:trace>
  <inkml:trace contextRef="#ctx0" brushRef="#br0" timeOffset="105382.0275">3476 6979 314,'-4'0'25,"4"0"-1,-8 0-5,3-3-1,1-7-2,0-2-1,-4 4-1,4-8-2,0 3 0,0-1 3,0-2 2,-5-2-2,5 6-2,0-7-2,-4 7-3,0 0-1,0 2-1,0 4-3,-5 3 0,5 3-2,-4 0 0,-5 0 0,1 0 0,0 9 1,-5-2-1,1 12-1,-1-2 0,1 10 0,-1 2 1,1 4-1,8 0 1,-1 4-1,1 0 2,-4-1 0,12 1-1,-5-1-1,9-4 0,0-2 0,0-9 0,9 1 0,-1-6 2,0-8 0,8-2 0,1-6 1,-1 0-2,0-6 2,9-5-1,-5-8 0,9-8 1,-4-5-2,-1-8 1,5-4 2,8-2 0,-9-7-1,1-4 1,4 1 1,-5 4 0,1-1-1,-8 9-3,-1-2 2,1 3-2,-9 0 0,-4 6 0,4 4 0,-12 1-1,0 2 1,0 6-2,0 5 2,-4 8-2,0 5 2,4 2 0,-12 4-2,4 4 0,-1 7 1,-3 8 0,4 8 0,-4 0 0,3 5 0,-3 4-2,4 1 1,0 3 0,0-1-2,4 4-2,-1 0 1,5 0 0,0-6 0,0 2 0,0-8 1,9-4-1,-1-5 1,0-6 1,4-8-1,1 1 1,-1-6 2,4-3-2,-3-9 0,7-1 2,-4-1 0,1-2 0,-1 1 0,0-6 0,5-1 0,-5 5 0,-3-8 1,7 4 1,-8-1-1,5 5 3,-1 1-1,5 0 0,-9 7 0,4 0 1,1 2-2,-1 1 1,0 3-1,1 3 2,-1 1 0,1 2-1,-5 10 0,4 1 0,-4 2-2,1-1 1,-1 4-1,0-6 0,5 2 0,-5 4-1,0-5 0,1 2-3,-1-1-4,0-5-2,-4-1-2,0-1-4,5 2-6,-5 0-5,-4-5-8,4-2-6,0 1-5,-4-1-4,5 10-3</inkml:trace>
  <inkml:trace contextRef="#ctx0" brushRef="#br0" timeOffset="105636.0421">4057 6701 373,'-4'3'30,"4"0"-1,-8 5-3,4 5-6,-9 3-1,5-2-5,-4 5-5,0 5-2,-1 1-2,1 2 0,0-3-2,0 5-2,-1-2 0,1 3 1,0-1-2,-1-2-4,5 0-10,-4-7-6,0 3-4,8-4-4,-5-5-6,5 2 0,0-6-5,4 20-3</inkml:trace>
  <inkml:trace contextRef="#ctx0" brushRef="#br0" timeOffset="105906.0575">4761 6307 459,'9'0'31,"-5"-4"-6,8 1-5,0 0-6,5 0-3,-5 3-4,0-3-4,4-1-2,1-2-3,-1 0-1,5-2-1,-9 1-3,4-2-1,-7 3-4,3-1-6,-8 7-6,-4 0-5,0-3-6,0 3-7,-4 10-9</inkml:trace>
  <inkml:trace contextRef="#ctx0" brushRef="#br0" timeOffset="106104.0688">4692 6612 352,'8'0'31,"0"0"-4,4-7-4,1 7-5,7-9-4,-3 3-6,3-2 1,0-2-7,-3 4-4,3-4-5,1 2-3,3-1-4,-3-1-3,-1-3-3,-3 4-8,-5 1-7,21-5-7</inkml:trace>
  <inkml:trace contextRef="#ctx0" brushRef="#br0" timeOffset="106626.0987">5531 6144 395,'0'0'33,"0"0"-10,0 4-5,0-4-3,0 0-2,0 0 0,0 14-3,0 2-1,0-2 1,0 5-3,0-3-2,0 8 4,-4-2-4,0 2 0,4-3-1,0 4-2,0 2 0,0-3-1,0-2-1,0-1 2,0-2-1,0-5-1,4 2 0,0-3 0,4-7 0,-4-4-2,4-2 2,5 0 0,-5-2-1,0-4-2,4-4 1,1-6-1,7 2 2,-8-2-1,1-4 1,3-3 0,0 6 1,1-2 0,-1 0 0,1 1 2,-1 2 1,-4 2 2,1 1 4,-5 4 1,-8 4-2,4 2 2,0 0-4,-4 3 1,0 3 2,0 3-2,0 2-2,0 14-1,-4-1-3,4 0 3,0 4-4,0-3-5,0-1-2,-4 0-3,0-2-4,4-2-4,-4 2-5,4-6-7,0-5-8,-5 2-5,1-1-3,-4 13-7</inkml:trace>
  <inkml:trace contextRef="#ctx0" brushRef="#br0" timeOffset="107078.1245">6112 5784 409,'0'0'24,"4"-4"-8,-4 4-2,9 0-2,-5 0 2,4 0-3,0 0-1,-4-3-1,4 3-1,1 0 1,-1 3-3,-4 1 0,4-1 0,0-2 0,-8 6-2,4-1-1,0 0-2,0 1 1,-4-1 0,0 4 0,0 1-1,0 1 0,0-2-1,0-2 0,0 1 0,-4 1 2,0 3 1,0-4 1,-4-1 1,8 5 1,-8-4 0,4 3 0,0 0-1,0-2 1,4-1-1,-9 3 0,5-3 0,0-6-1,4 4 0,0-1 0,0 0 0,0-4-2,0 1 2,0-3 0,0 0 0,4 0-1,9 6-1,-5-2-1,4-4 1,-4 0-2,4 0 0,1-4-1,-1 4-3,0-3-4,1 3-4,-1-3-4,0 0-3,0 1-6,1-1-8,-5 3-6,4-3-8,-4 3-6</inkml:trace>
  <inkml:trace contextRef="#ctx0" brushRef="#br0" timeOffset="107321.1384">6616 6152 351,'0'0'52,"0"4"-7,8-4-5,0 3-5,-4 0-6,9-3-6,-5 0-2,0 3-3,4-3-3,1 0-6,-1 0-2,0 3-2,5-3 1,-5 0-2,4 0-2,-4-3-1,9 3-2,-9-3-3,5-3-4,3 2-3,-8 0-4,5-3-2,-1 1-5,-4 3-11,1-4-8,-1 4-11,-8 3-6</inkml:trace>
  <inkml:trace contextRef="#ctx0" brushRef="#br0" timeOffset="107943.174">7525 5992 283,'4'-3'31,"0"-1"-3,-4-2-1,4 0-1,-4-4-4,0 1-1,4-3 0,-4 0-3,0-1 2,0 2-2,0-5-2,0 3-2,0 2-2,0-2-1,-4 1-3,4 1 2,-4 1-3,0-3 0,-4 7-1,4-4-1,-5 3-2,-3 0 0,4-2-1,0 2 1,-5 4-2,5 0 0,-4 3 0,0 0 0,-1 0 0,1 0-1,4 3 0,-4 7 0,-1 2-1,-3-1 2,0 5-1,3 3-1,1-1 2,0 7-2,-5 2 2,5-3-1,0-2 0,0 2-1,3 2 2,5-12-1,4 2 0,0-5 0,0 5-1,4-3 2,0-5-1,9-2 4,-1-3 1,0-3 2,5-3-1,-1-3 1,0 1-1,1-11 0,-1 6 0,1-1 0,3-5-1,-4 1 1,-3 3-2,-1 3 4,4-4-2,-3 4 2,-1 1 0,-4-2 0,0 4 2,-4-7-3,-4 10 1,0 1-1,9 2-1,-9-3-2,0 3 3,0 3 0,0-1 1,0 7-1,0 10-2,0 5-2,0 5-1,0-2 0,-5 3 1,-3 7-2,4-1-1,-4 4-1,4 0-4,-4 0 0,4-1-1,-5-2-4,5-1 1,0-1-4,0-1-4,-4-4-1,4 0-5,-4-3-3,0 2-3,3-5-10,-3 0-7,0-2-9,0 2-7,-25 41-5</inkml:trace>
  <inkml:trace contextRef="#ctx0" brushRef="#br0" timeOffset="116449.6606">2084 7969 246,'0'-3'40,"0"-3"-5,4 3 0,-4 0-2,4-1-3,0 3 0,0-2-4,-4 3-4,0 0-1,4 0-4,-4 3-2,4-2 3,-4 9-2,0 3-2,0 3-2,0 1-3,0 2-4,0-5 2,0 9-3,0-3-2,-4 6-1,0-2 0,4-1 0,-4 3-3,4-2-5,0-2-3,-4-5-2,0-1-4,4-1-8,0 1-6,-4-4-8,0-9-6,0-1-8</inkml:trace>
  <inkml:trace contextRef="#ctx0" brushRef="#br0" timeOffset="116976.6907">1216 8472 223,'4'0'29,"0"1"-2,8-1 3,1 7 0,3-4-3,5 3-3,-5-3 3,8 1-1,1 2-2,0 0-2,-1-1-4,5 1-3,-1-2 0,1 2-3,4-6-1,0 6-1,-1-2 0,1-1 0,4-3-2,-4 3 1,4 0-2,-1 0 1,1-1-1,12-2 2,-4 0-1,9 0-2,-5 3 0,4-3-2,-4 0-1,-4 0 0,4 0-1,-4 0-1,4 0 0,-8 0 0,0 0-1,-4 0 0,4 0 1,4 0 1,-8-3-2,0 3 0,-4 0 0,-1 0-3,-3 0 2,-9 3 0,5 0-2,-4 0 2,3 1-2,-3 2-1,-5-3 0,0 3-1,1-1 0,-1-5-2,-4 3-1,1-3-4,-1 0-1,0 0-4,-4 0-6,1 0-8,-9 0-5,0 0-5,0 4-7,-17 5-10</inkml:trace>
  <inkml:trace contextRef="#ctx0" brushRef="#br0" timeOffset="117592.7259">1294 9198 233,'0'0'37,"0"0"-5,0 0 0,0 0-4,0 0-3,0 0-3,0 0-2,0 0-4,0 0-1,4 0-1,-4 7 0,4-4 0,-4 0-1,0 11-4,0-1 0,0 0-2,0 1-2,0 2-1,0 0-1,0 1 0,-4-1 0,4 2-1,-8 4-1,8-1-1,0-5 0,0 1 1,-4 2 0,8-3 0,-4-5-2,4 2 0,0-7 2,8 1 0,0-7-1,1 0-1,-1 0 3,0-4-2,5-2 0,-5-10 3,4 2-2,1-2-1,-5 0 0,0 2 1,0-2 0,1-2 0,-1-1 0,-4 3 2,0 5-2,-4-1 3,1 5 2,3 1-3,-8 3 1,0 1 0,0-1 0,0 3-1,0 0 1,0 0-1,0 3 1,0-3-1,0 2-3,0 10 2,0 4 0,0 2-2,0-2 0,0 0-1,0-2-4,0 2-1,0-5-3,0-2-3,0 4-3,0-3-7,0-4-3,0-1-5,0 1-2,0-3-2,0 1-3,4-4-3,0 0-6</inkml:trace>
  <inkml:trace contextRef="#ctx0" brushRef="#br0" timeOffset="118044.7518">1744 8890 317,'4'0'37,"0"-6"-4,-4 2-2,4 4-1,5 0-5,-5-3-4,4 0-5,-4 3-5,0-3 0,4 3-3,0 0-2,1 0-1,-5 0 0,0 0-3,4 0 1,-8 0-1,4 0-1,0 3 1,0-3-2,-4 3 1,4 4 0,-4-1-1,0 0 0,0-1 2,0 1-2,0 1 1,0-1 0,0 0-2,-4 6-1,0-3 2,4 1 0,-8-4 0,4 0 1,0 1-1,0 2 1,0-1 1,4 2 0,-5-7-1,5 3 2,0-3 1,-4-3 0,4 5 0,0 2 1,4-4-1,-4 3-1,0-3 3,5-3-2,-1 0-1,-4 7 0,4-4-1,4-3 0,-8 3 0,8-3-3,-4 5 2,4-2 1,-4-3-2,5 0-3,-1 0-2,-4 0-3,4 0-1,0 0-3,-4 0-2,9-3-5,-9 1-5,8-1-4,-4-6-6,0 5-2,1-2-4,-5 6-5</inkml:trace>
  <inkml:trace contextRef="#ctx0" brushRef="#br0" timeOffset="118322.7677">2096 9146 313,'0'0'42,"4"0"0,-4 3-3,8-3-3,-4 3-6,1-3-4,-1-3-7,-4 3-3,8 0-3,0 0-2,-4 0-2,4-3-3,-4 3-2,5 0 0,-1 0-2,0 0 0,-4 0-3,4-3-2,0 3-4,1-4 0,-1 4-5,0-1-2,4-5-3,1 2-1,-5 1-5,0 0-1,0 0-3,0 0-1,1 3-2,-1 0-1,-4 0-2,12 6-6</inkml:trace>
  <inkml:trace contextRef="#ctx0" brushRef="#br0" timeOffset="118891.8002">2706 9015 313,'4'0'32,"0"-6"-5,-4 3-2,4-3-4,1-1 0,-5-1-3,0 2-6,0-4-2,0 1 0,0-4-1,4 4 0,-4 1-1,0-5 1,0 3-2,0 2 0,4-1-2,-4-1-2,0 4 0,0-4-1,0 6 0,-4-6-1,0 4 0,-5-1 0,5 7 0,-4-6-1,0 6 0,4 0 0,-9 0 3,-3 3-3,4 0 0,4 7 0,-9 0 0,9-3 0,-8 6 0,3 0 0,1-2-2,4 2 1,0-1 1,0 3 0,3 1 0,1-4 0,0 1 0,4-2 0,0 2 0,4-10 0,5 3 3,-1-6 0,0 4 1,4-4-1,0 0 1,1-4 0,3 1-1,1-6 2,-1-4-1,0 5 2,-3-5 0,-1 4 0,4 2 1,-8 1 0,5 0 0,-9 1 1,4 2-3,-8 3 0,0-3-1,0 3 0,4 0 0,-4 0 0,0 3 2,0 8 1,0 8-1,-4 0-2,4 2-2,0 3-1,-8 1 1,4-1-1,0 1-2,0 6-3,-1-11-2,5 9-2,0-5-1,0-7-4,0 9 0,0-9-5,0-1-6,0 0-9,0-2-6,5-1-10,-5-4-4</inkml:trace>
  <inkml:trace contextRef="#ctx0" brushRef="#br0" timeOffset="120056.8669">3619 8715 374,'8'-6'39,"0"-4"-6,-3-1-7,3-2-1,0 2-5,-4 2-2,-4-4-6,0 2-3,0-2-1,0-3-2,0 0 0,0 2-2,0 1 0,-4 2 0,-4-5-2,0 7 1,3-4 0,-3 2-1,0-5 0,0 10 0,-4-4-2,3 5 1,-3 2 0,0 0 0,-5 3-1,1 3-1,-4-3 2,7 6-1,-3 2 0,-4 5-1,7 3 2,-7-2-2,3 2 2,1 5-1,4 4 0,-5-1 0,1 8-1,4-2 0,-1-3 1,5 0 0,4 0 0,0-1 0,4-6 1,0-1 0,0-4-1,4-3-1,4-2 0,5-7 2,-1 0 3,4-3 2,5-6 2,-1-4-1,1-7 1,3-5-2,1-2 1,-1-5-1,1-4 0,-1 3-1,1-7 0,0-3-1,-1-3 0,1-6 0,3 3 0,-3-2 0,-5-4-2,13 6 2,-16 0-2,7 1-1,-3 4 1,-5 1-1,-4 4-1,1 5 1,-5 4 0,-4 8 1,0 5-2,-4 1 0,0 4 0,0 2 1,0 7-2,0 0 2,-4 3-2,-17 7 1,9 9 1,0 2-2,0 3 2,-1 4 0,-3 6-1,4 2 0,-1 7 0,1 6 0,-4-1-1,3 8 0,1-1 0,4-1-3,0-1-1,-1-1 0,9-2 0,-4-7 0,4-12 1,0 1-1,0-8 3,4-3 0,5-5 0,-1-4 2,4-9 0,0 1 0,1-4 1,3-4 1,-4-2-1,9-7-1,-1-7 2,5-3 1,-5-4 0,9 0 0,-4-3 0,-1 0 0,1-5 0,-5 5 1,1 0 1,-1 4 1,-8 9 0,5-6 1,-13 9-2,8-2 0,-8 0-2,0 8 0,5 8 0,-9-6-2,0 3 1,0 0-1,0 3 0,0 0 0,0 0-2,0 0 2,0 0-1,0 6 0,-5 4 0,5-3 0,-4 9 0,0-3 0,0 1 0,0 5 0,4-1-1,-4 1 2,0 3-3,4-1-2,0 3 0,0-5 0,0 0 1,0-2 0,0-1 1,0-5 0,4-1 1,4-4 0,0-2-1,1-3 2,3-1-1,-4-1 1,4-3 0,1-5 1,3-5-2,-4-2 1,5 0 0,-5-2 0,0 2 1,0-3-2,1 5 1,3-2 0,-4 2 1,-3 1 1,-1 0 0,-4 5 1,4-1-2,-4-1 1,4 4 1,-8 3-2,0 0 1,4 3-1,-4 0 0,0 0 2,5 6 1,-5-6-1,4 16 1,-4-2 0,0 2-1,0 0 2,4 1 0,0 2-1,0-4 0,0 1-2,0-4 0,-4 0 0,4 0-1,4-2 0,1-1-1,-1-4 1,0-2-3,8 0-4,-8-3-4,5 0-2,3 0-5,-4-3-4,1 0-3,-5-5-7,0-1-8,0-1-12,0-1-9,1-21-14</inkml:trace>
  <inkml:trace contextRef="#ctx0" brushRef="#br0" timeOffset="120298.8807">4782 8264 438,'8'0'44,"-4"-4"-12,4 1-6,0 3-9,1 0-4,-1 0-2,4 0-3,-4 0-3,5 0-2,-5 0-1,4 3-3,-4-3 0,0 0-2,1 0-4,-1 0-4,0 0-5,0 0-6,-4 0-7,0 0-8,-4 4-5,0-4-8</inkml:trace>
  <inkml:trace contextRef="#ctx0" brushRef="#br0" timeOffset="120544.8948">4737 8499 233,'0'0'34,"0"0"-3,0 0-6,0 0 1,0 3-1,0 0-1,0-3-1,4 0 2,-4 0 0,0 3 0,8-1-6,0 1 1,5 0-4,-9-3-3,8 0-3,-4 0-2,4 0-2,1 0-2,-5-3-1,4 3-1,-4 0-3,5 0-1,-5-3-3,4 3-5,-4-2-2,0 2-6,1-3-6,3 0-8,-8 0-5,8 3-9,-4 0-2</inkml:trace>
  <inkml:trace contextRef="#ctx0" brushRef="#br0" timeOffset="122015.9789">5969 8440 189,'0'0'26,"0"3"2,0-3 0,0 0 3,0 0-2,4 0-2,-4 0 1,0 0-3,4 0-2,0 0 0,0 0-3,1 0 0,3-3-4,-4-7-2,0 6-3,0-9-1,0 3-3,0 1 1,-4-5-2,4 4 0,-4-3-2,0 2 1,0 2 0,0-4-1,0 0 0,0 2-2,0 2 1,-4 2-2,-4 1 1,0-2-2,4 2 0,-9-1 1,5 4 0,0-3-1,-4-1 0,-1 4 0,1 3 1,0 0 0,-4 3-2,3-3 0,-3 10 1,0 3 1,-1 1 0,1 2-2,-1 1 0,1 9 1,-4-6 0,7 12 0,-3-5 0,-1 3 0,5 7 0,8-4 0,0 4 0,-4-5-2,8-2-1,0-6 0,0-2 0,8-8 3,0-1-2,-4-3 0,17-10 2,-1 0 1,-7-4 1,7-8 0,0-6 3,9-7-1,-8-2 0,7-4-3,1-8 2,0-7 1,-1 0-1,5-1 2,0 1 0,-5-3-1,5 5-1,-4-3 1,-5 1-2,5 0 1,-9 0-1,-3 0-1,-5 5 0,5-5 0,-5-1-1,-4-2-1,0 3-1,-4 0 1,4 3 0,-3 7-1,-1 5 0,-4 11 1,4 4-1,0 0 0,-4 9 1,0 3-2,-8 4 2,8 3 1,0 2 0,-9 17-1,-7 8 0,4 7-1,-5 9 4,1-3-4,4 9 2,-5-1 0,1 5 0,0 3 0,-1-2 0,1 5-1,4-2 1,-1 2 0,1-1 0,0 4 0,4-11 0,-1-8-1,5-6-1,4-4 1,0-12 0,4 1-1,-4-10 0,9-2 2,3-4-1,0-6 0,5-3-1,-1 0 1,0-9 1,5-4-1,-1-8 1,1-1 0,3 5 0,1-3 0,-5 0 0,5-6 0,-9 9 0,1 1 2,3 2 0,5 1 1,-5 3 2,1 1 1,-1 6-2,1 1 0,-1-1 0,0 3 2,1 0 1,-5 3-2,1 2 2,3 1-1,-3 1 0,-1 5 1,0-1 0,-3 2 0,3 0 0,-4 3-1,5-2 1,-1 2-3,-4-2-1,5 5 0,-1-1-1,0-2-1,-3-4 2,3 3 0,-4-2-1,1-4-2,-1 1 0,0-2 0,0 1-1,-3-3-4,-1 1-2,-4-1-3,4 1-1,0-3-3,0-1-1,-3 4-3,3-1-3,0-3-4,-8 1-4,8-4-6,-4 0-4,-4 0-7,8-4-5</inkml:trace>
  <inkml:trace contextRef="#ctx0" brushRef="#br0" timeOffset="122357.9985">6874 8306 305,'0'-3'34,"0"3"-1,0 0-4,0 0-2,0 0 0,0 0-1,0 0-5,0 0-2,0-3-3,0 3-2,0 0 0,0 3-1,-12 12 1,3-3-1,-3 4 0,4 2-2,-4 7-1,-5-4-1,1 6 1,-1 1-4,-3 3-1,0-4-1,-1 3 0,1-2-1,3 0-4,1-1-4,-5-2-5,9-1-4,-8 0-5,7-2-11,-3-5-11,4 2-13,-9-1-9</inkml:trace>
  <inkml:trace contextRef="#ctx0" brushRef="#br0" timeOffset="128227.3342">4921 10311 274,'0'0'39,"4"0"-3,-4 0-5,0 0 2,0 0-2,4 0-3,-4 3-1,4-3-5,4 0-3,1 0-6,3 0-2,0-3-2,0 0-3,1 0 0,-1-5-4,4 1-1,-3 1-4,-1 0-5,0-1-5,5 4-9,-9-2-5,0-1-7,8 0-3,-16 3-3,9-1-6</inkml:trace>
  <inkml:trace contextRef="#ctx0" brushRef="#br0" timeOffset="128510.3504">4982 10467 304,'0'0'33,"0"0"2,0 0 2,9 0 1,-9 0-6,4 0-4,4 0-6,-4 0-3,4 0-6,-4 0-2,0 0-3,5 0 0,-1 0-3,4 0-2,0 0 0,1 0-2,-1 0 0,4-3-4,-8 0-2,1 1-5,3-1-3,-4-7-7,4 7-7,-3 0-6,-1-3-3,4-1-7,4-4-11</inkml:trace>
  <inkml:trace contextRef="#ctx0" brushRef="#br0" timeOffset="130508.4647">6227 10434 269,'0'0'29,"0"0"-2,0 0 2,0 0-2,0 0 0,0-4 0,0 4-2,0-3-1,0 3-7,0-6-3,4-2-2,-4-2-2,0 1-1,4 2-1,0-1-2,-4-1-2,0-4 0,0 4 0,-4-1-1,4 2-1,-4-1 0,4-1-1,-4 4 0,0-1 0,-4 3 0,-1-3-1,5 1 0,-4 3 0,0-4 0,-4 4 0,-1 3 0,1 0-1,-4 3 2,-1 1-1,1 5-1,0 5 2,-5 2-1,5 0 0,-1 0-1,5 2 2,-8 2-1,3 3 0,5 4 0,0 0 0,-1 1-1,1 2 2,8 1-1,-4-1-1,8 2 0,0-2-1,0-3-1,8-5-2,-4-4 2,8-3 1,1-5 1,3-10 0,-4-6-1,5-4 3,3-12 0,1 1 0,3-9-1,-3 3 0,-5-8 0,5 2 0,3-4 2,-3 0 1,-1-5 2,1-1 0,-1 0 0,-4-3-1,1 1-1,-5-4-1,4-4 0,-3 1-2,-5-2 0,0-2 2,0 5-1,5-1 0,-9-1-2,4 4 1,0 6 1,-8 7 0,0 5-2,0 1 0,4 5-1,-4 7 1,0 6 1,0 5-2,-8 1 2,4 6-1,4 0 1,-4 6-1,-4 13 1,-5 11 0,5 1 0,-4 8 0,0 11-1,-1 5 0,5 6 1,-4 4-1,8 5-4,-9 3 1,5-3 0,4-3-1,0-5 1,4-10-1,0-6 0,0-9 0,0 3 3,8-10 0,-8-13-1,4-1 0,5-3 2,3-4 0,-4-5-1,8-4 1,5 0 1,-5-4 3,1-8 3,3-1-2,1-1-1,-1-5 4,0-2-2,5-1-1,0 1 0,-1 2 1,-7 1-1,7 3 2,-3-1 0,-5 3-1,4 5 0,1-2 1,-5 4 0,1 6 2,-1 0 0,4 3 0,-7 4 0,7 2 1,-7 2-1,3 2 0,-4 0-1,0 1 0,5-1-3,-5 3 0,0-5 1,1 5-2,-1-4-1,0 0 0,1-3-1,-1 7-1,0-8-3,-4 1-2,5 4-3,-1-3 0,-4-1-2,0-1-2,5 2-4,-5-4-2,-4 0-8,4 4-4,0-2-6,-4-2-6,4-2-5,-3-1-3,11-3-6</inkml:trace>
  <inkml:trace contextRef="#ctx0" brushRef="#br0" timeOffset="130758.479">6964 10208 345,'0'0'39,"0"0"-4,-4 6-2,4 2-2,-8 14-3,-5-1-4,-3 8-3,0 1-4,-5 0-4,1 0-3,-1 2-2,5-2-2,-1-3-1,-3 3-2,4-1-2,-1-2-1,-3 0-2,7 5-7,-7-2-4,4-6-9,3-5-10,5-5-12,-4 2-16</inkml:trace>
  <inkml:trace contextRef="#ctx0" brushRef="#br0" timeOffset="163486.3509">17457 8122 118,'0'-3'3,"0"3"2,-4-3-1,4 3-4,0 0 0,0 0 0,0-5 0</inkml:trace>
  <inkml:trace contextRef="#ctx0" brushRef="#br0" timeOffset="163901.3746">17457 8033 165,'0'-3'25,"0"1"5,-4-1-4,4-3 1,0-1 1,-4 1 1,4 3 3,0 0 0,0-1 0,0 4-1,0-3-3,0 3-3,0-1-7,0 1-2,0 0-6,0 0 0,0 0-4,0 0 2,0 1-1,0 2 0,0 7 0,0 9-2,0-1 1,0 4-3,0-2 0,0 6 0,4-2-1,-4 0-1,4-2 0,-4-1 0,0 1 0,8 2-1,-4-2-4,-4-5-4,8-1-3,-8-1-5,4-3-8,-4-2-7,4-4-6,1 1-7,-5 1-3</inkml:trace>
  <inkml:trace contextRef="#ctx0" brushRef="#br0" timeOffset="164513.4096">16413 8737 212,'4'0'24,"-4"0"7,4 0 0,12 0 0,1-3-4,-1 3 1,5-3-1,-1 3 0,5-6-4,-1-4 0,5 0-2,4 4-2,-1-2-3,9-1-2,0-1 0,4-1 1,4 1-4,1-2 0,3 1-1,0-2-1,0 0 2,-4 0-2,13 5 1,-1-4-1,1-1 0,7-1-1,-3 1-1,3-3 0,-7 5-2,-1-2 0,-4 4-1,1 1-1,-1-5 0,4 0-1,-3 1 1,-5-3-1,0 6-1,0-7 0,-3 8 0,-5 2-1,-9-7 0,5 10 0,-4-8 0,-4 4 0,-4 1 0,-1 6-1,-3-7 2,3 7-1,-7-3 0,-1 0-3,1 3-4,-5 0 0,1 0-2,-5-3-3,4 3-3,-3 0 1,-5 0-4,0 0-1,-4 0-6,-4 0-3,0 0-7,0 0-3,-4 0-5,0 3-4,-25 13-8</inkml:trace>
  <inkml:trace contextRef="#ctx0" brushRef="#br0" timeOffset="169993.7231">16658 8911 163,'0'0'20,"0"-4"-2,0 4 3,0-3-3,0 3 0,0-3 1,0 3-1,0-2-1,0-1 0,0 0-2,0 3-2,0-3 3,0 3-3,0 0-2,0 0-1,0 0-2,0 0 1,0 0-1,0 0-3,0 0 0,0 0-1,0 0-1,0 0 0,0 0 0,0 0-2,0 0-1,-4 0 1,4 0-1,0 0 0,0 3 1,0-3 0,-8 3-1,8-3 0,0 5-1,0-2 2,-4 10 3,0-4-1,0 3 1,-4-3 1,4 1-2,-9-1 1,9 1 1,0 1 2,-4-2 0,4 4-1,-4 5 0,4 1-1,-5-2 1,5 2-1,0 5-1,0-2 3,0 2-4,-4 6 1,4 2 1,4-5 3,-8 3-3,8 1 0,0-3 0,0-4-1,0 2 1,0-3 0,0-2-3,0-2 1,4 2-1,0-2-2,0-5 0,8 5 0,0 0 1,-3-1 0,3 1-3,-8-5-3,8 5-1,-4-3-4,1-2-2,-1 2-4,0-4-6,0 0-5,0 1-6,-4-4-1,5-1-6,-5 2-2</inkml:trace>
  <inkml:trace contextRef="#ctx0" brushRef="#br0" timeOffset="170891.7745">16834 9271 167,'0'0'23,"0"-3"7,0 3-3,0 0 0,0 0-1,0 0-5,0 0 0,0 0 0,0 0-4,0 0-2,0 0-4,0 0-1,0 0 1,0 0 0,0 3 2,0-3-1,0 7-1,0 6 1,0-2-3,0 1-1,0 1-1,0 1-2,0 2 1,0 0-2,0 2-1,0 4 0,-4-1 1,4-2-2,0-2 1,0-1-3,4-2 2,1-1-1,3 0-1,0-4 1,0-2 0,0-6-2,-4 2 2,5-3-2,-1 0 2,0-3 0,0 2-1,0-6 0,1-5-1,-5-1 0,0 3 1,4-1 1,-4-5-2,4 2 1,-4 1 0,0-3 2,1 5 1,-5-1-1,4-1 2,-4 3-1,0 2-1,0-1 1,4 9-1,-4-3 1,0-4-2,0 7 1,0-3-1,4 3 1,-4 0-2,0 3 0,4 0 2,-4 10-2,4-2 1,-4 2 0,0 0-1,0-2 0,0 2 0,0-1-2,0 1-2,0-2-4,4-1-1,-4-1-6,0-2-5,0-6-7,0 2-5,0 1-3,4-1-7,0 0-1</inkml:trace>
  <inkml:trace contextRef="#ctx0" brushRef="#br0" timeOffset="171349.8007">17240 9060 220,'0'0'37,"0"0"-4,0 0-3,0 0 0,0 0-3,0 3-1,8-3-3,-8 3-3,0 10 1,0 0 0,0 1-5,0 2-4,0 1 0,0 3-4,0-1-2,0 1-1,4 4-2,0-2-2,0-1-1,0-2-4,0-3-7,1-2-7,-5 2-4,8-1-2,-8 0-2,0-2-2,4-3-3,0-9-2,-4 2-4</inkml:trace>
  <inkml:trace contextRef="#ctx0" brushRef="#br0" timeOffset="171596.8148">17170 9241 277,'0'0'43,"0"0"-7,0 0 2,4 0-6,-4 0-7,4 0-4,-4 7-3,9-7-4,-1 6-3,0-6-2,0 3-4,0-3-1,9 0 0,-5-3-4,-4 3-6,4-6-4,1-1-9,-5-2-2,0 2-4,4 4-2,-3 0-1,3-2 0,-8 2-3,8 0-5</inkml:trace>
  <inkml:trace contextRef="#ctx0" brushRef="#br0" timeOffset="172155.8468">17535 9020 349,'0'-1'38,"0"-3"-7,0 4-5,0 0-7,0 0-4,4 0-3,-4 0-2,8 0-1,-4 0-4,4 0 0,-4 0 1,0 0 0,5 4 3,-5-3-3,0-1 0,4 0-2,0 0 0,-4 3-1,4 1-2,-8-1 1,4 3-2,1 1 0,-5-4 1,4 3 0,-4 2-1,0-2 0,0 4-2,0-4 1,-4 4 0,4-4-2,-9 1 2,1-3-3,4 3 2,-4 5 1,4-2-1,0-2 2,0 1-1,0-2 0,-1 2 1,5-6 1,0 1-2,-4-1 1,4 5 1,0-2 0,0-3 0,0 4 3,4-4 1,1 0 0,3-3-2,-4 5 2,0-2-2,4 0 1,-4 4 1,0-4-1,4 3-1,1 4 0,-1-4-2,-8 3 0,4-4 1,0 5-1,0-1 0,-4 6-1,4-3 1,0-2-1,-4-1 1,0 3-2,0 0 1,-4-2 1,0-1 0,4-1-1,-8-1 0,4-1 0,-8 4-3,3-4 0,1-3-5,0 0-3,-4-3-6,8 2-8,-5-2-9,1 0-5,4-2-6,-20-10-9</inkml:trace>
  <inkml:trace contextRef="#ctx0" brushRef="#br0" timeOffset="172529.8682">17719 8742 290,'4'0'37,"0"0"2,4 3-2,4 0-2,-7 4-5,11 5-4,-8 0-4,4 0-5,1 4 3,3 0-3,-4-2-2,5 2-2,-1 5 1,-4 1-2,1-1-1,3-2-2,-4 5-1,1 1 0,-5 2 0,0 0-3,-4 7 2,-4-1-4,0-1 1,0 1-2,0 1-1,-4-1 0,-4-3 0,4 2 0,-5-5-2,5-6-2,-4 4-3,0-4-4,-4 1-3,-1-4-3,1-3-3,0 0-3,0-2-7,8-7-8,-5 0-6,1-3-4,0-3-6</inkml:trace>
  <inkml:trace contextRef="#ctx0" brushRef="#br0" timeOffset="172941.8917">18194 8685 258,'0'-3'21,"0"3"-2,0 0-3,0 0-1,0 0-2,-4 0 0,4 0 1,-4 3 1,-1 0 2,1 0-1,0 4 2,4 0 1,-8 3-2,8 0 2,-4 5-3,0-7-1,-4 8-5,-1-3-1,1 1 1,0 5-4,4 2-1,-4-2 0,0 2-1,-1 1 2,5 2 0,-4 3-1,4-5 0,-4 2-1,4 6-2,4 2 1,-4-5-1,4 3-1,0 4 1,0-3 1,4 0-1,-4-1-2,4 0 2,8-4-3,-4-3-3,1-2-3,-1-2-4,0 0-5,0-5-5,0 2-4,-4-3-1,5 1-7,-1-1-3,0-3-7,0-4 0</inkml:trace>
  <inkml:trace contextRef="#ctx0" brushRef="#br0" timeOffset="173527.9252">18329 8990 171,'0'0'25,"4"0"-1,-4 0-4,0 0 1,0 0 1,0 0 1,0 0 2,0 0-1,0 0 1,0 0 1,4 0-1,-4 3 1,4-3-4,0 0-2,0 7-3,0-7-4,5 6 0,-5 0-3,4 2-1,-4 2-3,8 3-1,-8 1-1,0-5-3,5 4 2,-1 3-2,-4-2 1,0 5-2,8-1 1,-8 1-1,5-3 0,-5-2-2,4 2-2,-4-5 1,4 2-2,-4-4-2,4-2-3,5 2-2,-13-4-2,8-5-4,-4 3-6,4-3-2,-4 0-2,-4 0-3,4-3-5,0 3-1</inkml:trace>
  <inkml:trace contextRef="#ctx0" brushRef="#br0" timeOffset="174342.9719">18443 8973 212,'0'0'24,"0"-4"4,0 4-5,0-3 2,0 0-5,0 3 2,0-3-1,0 3-1,0 0-5,0 0-1,0 0 0,0 0 2,0 3 1,0-3 2,0 6-4,0-2-3,0 5-1,0-1 0,0 5-3,0 3-3,0 1 1,0 2-3,0-4 1,0 10-1,0-1-3,0-4 1,0 0 1,0-1-2,0-5 0,5 5 0,-5-8 0,12-1 1,-4-1 0,0-2 0,0-4-1,-4 0 0,9 0-1,-5-3 0,4 0 2,-4-3 0,5-3-1,-5-7 0,4-3 0,0-2 2,1 6-1,-5-3 3,0 0-1,0-1 1,0 1-2,-3-1 4,3 2-1,-8-2 1,8 4-1,-8-1-2,4-1 1,0 1 1,0 2 0,-4 1 1,0 4 0,0-4-2,0 4 0,4 6 1,-4-2-2,0 2 0,0 0 1,0 0-2,0 0 1,0 0 0,0 2 4,0 4-3,0 10 0,0-2 0,0 6-1,-4-3 1,4 2-3,0 3 0,-4 5-1,0-6-5,4 1-2,-4-1-4,4 1-4,0-4-5,0-2-3,0 1-8,0-4-11,4 0-10,0-4-11</inkml:trace>
  <inkml:trace contextRef="#ctx0" brushRef="#br0" timeOffset="175271.0249">18853 8987 232,'0'3'42,"0"-3"0,0 6-2,0-6-1,0 7-3,0-7-2,0 0-4,0 0-5,12-3-3,-4 3-4,5 0-3,-5-4-3,4 1-3,0 0-3,1 0-1,-1-2-3,-4 2-5,0 0-4,-4 3-3,0-3-3,1 3-6,3-4-2,-4 4-4,0 0-5,-4 0-3,0 4-2,4-1-3,0-3-5</inkml:trace>
  <inkml:trace contextRef="#ctx0" brushRef="#br0" timeOffset="175778.0539">19074 8831 342,'0'-3'41,"8"0"-2,-8 1-1,8 2-10,0 0-6,-3 0-8,7 0-3,0 0-3,0 0-1,-3 0-1,-1 0-2,0 0 0,0 0-2,0 0-1,-4 0 0,5 0-1,-5 0 0,0 2 0,0 1 0,4 0-2,-8 3 1,4 4-1,-4-4 0,-4 2-2,4 2 0,0-4 1,-8 4-4,0-1 1,8-1-1,-8 2 1,3 2 1,1-2 1,0-5 1,0 4 0,4-2 1,-4 2 1,4-2 1,-4-1 5,4-3 1,0 2 3,8 1-2,-8-6 0,4 7 0,4-4-1,1 0 2,-1 0-1,0-3-1,0 3-1,0 0 1,5-3 0,-5 5-1,-4-2-1,0 4 0,0-4 0,4 7 0,-4-1-2,-4 2 1,5 2-1,-5-4-2,-5 4 1,5 1 1,0-1-2,-4 1 0,-4-1 0,0 0 2,-4 0-2,-1-5 0,5-2 0,-8 3-1,-1-2-3,5 1-2,0-2-3,-4-3-5,3 4-5,1-4-7,-4-3-6,3 0-7,5 0-2,8-3-8</inkml:trace>
  <inkml:trace contextRef="#ctx0" brushRef="#br0" timeOffset="176100.0724">19406 8548 381,'4'3'41,"4"2"-1,0 11-7,8-2-6,-3 2-5,-1 3-3,4 2-4,1 1-2,-1 2 0,9 3 1,-9 3-4,4-1-1,-7 1-2,3-3 1,-4 2-1,-3 1-1,-5-3 0,-4 3-3,4 2 1,0 1-2,-4-2 0,0 2-1,-4 3-1,0-2 0,-9 2-6,5-7-5,0 1-3,-4-6-3,-1-2-3,1-4-8,0-5-8,-4-1-4,-1-7-8,-36 1-14</inkml:trace>
  <inkml:trace contextRef="#ctx0" brushRef="#br0" timeOffset="176973.1223">18472 8324 155,'0'-3'20,"4"3"1,-4 0 1,0 0 0,0 0 1,0-3 0,0 3 0,0 0 0,4-4-3,-4 4 1,8 0 0,1-3-1,-1 3 1,4-5-1,0 2-4,5 0 0,-9 0-5,8-3-3,-3 2 1,7 4-1,-4-3-3,-3-3 2,-1-1-2,4 7-2,1-1 1,-1 1 0,1 0 2,-1 1 2,4 3 2,5-1-3,-5 0-2,5 3-2,0 1 1,-1-4-1,1 0 2,-1 0-3,5-3 2,-5 0-2,5 0 0,-4 0-1,-1 0 0,9 0 0,-8 0 0,7 0 2,-3-3-3,0 3 3,-1 0 0,1-3 1,0 0-1,-1 0-1,1 3 0,-5-4 0,5 4-1,-4 0 0,-1-3 0,-3-3 0,-1-1 0,1 3-1,-5 1 1,0-4 0,1 7-1,-9 0 0,4 0 0,1-3 0,-9 3 0,0 0-2,4-6-2,-8 6-1,0-4-4,0 4-1,0 0-3,0 0-7,0 0-5,0 0-11,0 0-14,-8 0-10</inkml:trace>
  <inkml:trace contextRef="#ctx0" brushRef="#br0" timeOffset="177273.1395">20110 8337 436,'0'0'40,"0"0"-6,0 0-11,0 0-1,8-4-4,0 4-4,4-3-5,1 0-3,-1 3-2,0 0 0,0 0-2,5 0-2,-5-3-4,5 0-3,-9 0-5,0-1-8,0 1-7,-8 0-12,8 3-10,-8 0-6</inkml:trace>
  <inkml:trace contextRef="#ctx0" brushRef="#br0" timeOffset="177438.1489">20085 8624 346,'4'0'48,"-4"0"-8,8 0-4,9 0-8,-1-3-6,1 0-7,-1-3-7,4-4-8,-3-3-8,-1 5-11,5-4-10,-9-1-9,8 2-5,25-21-11</inkml:trace>
  <inkml:trace contextRef="#ctx0" brushRef="#br0" timeOffset="178252.1955">21219 7857 222,'0'0'36,"0"-4"-1,0 4-1,4 0-1,-4 0 1,0 4-2,0-4 0,0 6-5,-4 8-3,4 2-6,-4 3-3,0 2-1,-4 0-2,-4 7-4,3-1 1,-3 0-4,4 2 1,-4-2-4,-1 6 1,-3 1-1,0 1 0,-1 3-1,5-3-2,-5-2-2,5 0 0,0-5 0,4-3 0,0-8 0,-5-4 2,13-6-4,0-14-3,0 1-2,0-10-3,8-14 2,5-7-2,3 1-2,0-4 1,5 3 1,-5-2 1,1-1 4,-1 0 2,-4-3 1,1-3 0,3 6 1,-4 4 5,1-1 7,-1 7 5,-4 1 4,4 12 1,1-2-2,-5 4 0,4 3-2,0 2-1,1 4-2,-5 6 2,4 0-2,0 6 0,1 4 0,3 2 0,0 9-3,-3 5-1,-1-3-1,4 4 0,-3 8-2,-1-1-1,-4-1-2,0 1 1,-4-1-2,1 0-1,3-2-3,-8 0-4,0 0-4,0-8-3,0 3-2,-4-9-4,0-1-3,-5-9-9,5 0-6,-8 0-8,4-4-9</inkml:trace>
  <inkml:trace contextRef="#ctx0" brushRef="#br0" timeOffset="178447.2066">21129 8049 279,'0'-3'39,"0"3"5,4 3 2,0-3-5,4 0-8,9 0-8,-1 0-8,9 0-3,-5 0-4,5 0-3,3 0-6,1 0-5,-4 3-7,-5-3-7,1 0-5,-1 3-5,-8-3-6,5 3 1,-9 1-3,4 2 1,13 11-8</inkml:trace>
  <inkml:trace contextRef="#ctx0" brushRef="#br0" timeOffset="178755.2242">20736 8581 387,'8'0'40,"9"0"-6,3 0-5,17-3-8,4-3-6,0 3-1,8-4-4,0 1-3,0 1 1,4-1-1,9 0 1,-9-4 2,4 0 1,1 1-3,-5 4-1,-4-8-2,-4 7-2,-4 0 0,0 3-1,0-1-2,0-4-3,0 2-3,-4 0-2,-1-1-4,-7 4-2,-4 3-5,3-3-4,-7 3-5,-5 0-5,1 0-5,-5 3-3,-4 0-5</inkml:trace>
  <inkml:trace contextRef="#ctx0" brushRef="#br0" timeOffset="179228.2513">20830 8976 363,'0'0'32,"-4"0"-5,0 3 2,0 3-3,4-4-4,0 4-4,0 4-4,0 2-2,8 0-4,-8 0 3,8 4-4,-4-8 0,5 5-1,-5 0-1,4-1-1,0-1 0,4-1-2,-8 3 0,1-5 0,3 1-1,0-6-1,-8 4 1,8-7-1,0 0 0,0-3 0,5-1-1,-9 1 1,4-6-2,0-2 2,0-2 0,1 0 0,-5-1 0,4-2-1,0 0 1,0 5-1,0-5 2,-3 3-1,-1 8-1,8-1 2,-8 3-2,-4 0 0,4 3 2,0 0 0,-4 0 2,0 0 1,0 3 1,0-3-1,0 6-3,0 9 1,4 1-1,-4-4-1,4 3-1,-4 4-4,0-3-3,0-5-3,4 5-6,1-5-7,-1-5-5,0-3-8,0 0-5,0-3-4,8 10-9</inkml:trace>
  <inkml:trace contextRef="#ctx0" brushRef="#br0" timeOffset="179456.2643">21354 8861 351,'0'-1'46,"4"1"-7,-4 0-6,4 1-5,-4-1-6,5 10-5,-1 6-5,-4-2-2,4 2-2,0 0-4,-4-2 0,4 2-2,-4 0-3,4 1-6,0-1-5,-4-5-7,0 5-7,0 0-2,0-5-4,0 2-1,0-3 2,-8-1-4,4-2-3</inkml:trace>
  <inkml:trace contextRef="#ctx0" brushRef="#br0" timeOffset="179646.2752">21260 9000 345,'4'0'46,"-4"-4"-3,0 1-6,12 0-7,-3 3-7,-1-5-7,0 2-4,0 0-2,5 3-4,-5 3-6,8-3-5,-4 0-4,1 0-4,-1 0-6,4-3-7,-3 0-3,3 3-4,-4-3-6,1-1-2,23-2-7</inkml:trace>
  <inkml:trace contextRef="#ctx0" brushRef="#br0" timeOffset="180120.3023">21620 8767 345,'0'-3'44,"0"0"-2,0 0-6,9 0-6,-5 0-7,4-1-7,4 1-3,0 0-4,1 3-1,-1 0-3,0 0-1,1 0-2,-5 0 0,-4 0 0,4 3-1,-8-3 0,8 3 0,-8 4 0,4-1-1,-4 0 0,0 1 0,-4 1 0,4 5 0,0-1 0,-8 1-2,-4-2 0,4 2 1,3-4-2,5-1 2,-12-1 1,8-1-1,0 0 0,-4 1 1,4-1-2,0-3 2,4-3 0,4 3 0,0-1 0,-4-2 0,4 0 3,8 0-2,0 0 0,1 3 1,-5-3 1,4 0 1,0-3 0,1 3-2,-5 3 1,0-3 1,4 0 0,-3 3 0,-5 1 1,4 5-1,-4-3 0,0 4 0,-4-2-1,0 1-1,0 4 3,0 3-1,-8-8-1,0 2-1,0 2 0,-1-5-1,1-3 0,0 6 0,-4-4-1,-1-2-3,1-1-3,0 3-5,-5-3-3,5-3-4,-4 0-6,-1 0-4,5-3-5,0 0-6,8-3-5,-17-25-12</inkml:trace>
  <inkml:trace contextRef="#ctx0" brushRef="#br0" timeOffset="180385.3175">22390 8308 429,'0'0'35,"0"0"-5,4 6-5,-4-2-5,0 11-7,0 1-2,0 8-3,0 3-3,0 0 0,4-1-1,-4 4-4,0 0-5,0 5-4,0-5-10,0-3-6,0-1-8,0-6-5,0 0-5,0-9-4</inkml:trace>
  <inkml:trace contextRef="#ctx0" brushRef="#br0" timeOffset="180556.3272">22234 8499 362,'0'0'49,"0"0"-6,5-3-8,3-4-9,8 1-5,1 0-6,-1-4-6,8 5-9,1-4-7,0-4-7,3 0-13,-3 5-8,-1-1-7,1-1-6</inkml:trace>
  <inkml:trace contextRef="#ctx0" brushRef="#br0" timeOffset="181334.3717">23495 7748 336,'0'0'32,"0"7"-4,0 6-3,0 10-4,0 3-5,-4 1-6,0 0-1,-8 5-3,4-5-2,4 3-2,-5-1-3,1-2-1,0 0-1,0-2 1,4-4-1,-8-2-1,7-5 0,1-1 0,4-4 1,-4-6 0,4-1 1,0 1-2,0-6-2,0 1 2,4-7-3,-4-10 3,4 1 1,9-4 1,-9 1 0,0-7 0,0 1-1,0 0 2,4-3 2,-4-1 5,5 0 0,-1 0 4,-8 1 6,12 2 1,-8 1 3,4 6 1,1-5-3,-5 6-3,0 4-2,4 3-1,-4 5-2,8-5-2,1 1-1,-5 7-4,0 0 0,8 4 0,-8 1 0,5 0-2,-9 6-1,8-4 2,-4 7-1,1 4 0,-9 1 0,0 2-2,4 0 1,-4 1-2,0 6 0,-4-3-3,4-1-1,-9 2 0,1-2 0,0-5 0,0-4-1,-5 3 4,1-7-2,0 2 3,4-2-1,0 1 0,3-4 2,1 0-3,-4 0-1,4 0 2,0-3-1,0 0 0,4 4 1,0-1-1,0 0 0,-4 0 3,4 0 0,0 2 0,0-2-1,4 1 2,-4-1 0,4 0 0,0 3 2,4-3 3,0 4 4,1-2-2,-1 1 0,4 3-1,-4 1 1,-4 0-3,9-6 1,-1 9-1,-8 0-2,4-4 1,-4 2-1,5 2 0,-9 0 1,0 1 1,0-1 1,-5-4 1,1 3 0,-4 0 0,-4 1-2,0-4-1,-1-1 0,1 2-1,0-4 0,-5 4-1,9-4 0,-4-6 0,4 2-3,4 3-4,-5-5-6,1 0-5,0 0-9,0 0-9,0-5-9,-1 3-6,-19-4-13</inkml:trace>
  <inkml:trace contextRef="#ctx0" brushRef="#br0" timeOffset="181680.3915">22844 8413 422,'5'0'38,"7"0"-6,-4 0-3,17 0-7,3-3-2,-3 0-3,16-7-1,0 2 1,0-1-3,12-1 0,-4-3-1,4 5-1,5 2-1,-5-10-2,0 10-2,-4-4 0,13 5-1,-9-1-1,4-3-2,0 2 0,1 4-1,-5 3 0,0-3-2,-4 0 1,0-2 0,-4 2-3,-4 0-2,-8-1-3,4 1-2,-4 0-3,-9 0-3,-7 3 1,-1 0-4,0 0-4,-7 0-4,-5 0-5,-4 0-4,0 0-3,0 3-2,-9-3-3,-56 24-12</inkml:trace>
  <inkml:trace contextRef="#ctx0" brushRef="#br0" timeOffset="182174.4198">23172 8788 391,'0'-3'38,"4"0"-7,-4 3-4,0-3-3,8 3-4,5 0-5,-5 0-4,-4 3-2,0-3-2,0 3 0,0 7 3,0-1-3,0 4 0,-4-5-1,4 4-2,-4 1 0,0-2-1,4 2-1,-4 0 0,0-1-1,0-4 1,0 5-1,0 0-1,0-2 2,0-5-4,5 1 2,-1-1 0,0 0 0,0-2 0,4-1-1,-4-3 1,4 0 0,5-3 0,-5-4 0,4-2 1,0-4-1,1 2 0,-5-5 0,4 3 0,0 2 3,-3-5-1,3 3 3,-8 6 1,8-3 3,-8 0 0,0 4 0,1 3 2,-5 0-3,0 1 1,0 2-4,0 0 0,0 2-2,0-2 0,0 3-2,0 10-1,0-1-1,0-1-4,0-1-2,0 3-4,0-4 0,0-4-4,0 1-2,0 1-2,0-4-2,0 0-3,0 0-8,0-3-4,0 0-9,0-3-7,16-13-7</inkml:trace>
  <inkml:trace contextRef="#ctx0" brushRef="#br0" timeOffset="182344.4295">23585 8774 345,'5'-3'35,"-1"-1"-10,0 1-6,8 0-7,-4-3-5,-4 3-8,5-1-8,-1-2-5,0 4-2,-4-4-5,8 3 1,-4 0-5,-3 0 1,3-4-2,0-6-9</inkml:trace>
  <inkml:trace contextRef="#ctx0" brushRef="#br0" timeOffset="182828.4572">23901 8453 342,'0'0'49,"4"0"-1,4 0-8,0-7-7,-4 1-6,9 6-9,-1-6-3,-4 6-4,4 0-3,1 0-4,-9 0 0,4 0 0,4 0-2,-4 0 1,1 0-1,-1 3-2,-4-3 0,0 0 2,0 3-1,0 7-1,-4-4 1,4 10-1,-4-8-1,-4 1 2,4 4-1,-8-2-1,0 5 2,-5 0-1,5-2 0,0 2 0,0-5 0,0-1 0,4-1 0,-5 1 0,5-1 0,0-5 0,4-1 0,0 0 0,0-1 0,0 1 0,0 0 0,0-3 0,0 0 0,0 3 0,8 0 2,-3 0-2,3 4 1,0-4 1,4 0-1,-4 4 0,-4-6 1,9 2-2,-9 0 0,0 4 3,4 2 3,0-4 0,-4 5 1,-4-1 2,4 4 0,-4-2-1,0 2 1,-4-1 0,4 0-2,-4 0 0,0 1-3,-8 0-1,8-5-1,-8 1 0,3 1-3,-3-4-5,4-3-3,-4 1-6,3-1-5,-7 1-4,0 0-10,-5-4-11,1 3-13,-58 19-13</inkml:trace>
  <inkml:trace contextRef="#ctx0" brushRef="#br0" timeOffset="184080.5288">17727 10168 218,'0'-3'37,"4"3"2,-4 0-4,0 0-6,0 0-1,0 0-4,0 0-1,0 0-1,4 0-1,-4 3-2,0 8-1,0-1-4,0 6-1,4 0 0,-4 1 1,0 8-2,0 2 0,0 4-3,0-1-1,0 6-1,0 4-2,0-3-1,0 6-2,0 0 0,0 6 1,0-3-2,0 0-4,-4 2-2,4-2-3,0-6-6,0-7-3,-4-4-7,4-6-8,0-3-4,0-6-8,4-1-4,-4 12-8</inkml:trace>
  <inkml:trace contextRef="#ctx0" brushRef="#br0" timeOffset="184303.5416">18419 10387 473,'4'0'34,"8"-6"-6,1 4-7,3-1-4,-4-3-4,5 3-6,-1 0-6,0-1-4,-3 4-2,3 0-8,0-6-7,1 0-7,-5 4-4,0-3-5,1 2-4,-5 0-4</inkml:trace>
  <inkml:trace contextRef="#ctx0" brushRef="#br0" timeOffset="184496.5526">18538 10578 293,'0'0'47,"0"2"0,8-2-2,-8 6-9,4-6-8,8 0-8,0 0-6,5-3-3,-5 0-2,9-2-5,-1-8-5,1 4-4,-1-1-7,5-1-8,-5 2-7,0-1-5,1 4-5,4-2-3,-1-2-4</inkml:trace>
  <inkml:trace contextRef="#ctx0" brushRef="#br0" timeOffset="184992.581">19434 10076 398,'0'0'41,"0"6"-5,-4 4-6,-8-1-7,0 12-2,-5 0-5,1 7-4,-5 2-2,1 4-3,3 2-2,1 1-2,-4-4 1,-1 10-2,1-6-2,-1 1 2,5-5-1,-1 1 0,5-4 0,4-8-1,0-7 0,4-3 0,0 1-1,0-8 0,4-2 1,0-3-2,0 0-3,4-3 1,0-5 0,8-14-2,0-6 0,5 5 1,-5-3-1,0-4 1,9 0 0,-5-8 0,5-4 2,-1-4 0,5-3 2,-1 0 1,1-5 4,3-2 6,1 0 1,-4 10 4,-1 8 1,-3 6 0,-5 8-1,0 9-4,-3 5 2,-1 5-1,-4 5-1,4 3 0,-8 9 0,5 10-4,-5 5 0,0 9-4,-4 7 1,4 0-2,-4 3 1,0 4-3,0-3-2,0-1-4,0-3-3,0-3-1,0-3-2,0-4-1,0-1-3,-4-8-2,0-4 0,0-1-6,0 0-6,4-7-5,-5 0-6,1-9-3,0 4-6,-8 1-8</inkml:trace>
  <inkml:trace contextRef="#ctx0" brushRef="#br0" timeOffset="185206.5932">19328 10373 435,'0'-3'53,"4"0"-9,-4 0-8,0-1-7,8 1-7,0 0-4,4-3-7,5-1 0,3 1-6,1 4-5,-1-1-3,1-3-3,-5-1-4,5 4-1,-1-3-5,1 0-5,-1 2-6,0 0-3,-7 0-1,7 1 1,1 0 6,-1-3-10,1-1-6,40-4-10</inkml:trace>
  <inkml:trace contextRef="#ctx0" brushRef="#br0" timeOffset="185580.6146">20130 9788 381,'0'-3'33,"0"0"-7,0 3-6,0-3-5,0 3-3,0 0-5,-4 3 0,-4-3-1,4 0-1,0 9 2,-4-2 2,-1 9 1,1-2 0,0-1-2,0 4 3,0-1-2,-5 6 1,5-7 0,-4 7 0,4 2 0,-5 3-1,1 4 0,0 0-3,4 5 1,-1-2 2,1 5-3,0 1 0,0-3-1,4 2 0,0 1-1,0-3-1,-1-4-2,5 4 0,0 1 0,0-5-1,0 1 0,0-1 0,0-3-2,5 2-2,-1-2-4,8 0 0,-4-3-3,0-4-3,0-3-1,5-1-2,-5-4-5,4-9-5,1-3-7,-1-3-6,0 0-7,4-9-4</inkml:trace>
  <inkml:trace contextRef="#ctx0" brushRef="#br0" timeOffset="186002.6388">20302 10275 426,'0'-4'42,"0"4"-8,0 0-8,0 0-4,0 0-4,0 0-6,0 4-3,4 11-2,-4 0-2,0 1-1,0-4 1,0 3-2,0 1-3,0 1 1,0-1 0,0 0 0,0-2 1,0-1-1,0 0-1,4-5 0,4-2-2,-3 0 2,3 1 0,0-7 0,0 0 1,-4-4-1,4 4-1,5-3 1,-5-6-1,4 1 0,0-2 0,-3-2 0,3-1 0,-4 2 1,0 4-1,5 1 0,-5 0 2,0-1-2,0 4 2,-4 1 1,0-1 0,-4 3 2,9 0 1,-5 3 0,0-1 0,-4 4-1,0 1 0,4 6-3,0-2 0,0 1 1,0-2-5,-4-1-3,8 1-2,-8-2-2,8-2-4,-8 1-3,5-1-8,-5 0-8,0-4-1,0 4-5,0-6-4,4 19-9</inkml:trace>
  <inkml:trace contextRef="#ctx0" brushRef="#br0" timeOffset="186192.6496">20789 10294 341,'8'0'46,"-8"0"-4,9 0-11,-5 0-8,4 0-4,0 0-7,-4 0-6,4 0-5,5 0-11,-5 0-10,0-4-7,4 1-5,1 0-1,-5-3-2,25-7-12</inkml:trace>
  <inkml:trace contextRef="#ctx0" brushRef="#br0" timeOffset="186710.6793">21117 10082 318,'4'0'42,"-4"-3"-6,8 3-3,-8-3-3,12 0-4,-3 3-6,-5 0-4,4-4-6,0 4-1,-4-3-3,4 3-1,1 0-2,-5 3 0,4-3 0,0 4 0,-4 2 2,0 0-3,0 1 1,0 2-1,0-1-1,-4 2 0,0 2 1,0-4-2,0 5 0,0-3 1,0-1-1,-8-1 1,4 2-3,-4-1 1,4-2-1,0-1 1,-4-1-1,4 4 0,-1-2 1,1-1 0,0-3 0,0 0 0,4 1 1,0-1-3,0-3 2,0 0 1,0 3 0,0 0 1,0 0 0,4-3-2,4 0 2,1 3-1,-1-1 3,0 1 1,-4 0 0,4 4 1,0-4-2,1 0 1,-1 3 0,0 2 0,0-1 0,0 2-1,-4 1 2,1 1 0,-1 2-1,-4-4 0,0 1 1,0 4-2,-4-4 3,-1-4-3,1 0-1,-4 4 1,0-5-2,-4 1 1,4 0-1,-1-6-3,-3 4-4,4-4-4,0 0-4,4 0-4,-9 0-6,5 0-10,0-4-7,-4-2-7,8-5-4</inkml:trace>
  <inkml:trace contextRef="#ctx0" brushRef="#br0" timeOffset="187048.6986">21420 9718 410,'4'0'47,"4"0"-8,4 13-5,-3-4-4,3 3-6,0 7-3,4 4 0,-3 3-2,-5 1-2,4 6-1,-4 4 1,1 3 0,-9 6-1,4 0-2,-4 3-1,0-1-1,-4-2-2,-1 0-2,-3 0-3,-4-6-2,0 3 1,-1-10-1,-3-3-1,8 1-2,-4-3-5,-1-1-4,1-5-7,4-4-5,0-2-6,-1-2-7,5-7-11,0-1-13,0 0-16</inkml:trace>
  <inkml:trace contextRef="#ctx0" brushRef="#br0" timeOffset="187589.7295">22157 9828 266,'0'-3'48,"0"1"-5,0 2-3,0 0-2,0 0-3,0 2-5,0-2-4,0 3-5,0 10-1,0-1-4,0 3-4,0 4-3,0 1 0,0 9-3,0-2-2,0 0-2,-4 6 1,-1 1-5,5 1-3,0-2-4,0-3-6,0 1-2,0-3-6,-4-7-4,0-5-5,4-2-5,-4 2 2,4-7-4,-4-2-2</inkml:trace>
  <inkml:trace contextRef="#ctx0" brushRef="#br0" timeOffset="187802.7417">22017 10125 403,'0'-3'43,"0"0"-5,5 3-8,-5-7-4,12 1-6,0 1-7,-4-1-3,9 3-3,-1-4-4,0 1-5,-3 0-3,3 2-5,-4 1-4,1 0-5,-5 0-3,0 3-4,8 0-4,-11-5-3,3 5-2,0 0-5,4 0-5</inkml:trace>
  <inkml:trace contextRef="#ctx0" brushRef="#br0" timeOffset="188503.7818">22578 9864 430,'0'-3'38,"0"3"-3,0 0-8,-4 7-4,0 2-6,4 13-3,0 2-3,-8 6-4,0-1-1,0 1-2,-1 0-2,1 1 0,-4-1-1,4 2-2,-5-8-1,5-1 2,0 0 0,4-6 0,-4-1 0,-4-3 0,3-1 0,5-4 0,0-1 0,0-7 0,-4 0 0,4-3 1,0-4-1,4-7 0,-4-5-2,4-2-1,0-4 0,0-2 2,4-4-1,0-2 2,0-2-1,4-1 0,0-1 1,0 4 2,1 6 3,-1 1 0,0 9 1,0 1 0,0 1 0,1 3-1,-1 5-1,4-2-2,-4 4 1,5 5-2,-5 0 0,4-3 1,-4 3-1,0 3-1,1 2-2,-1 4 0,0 1-2,-8 1 1,4-1 0,0 5 0,-4-2-2,0 5 1,0 1-1,-4 1 2,0 3-1,-4-6 1,-5-1-1,1-2 0,4 2 2,-4 0-2,-1-5 2,5-1 0,0 3 1,0-7 0,0 0 1,4-1-3,-1-2 2,5 0 0,0-3 0,0 0 1,0 7 0,0-4 0,5 0 1,3 0 0,4 0-1,0 1 2,1-1 0,-1-2-1,-4 3 0,4-1 1,-3 3 0,-1 1 0,4-1 0,-4 7 0,0-2 1,1 1 1,-1 3 0,-4-3 0,-4 1-2,0 3 3,0-2-3,0 2 1,-4-1 2,-4-3-2,3-2-1,-3-1 1,0-4-2,-4 3 0,0-3 0,3-2 0,-7 0-3,4 0-2,-1-3-3,-3 0-4,4 0-2,-1 0-4,-3-3-7,0 0-5,3-5-8,1-5-3,0 4-4,0-1 0</inkml:trace>
  <inkml:trace contextRef="#ctx0" brushRef="#br0" timeOffset="188880.8034">23098 9596 340,'0'-7'28,"0"7"-9,0 0-3,0 0-5,0 0-3,0 0 0,0 4-1,0-4 3,0 3 0,0 13 3,-8-5 3,-4 5 1,4-4 1,-1 3-1,1 1-4,-4 1 1,0 2-3,-1 3-1,5 2-1,-4 3-1,0 5 1,3-2-2,-3 10 1,0-3-1,0 2-1,-1 4-1,5 0-2,-4 0 0,8-3 1,-4-4-3,-1 1 0,9-4 1,-4-6-2,4 0 1,0 2-1,0-5-1,4-5-4,-4-2-4,13-1 1,-9-1-4,4-6-1,0 4-6,0-4-4,5-5-3,-5-4-7,0 0-5,4-4-4,5-2-3,15-24-9</inkml:trace>
  <inkml:trace contextRef="#ctx0" brushRef="#br0" timeOffset="189293.827">23213 10073 280,'0'-4'51,"0"4"-6,4-3-5,-4 0-4,4 0-3,0 3-6,-4 0-8,4-3-2,-4 3-4,0 0-3,0 0-1,4 3 0,-4 10-4,0 3-1,0 1 0,0 2-2,0-1 1,0 4-1,0-5-1,0 2-1,0-4 0,0 1 2,0-4-2,0-2-1,0 1-1,4-8 0,-4 0 1,5 1 0,-1-4-1,4 0-1,4-4-1,-4 1 0,5-2 2,-5-10-3,4-1 1,-4 0 0,5 5 2,-1-2 1,-4 0-1,4-1 0,-3 1 2,-1 0 0,0 9 0,0-3 1,-4 1 1,0 0 0,-4 6-1,4 0 0,-4 0 1,0 0-1,0 0 0,9 6 1,-9-3 0,0 10-2,4-2-4,0-1-3,-4-1-2,0 1-6,0-2-6,0 1-2,0-3-6,0 1-1,0-1-3,0 1-2,0-6-2,0 21-5</inkml:trace>
  <inkml:trace contextRef="#ctx0" brushRef="#br0" timeOffset="189553.8419">23635 9883 300,'0'-3'39,"4"0"-5,0 3 0,-4 3-2,0 4-2,4 2-4,-4 2-6,0 5-4,0 3-2,0-1-3,0 4-3,0-1-3,0-1 1,-4 9-5,4-5 1,0 1-3,-4-4-3,0 0-7,4-2-5,0-2-6,0-1-8,0 0-2,0-5-2,0-1-4,0-1-1,4 13-4</inkml:trace>
  <inkml:trace contextRef="#ctx0" brushRef="#br0" timeOffset="189738.8525">23512 10076 341,'0'-3'46,"4"-1"-6,-4-2-4,4 0-6,8 4-5,1-7-7,3-1-5,4 7-4,-3 0-5,3-4-5,-3 4-8,-1-2-7,-4-4-13,1 3-8,3-1-5,-4-2-6</inkml:trace>
  <inkml:trace contextRef="#ctx0" brushRef="#br0" timeOffset="190252.8819">23852 9847 290,'4'0'40,"0"0"0,4 0-1,4-3-3,-4 3-6,9-3-3,-5-1-4,0 1-4,1 0-3,3 3-6,-4 0-2,1-3-3,-5 0 0,0 3-2,0 3-1,0 0 1,-4-3-2,-4 10 0,0-1 0,0-1 0,0 2 0,-4-4-1,4 3 0,-8 4 0,0-5 1,4-1-1,-4 5 0,4-2 1,-5-1-1,1-4 0,4 5 0,0-4 1,0-3-2,4-3 0,0 3 0,0-3-2,0 0 2,0 7 0,0-7 1,0 0-1,0 0-1,8 0 2,0 0 0,-4 0 0,5 0 0,-5 0 1,4 0 0,-4 3 0,0 0 2,0-3 1,4 2 1,-4 7 0,5-6 1,-5 4 2,4 5-1,-4-4-2,0 2 0,0-1 1,0 1 0,0 1-2,-4 2 0,0 0 0,0-1 0,0-1-2,0 2 1,0 0-1,0-5-1,-4 1-1,4-2 2,-4-4-2,0 3 0,-4 1 0,0-3 0,4 0-2,-5-1-6,-3-3 0,4 3-2,4-3-5,-4 0-4,4-3-6,-5 0-10,-3-4-8,4-1-8,4-1-6</inkml:trace>
  <inkml:trace contextRef="#ctx0" brushRef="#br0" timeOffset="190612.9025">24216 9430 362,'0'0'52,"0"10"-7,8 6-11,-4 1-3,13 6-3,3-6-4,-8 5-3,9 2-3,-5 3-1,5-1-4,-5 1 0,0-3-2,1 4 1,-5-1-2,-4 13 0,0-7-2,-3 4-2,-5 3 0,-5 6-3,-3 0-1,-8 3 0,0-3 0,-1 0-2,1-1-2,-5-2-3,1-7-4,-5 2-2,1-3-4,-1 0-4,1-4-5,-1-1-8,0-3-13,5-2-12,0-1-10</inkml:trace>
  <inkml:trace contextRef="#ctx0" brushRef="#br0" timeOffset="191828.972">16908 11731 163,'0'-3'29,"0"-4"6,0 1 1,0 0 1,0 2-3,0 1 4,0 3-3,0 0-5,0-3-2,0 3-4,0 0-2,0 0-5,0 0-1,0 0 0,0 6-2,4 10-2,-4 0-2,0-2-1,0 2-1,0-1-2,0 4-4,0-3 1,0 1-1,4 2 0,-4-4-1,0 0 1,0 1-2,9-1 2,-5-6-2,4 4 0,0-2 0,-4-5-1,0 1 0,0-1-1,5-6 0,-5 0 1,4 0-1,0-3 0,-4 0-2,4-4 1,0-7-1,1 1-2,-1 1 2,0-3-2,0 3 1,-4-1 0,4-3 2,-3 2 1,-1-2-1,4 5 2,-4-2 1,4 3 0,-4 1 2,0 2 2,-4 6 0,4-2 0,1 3 0,-1 0 2,-4 4-2,0 0 0,0 5-1,0 7 0,-4 2 0,4 4-1,-5-1-2,5 4 0,-8-4-3,8-5-4,0 1-4,0 2-4,0-1-3,0-3-5,0-8-2,0-1-5,8-3-7,5-3-6,-5-6-6</inkml:trace>
  <inkml:trace contextRef="#ctx0" brushRef="#br0" timeOffset="192040.9841">17338 11702 386,'4'0'56,"0"-3"-10,4 0-9,5 1-9,-1-1-6,-4 0-7,9-3-5,-5 2-5,-4 1-6,4-3-5,-3-1-4,3 4-5,-4 3-4,-4-1-4,4-3-4,-4 1-6,-4 3-7,4-3-4,1 3-8</inkml:trace>
  <inkml:trace contextRef="#ctx0" brushRef="#br0" timeOffset="192208.9937">17342 11874 277,'0'0'40,"0"3"-1,4-3-1,0 0-5,0 0-9,5 0-6,-1 0-4,4 0-8,0-3-8,-3 0-8,3-4-5,0 1-11,0-2-5,1 2-4,-1-1-1,0-2-1</inkml:trace>
  <inkml:trace contextRef="#ctx0" brushRef="#br0" timeOffset="192736.0239">17694 11449 337,'0'0'44,"4"0"-3,5-3-1,3-3-8,-4 6-8,4 0-4,1-10-8,-5 1-2,4 6-2,4 1-3,-3 2-1,-1 0-1,-4 0 0,0 0-1,-4 0 0,5 2-1,-5-2 0,0 6 0,-4-6-1,0 6 0,0 10 0,0-1-1,-8 0-1,4 1 1,-5-1-1,1-3 0,4 1 0,0-2 0,0-1 1,0-1 0,4 1 1,-4-2 0,0 1-1,4 1-1,0-4 1,-5 1 0,5 2 0,0-1-1,0-2 3,0 1-1,0 2 0,0-1 0,5-1 1,-5-1 0,4 0-3,0 1 3,0-1 1,8 2 1,-4 2-1,-4-4 2,-4 7 0,9-4 0,-5 2-2,0 5 2,0-2-1,-4 2 0,0 3 0,0-4 0,0 4 0,0-5 0,-4 2 1,-4 0-1,-5-5 0,5 2-2,4-4 2,-4 1-1,0-2 0,4-5-2,-5 3 3,1 4-2,0-4-2,-4-3 0,4-3-6,-5 0-2,1 0-2,4 4-5,4-4-9,-4 0-8,-1-4-4,5 1-7,-4 3-6,-4-22-6</inkml:trace>
  <inkml:trace contextRef="#ctx0" brushRef="#br0" timeOffset="192933.0352">18218 11449 382,'0'0'13,"0"0"-18,-4 0-12,4 4-12,-16 23-17</inkml:trace>
  <inkml:trace contextRef="#ctx0" brushRef="#br0" timeOffset="193152.0477">18186 11791 271,'0'3'46,"0"1"1,-5-1 0,1 3-2,4-3-11,-4 0-8,0-3-7,4 0-7,0 0-2,0 0-3,0 0-4,4 0-3,0 0-7,-4 0-9,4-6-8,5 3-13,-1-10-12</inkml:trace>
  <inkml:trace contextRef="#ctx0" brushRef="#br0" timeOffset="195617.1887">19172 11394 157,'0'0'32,"0"-7"4,0 1 2,0 4-4,4-1 1,-4-3 2,0 3-1,4-7-4,0 7-3,-4 3-7,5-6-6,-5 2-3,4 4 0,-4 4 0,4-1-2,-4 10 2,0-4-3,4 9 1,-4 4-3,0 5 1,0 3-2,0 10 0,4 3-1,-4 3-2,0 0 1,8 0-3,-4-3 0,-4 1-1,0-1 0,4-6-1,0-2-3,-4-5-5,0 0-1,4-4-1,1-2-4,-5-4-4,0-4-6,0 0-8,0-8-9,0 2-8,0-4-6</inkml:trace>
  <inkml:trace contextRef="#ctx0" brushRef="#br0" timeOffset="196261.2255">19704 11523 263,'0'3'45,"0"-3"-2,0 3 1,0-3-8,0 0-6,4 3-5,1-3-7,-1 0-4,4 0-4,4 0-2,0 0-3,-3 0-3,7 0-3,0-3-2,1 0-5,-1 0-1,-4-4-6,5 1-4,-1 6-5,-4-7-1,-3 3-6,3 1-1,-4-4-4,8 7-7</inkml:trace>
  <inkml:trace contextRef="#ctx0" brushRef="#br0" timeOffset="196489.2386">19754 11737 297,'0'0'37,"0"0"2,0 0-2,0 0-4,0 2-7,4-2-5,8 0-7,-4 0-2,4 0-3,1 0-4,-1 0 1,0 0-5,0 0-5,1-2-3,3-4-7,-4-1-4,1 1-6,-1 0-2,0 3-5,1-4-6,19 7-9</inkml:trace>
  <inkml:trace contextRef="#ctx0" brushRef="#br0" timeOffset="197751.3107">20413 11394 263,'0'0'38,"0"-3"-2,-4 3-3,4 0 0,0 0-5,0 0-3,4 0-3,-4 0 2,0 0-2,0-7-3,4 7-1,-4 3-3,4-3-1,0 4-2,-4 8 0,4 6-3,-4-2-3,0 17-1,0 0-3,0 2 0,-4 2-2,4 0-1,-4-4-2,4 4-3,0-7 0,-8 0 1,8-5 0,0-4-2,-4-5 3,-1 0-2,1-5 1,4-5 0,-4-3-1,0 1 0,0-4-1,-4 0-1,4 0-1,4-4-1,0 4-3,-8-6 0,4-8 2,-1-5 3,5-4 0,-8 0 1,4-4 2,-4-5 1,4-6 1,4 1 0,0-1 3,0-2 6,0 0 5,0 7 1,4 6 2,-4-3 1,12 4-2,1 9-3,-1 1-1,0-3 1,4 8-1,5-2-3,-1 0 1,1-1-3,-1 1-2,1 7 1,3 1-1,-7-1 0,3 6-1,-3 0 0,-5 0 0,0 6-1,-4 2 0,-4 5 0,1 0 2,-1 4-3,-4-1 1,0 0 0,0-2-1,0 2-1,-4-5 1,-1 5 0,-3-3-1,0 1-1,0 2 0,-4-2 2,-1-1-3,1 0 1,4-4-1,-4-2 0,7-3-1,-3 3 2,0-1-1,-4-6 2,8 0-2,0 7 2,0-1-1,4 0 3,0-3-2,0 1 2,0-3-1,0 6 1,0 2 2,8-3-1,4 4 3,0-2 1,1-2-2,3 4 2,-4-1-2,0 1 1,1-4-1,-1-1 2,0 5 0,-8 2-3,5-4 3,-5 8 0,0 0 1,0-2 1,-4 2-3,0 0 1,0-2-1,0 6-1,0-6 2,0 2-1,-4 0-1,0-5 2,-4 1-2,-1-2 3,-3-2-3,4 8-1,-4-7 2,-1 1-2,1-4 0,-8 2-2,3-1 1,1-1 1,-1 0-2,-3-2 0,4-1-1,3 0-1,-7 0-3,8-3-3,-5 0-2,13 0-1,-4-3-7,0 0-4,0 0-5,8-4-8,0-9-6,0 5-5,0-5-3,0-27-7</inkml:trace>
  <inkml:trace contextRef="#ctx0" brushRef="#br0" timeOffset="198861.3742">21121 11063 185,'0'-3'28,"0"1"-1,0 2-1,0 0-5,0 0-2,0 0-2,0 0-1,0 0-1,0 0-2,-4 0 0,4 0 1,-4 5-1,0-2-2,0 7 1,-1-1 0,1 1 0,-4 1-1,4 2 2,0 3-1,-4-2 0,-5-1 0,9 3-3,-8 1-1,4 2 1,0-1 0,-5 7 0,5-4-1,0 9-1,8-3-1,-8 5 0,4 7-1,-4 1-2,4 3 1,-5 0-1,5 0-1,0 0 0,4-3 0,0-2-1,0 0 0,0-1-3,4-7-2,0 0-2,-4-5-5,4-1-3,1-5-5,3-4-4,4 1-5,-4-5-5,4-5-4,1 4-5,15 9-8</inkml:trace>
  <inkml:trace contextRef="#ctx0" brushRef="#br0" timeOffset="199413.4058">21440 11294 325,'0'-7'35,"0"4"-6,-4-3-4,0-7-5,4 8-4,0-1-3,-4 0-1,4-1 0,0-2-1,0 5 2,-4 1-2,0 0 0,4 1 0,-4 2-3,0-3 0,-1 3-4,1 0 0,0 0 0,0 3 0,0-1-1,-8 4 2,4 7-2,-5-6 0,5 7 1,-4-1-2,4-1 0,0 6 0,-1 4-2,1 5 1,0-2 0,0 9 0,4-1-2,0 4 0,-1-1-4,1 4 1,4-3-1,0-4 0,0-3 0,0-4 2,4-6 2,1-4-1,3 0 0,-4-5 1,0-1 1,4-7 1,0-3 3,5 0-1,-5 0 1,0-6-1,0-4-1,0-4 1,1-2-1,-1 0-1,0 2 0,-4-2 3,0 1-1,-4 3 1,0-1 0,0 2 2,0 1 0,0 4-1,-8 3-1,4-4 1,-8 7-1,3 0-2,-3 4-1,0-1 0,0 3 0,-1 4 0,1 1-1,0 2-2,-5 2-2,5 0-5,0 1-2,-1-2-5,5-1-5,0-1-5,4-2-6,4-5-6,0 4-7,0-6-4,12 4-5</inkml:trace>
  <inkml:trace contextRef="#ctx0" brushRef="#br0" timeOffset="199787.4272">21518 11003 327,'-4'0'39,"4"0"-5,0 0 1,4 0-2,4 6-6,0 8-5,5 2-3,-5-1-5,4 0 2,0 5-1,1 3 0,3 0-1,0 4-1,5 0-1,-1 6 0,-3 5 1,-1-1-4,-4-4 2,5 4-2,-9 6-2,0 3 0,0 1-2,-8 3 1,-4-1-3,4-3 1,0-3-1,0-3-2,-4-4 1,-4-5-1,0-1-2,4-2-2,-4-10-6,3 4-2,-7-8-4,8 2-6,-8-3-2,4-2-3,-5-1-9,5-4-7,8 0-8,0-6-8</inkml:trace>
  <inkml:trace contextRef="#ctx0" brushRef="#br0" timeOffset="200354.4596">22087 11538 427,'8'-3'38,"5"3"-5,-1-3-5,0 0-7,4 0-5,5 0-6,-1-1-1,1 1-2,-5-3-2,5-1-3,-5 3 1,5 4-2,-5-7 0,0 4 0,5 0-1,-9 3 2,0 0-2,1 0 0,-1-3 1,-4 3 0,4 0-2,-3 0 1,-1-3 0,-4 3 0,4 0 1,-8 0 0,4 0-2,-4 0 0,4 0 1,-4 0 0,0 0 0,0 0 0,0 0-2,0 6 2,-4 4-1,-8 4 0,0 2-1,-1-4 0,1 3 1,4-3-2,-9 3 1,9 1 1,0 0 1,4-2-2,0-1-1,-4-4 1,4 2-1,4-1 0,-4-1 1,4-2 0,0-4-1,4 0 1,0 0 2,0-3-2,4 0 0,4 0 1,-4-3 0,5-6 1,-1-1-1,-4-3 2,5-1-1,-1-5 2,0 5 0,0-6 0,-3 5 3,-1 0-1,0 3 2,-4-6 0,0-4 1,4 1-2,-8 5 0,0-1 2,0 1-3,0 0 0,0 5-1,-4-5 1,4 0-3,-4 5 3,-4-2-3,0-1 0,-5 4 0,1 1-3,0 2-3,4 4-4,0-3-5,3 3-5,1 0-8,-4 3-6,8 0-9,0-4-6,0 4-2</inkml:trace>
  <inkml:trace contextRef="#ctx0" brushRef="#br0" timeOffset="201176.5067">22967 11287 388,'4'0'43,"0"0"-8,-4 3-7,0 1-5,0 10-8,0 5-3,0 2-3,-4 1-2,0 8-2,4 0-2,-8 1 0,4 0 0,-4 0-2,0-1-1,4 0 0,-5-1 1,5-9 0,0-1 0,0-8-2,0-1 1,4-4 1,-4 1 1,4-7 3,-4 0-1,4 0-2,0-3 0,0-7 0,0 4-1,0-9 0,0-1-1,0-4 0,4-6 0,4-7 0,0 3 0,-4 0 0,5-2 0,-1-2 0,0 1 0,0 3 0,-4 6 2,0-2 0,0 6 1,5-2 4,-1 7 0,-4-1-1,0 0 2,4 2-2,-8 5 0,4-1 0,4 4-2,1-1-2,-1 4 0,0 2 0,-4 1-2,8 0 1,-8 0 0,5 0-1,-1 0 0,-4 1 0,4 6-1,-8 2 0,4 1-2,0-1 1,0 2-2,0 2 0,1-3 0,-5 2 0,0-1 0,0 2 1,0 0-1,-5-5 2,1 1 0,0-2 0,-4 5 2,-4-2-2,4-5 2,-5 4-1,5 1-1,0-1 1,-4-1-2,4 2-1,-5-1 1,9-2 0,-4 1 1,0 1-2,0 1 3,3-7-2,-3 0 0,8 3 0,0-6-1,0 4 2,0-1-1,4-3 2,5 0 1,-1 0-1,0 5 1,4-5 0,1 6-1,-5-3 0,4-3 2,4 6-1,-7 4 1,-1-4 3,4 2 1,-4-1 0,0 2-1,-4 1 0,1 2 3,-5-4 0,0 5 0,0 3-2,0-2 0,-9 2 1,-3 3-1,0-4 0,4 4-2,-5-5 1,1 2-1,0-8-1,4 5 1,-9-4-3,5 1 1,4-1 0,-5-4-2,5-2-1,0 0-5,0 0 0,0-3-3,0 0-3,-1 0-7,9 0-4,-4-3-5,0 0-8,0 0-6,-4-2-5,-4-30-7</inkml:trace>
  <inkml:trace contextRef="#ctx0" brushRef="#br0" timeOffset="201399.5194">23364 11387 442,'5'-6'35,"3"4"-9,0-1-6,4 0-5,-4 3-9,9-3-4,-5 0-7,0 3-5,-4-7-5,5 4-6,-5 0-6,0 3-3,-4 0-2,9 0-2,-9 0-3,8-6-5</inkml:trace>
  <inkml:trace contextRef="#ctx0" brushRef="#br0" timeOffset="201596.5307">23364 11575 357,'0'0'40,"5"0"-7,-5-3-4,4 3-9,8 0-4,-4 0-7,4-3-8,5-4-7,-5-2-10,0-1-7,-4 2-3,9-1-1,-5-4 0,0 7-2,5-1-1,20-20-8</inkml:trace>
  <inkml:trace contextRef="#ctx0" brushRef="#br0" timeOffset="201867.5462">24015 11033 375,'4'-3'35,"1"3"-7,-1-3-5,0 3-6,0 0-2,-4 0-5,0 3-1,4 0-2,0 6-2,0 1-1,-4-2-2,0 5 0,0-1-2,4 1-1,-4-2-4,0-1-4,-4 2-4,4 0-6,0 0-3,0 1-2,-4-3-5,0-2-2,4 4-6,-25 25-8</inkml:trace>
  <inkml:trace contextRef="#ctx0" brushRef="#br0" timeOffset="202367.5748">24351 10953 271,'0'0'39,"0"0"-7,0 0-5,0 0-6,4 0 0,-4 4 2,0-1-2,0 3-2,-4 10-1,0 1 1,-12 1-4,3 1-1,5 3-1,-4 2 1,-5 0-1,1 1-1,4 2-2,-5 4-1,-7 0-1,3 3-2,1-1 2,-1 1-3,-7 5 0,7 1-1,-3 0-1,3-4-1,-7 1 0,7 3 0,1-7-1,3-1-2,1-5-5,4-3 2,-5-2-4,9-4-1,-4-6-2,8 1-5,0-8-1,4 1-5,0-6-8,0 0-4,0 0-6,0 0-6,0 0-1</inkml:trace>
  <inkml:trace contextRef="#ctx0" brushRef="#br0" timeOffset="202922.6065">24486 11464 284,'0'0'37,"0"0"-9,0-7-8,0 7-6,0-1-2,-4 1-6,4-7 1,-4 4 1,4 0-3,-4-3 5,-4 6 1,4-3 2,-5-1 4,1 4 3,4 4-1,-4-4-4,-4 0-2,3 0-6,1 3-2,4-3 0,-8 3-1,4 3 0,0 5-2,-5 8-1,1-3 0,0 5 2,-1 4-1,-3-1 1,-4 6-2,3 2 2,1-2-2,-1 4 1,1-4-1,0 0-1,3-1 1,-3-2 0,16-3-2,-4 1 1,-4-4 1,8-5-2,4-4 1,0 0 1,8-3-2,0-2 2,1-4 1,3 0 0,-4-3 1,1 0-1,3 0-1,-4-3 0,1 0 0,3-1 1,-4-5 0,-3 2 1,-5-1 1,0 2-1,0-7-1,0 7 3,-4 0 0,0-1 0,-4 1-2,4 1-1,-12 2 0,-1 0-1,5 3 0,0 0-4,-4 0-3,-1 3-4,5-3-6,0 0-5,-4 3-10,3-3-11,5 3-16</inkml:trace>
  <inkml:trace contextRef="#ctx0" brushRef="#br0" timeOffset="204270.6836">16904 12914 159,'0'0'33,"0"0"3,0 0 2,0 0-2,0-4-2,0 4-4,0-3-2,0-2-4,0 5 0,0-3-3,4 3-3,-4-6-2,0 3-3,0 3-5,0 0 0,0 0-2,0 3 0,0 3-3,0 2 1,0-1-1,0 8-1,0 0-1,0 1 0,0 0 0,0 1 0,0-1 0,0-2-1,0 5 0,8-4 0,1-6-2,-5 4 0,4-7-1,8 1-1,-12-7 0,9 0 0,-1 0-3,-4-7 3,0 4-1,5-6 0,-5-4 2,-4-1 1,4 4 1,0-3-4,-4 2 4,4-5 0,-3 7 1,-1-2 0,4-2 2,-8 6 3,4 1 0,0 0 2,-4-2 0,4 5 1,-4 3-3,0 0-1,0 0-1,0 0 1,0 0 0,0 3 0,0-2-3,0 3 0,0 11 1,0 1-1,4-4-4,-4 3-3,0-2-4,8 1-7,-8-4-3,5 0-7,-1-1-1,-4 2-4,4-1 0,4-4-4,-4 4-2</inkml:trace>
  <inkml:trace contextRef="#ctx0" brushRef="#br0" timeOffset="204545.6994">17457 12642 364,'0'-3'37,"0"-1"-5,0 4-7,4 0-5,0 4-3,0-4-2,0 0-7,4 3-1,1-3-3,-1 0 0,0 0-2,-4 0-6,4 3-1,-4-3-7,4 0-3,1 0-6,-5 0-5,4 0-7,-4 0-3,0 0-3,0 0-5</inkml:trace>
  <inkml:trace contextRef="#ctx0" brushRef="#br0" timeOffset="204743.7107">17449 12850 305,'4'0'35,"0"0"-3,8 0-8,0 0-7,5-3-6,-5 0-3,0-1-5,5 4-7,-1 0-11,0-3-4,-3 3-9,-1-6-5,25 3-8</inkml:trace>
  <inkml:trace contextRef="#ctx0" brushRef="#br0" timeOffset="204971.7237">17821 12740 329,'0'-3'29,"0"0"-3,8 3-5,-4 0-8,13-3-2,-13 3-8,4-3-11,4-1-8,-3 1-6,-5 0-6,4-3-3,20 6-10</inkml:trace>
  <inkml:trace contextRef="#ctx0" brushRef="#br0" timeOffset="205635.7617">18128 12413 325,'0'-3'41,"0"-4"-4,0 7-7,4-3-4,-4 3-7,8-3-3,1 3-4,-1 0-3,0-3-3,4 3-1,1 0 2,-1 0 0,0 0 0,0 3-2,1 0 1,-1 0 0,-4 0-2,4 1 0,1 0-1,-5 0-2,0 2 1,-4 0-1,0 1 0,-4-1 0,0 4 0,0 1-1,0 1-1,-8 1 0,4 1 1,-8 2-2,4-3 2,-5-2-1,5-1 0,-4 2 1,4 0 0,-1-3-2,1 1 2,4-4 0,-4 7 0,0-7 0,0-1 0,4 1 0,-5 1 0,9-4 0,0 0 0,0 3 2,0-3-1,0 2 1,0-2-1,9 1 1,-1 2 0,0 0-1,0-3 0,0 1 2,0-4-2,-3 3 1,3 0-2,0 2 3,0 1 0,0 0 1,-4 1 1,5 2-2,-5-2 1,4 4 0,-4 2-1,-4-4 0,0 9-2,0-2 2,-4-1-2,4-3 3,-8 0-3,4 1 0,-5-5 2,1 1-2,0 7 1,0-6-1,0-4-1,-1-1 1,1-2-1,0 4 0,-4-7 0,8 0-4,-13 0-1,5 0-4,0 3 0,-1-3-4,1-3-2,0 3-7,0-4-5,8-2-8,-5 1-5,1-4-6,-16-14-9</inkml:trace>
  <inkml:trace contextRef="#ctx0" brushRef="#br0" timeOffset="205864.7748">18558 12403 404,'0'0'33,"4"3"-9,-4-3-9,0 0-7,0 4-14,0-1-12,0-3-10,4 8-5,-4 1-6,8 10-5</inkml:trace>
  <inkml:trace contextRef="#ctx0" brushRef="#br0" timeOffset="206058.7859">18595 12658 257,'0'1'45,"0"2"-2,0 1-7,0-1-8,0 0-7,0 3-8,0 1-4,0-1-3,0-3-10,0-1-11,0 3-7,4-1-6,0-1-6,-4 10-11</inkml:trace>
  <inkml:trace contextRef="#ctx0" brushRef="#br0" timeOffset="206676.8213">19418 12373 183,'0'-6'27,"0"3"3,0 3 3,0-7 2,0 4 1,0 3-3,0-3-2,0 3 5,4 3-3,-4 0-3,0 4-2,0 10-6,-4 5-1,4-1-3,0 8 0,-4 1-4,-4 0-1,3 0-2,1 2-1,0 1-4,0-2-1,0-1 0,0 3-2,4-4-1,-4 4-1,0-3 0,4-3-2,-4-1-3,4 1-4,0-2-3,0-4-3,0-5-4,0-2-3,0-4-8,0-4-6,0 0-7,4-2-5,-4-4-5</inkml:trace>
  <inkml:trace contextRef="#ctx0" brushRef="#br0" timeOffset="206979.8386">19762 12569 329,'0'0'37,"4"0"-3,-4 0-2,4 0-4,4 3-7,0 0-4,5-1-4,-5 4-3,4-6-3,0 0-2,5 0 0,-5 0-3,0 0 0,1 0-1,3 0-4,-8 0-5,0 0 0,0-3-5,1 3-8,-5 0-9,0 0-8,0-3-2,-4 3-8</inkml:trace>
  <inkml:trace contextRef="#ctx0" brushRef="#br0" timeOffset="207201.8513">19815 12745 325,'0'0'45,"4"0"-2,-4 0-5,0 3-5,0-3-8,4 0-6,0 0-7,8 0-1,-3-3-5,3 0-2,0 1-3,1-4-3,-1 3-6,0-4-2,0 1-6,1-4-5,-1 4-2,0 5-2,-4-6-1,5 4-1,-5-3-4,-4 2-3,16 1-7</inkml:trace>
  <inkml:trace contextRef="#ctx0" brushRef="#br0" timeOffset="207830.8873">20462 12354 368,'0'0'39,"0"0"-4,0 0-7,0 6-1,-4 10-6,-9 2-6,9 1-2,-4-2-3,0 9 0,0-2-3,0 3-2,3 1 1,-3 2-1,4 1-3,-8-4 1,4 1-1,-5 2-2,9 1 1,-4-3 1,0 2-2,0-6 0,0-1 2,-5-3-2,5 1 1,0-8-1,4 3 0,-4-10-2,4 5 0,4-8 0,0 0 0,0-3-3,0 0 2,4-6-2,0-11 2,-4-3 0,12 0-1,-4-6 1,4-1-2,1-3-1,-1 0 0,4-3 1,-3-6-1,7 3 2,-3-4-1,-1 0 2,0 1 3,5-1 0,-9 6 7,9 1 4,-5 3 3,0-4-2,-3 9 2,-5 4-1,4 5 0,-8 7-2,0 4-1,-4-1-2,8 6-2,-8 0 2,4 0-2,-4 3 1,5 2 1,-5 4-1,0 10-1,4 5 1,-4 5 1,8 1-1,-8 0-1,4 7 1,0-4-3,0 4 0,0-4-2,-4 1 0,4-3-1,0 3 0,1-1-3,-1-3-2,0-4-2,-4-2-3,4-2-3,0-1-1,-4-2-1,0-5-4,4-1-4,-4-4-5,0-4-7,0 1-3,0 1-3,-4-1-2,4-6-9,-16 0-6</inkml:trace>
  <inkml:trace contextRef="#ctx0" brushRef="#br0" timeOffset="208063.9006">20404 12691 451,'0'0'44,"0"-3"-11,0 3-8,0-3-4,5 3-5,-1 0-5,8 0-3,4-7-3,-3 7-3,3-3-5,0 0-3,1-7-3,-5 6-1,4-6-3,1 7-6,-5-3-5,4-4-6,-3 4-4,-5 1-4,4-1-5,17-4-7</inkml:trace>
  <inkml:trace contextRef="#ctx0" brushRef="#br0" timeOffset="208480.9244">21059 12139 254,'-4'-3'20,"4"2"0,0 1-4,-8-4 1,4 4-4,0 5-1,0-2-1,4 4-1,-8 2 0,4-2 1,0-1-2,4 7 4,-5 1 2,1-1 2,-4 1 1,0 5 3,0 0-1,0 2-2,-5 0-3,9 7-2,-4-1-1,-4 3-1,4 4-1,-5 1-1,5-2-3,4 0 0,0-2-1,-4 2-2,4 2 0,0-5-2,-1 0 2,1-3-1,4 2-2,-4-2 0,4-3 1,0 1-1,0-1 0,0-6-1,4 1-1,-4 0-1,4-8-3,5-1-2,-5-1-2,4 1-2,0-10-7,0 0-5,0 4-7,5-4-8,-1-1-2,-4-6-7</inkml:trace>
  <inkml:trace contextRef="#ctx0" brushRef="#br0" timeOffset="208707.9374">21109 12612 379,'0'-4'42,"0"1"-4,0 0-11,0 0-6,8 0-5,4-1-4,-4 1-5,5 0-1,-9 0-3,12 0-2,-4 0-5,-3 3-3,-1 0-6,0-2-3,0 2-2,0-3-4,5 3-3,-5-3-4,0 3-1,0-4-1,0 4 1,13-6-7</inkml:trace>
  <inkml:trace contextRef="#ctx0" brushRef="#br0" timeOffset="209332.9732">21600 12379 300,'4'0'36,"0"0"-4,-4 0-4,4 0-5,-4 0-4,0 0-3,0 0-4,0 0-5,4-3-1,-4 3-1,0-6-1,0 6-1,0-3 1,0-4 3,0 4 2,0 0 2,0 0-1,0-4 1,0 6-1,-4-6-2,4 4-1,-4 0-1,-4 0-3,8-7 1,-4 4-1,0 3-2,0-3 0,-5 2 1,9 1-2,-4 2 1,4 1 0,-4 0-2,-4 0 2,4 1-2,0 2 1,-4 1 0,4 8-2,-5 1 2,1 3 0,0 1 0,0 4 0,0 4 0,-5 6 0,1-1-1,4 3 1,0 5 0,-5-1-1,5 3 0,0-1-1,4-5 0,0-1 0,0-3-1,4 1-2,0-9-2,4 2 1,0-5 2,4-5 2,4-11-2,1 0 1,3-3 1,0 0 0,-7-3 2,3 3 0,0-6 1,5-5 1,-9-2 1,0 4 2,-4-3-2,4 6 0,-4-7 0,0 4 1,-4-2 0,0 1 0,0 1 0,0 5-1,0-2 3,0 1-1,-4 2 1,-4 0 0,0 0-2,0 3-1,0 0-2,-1 0 2,-3 3-2,4 0-1,-4 2-3,3 4-5,-3 1-2,4-1-7,-4-2-4,4-2-6,-1 4-7,5 1-4,-4-10-5,4 3-1,-4 13-5</inkml:trace>
  <inkml:trace contextRef="#ctx0" brushRef="#br0" timeOffset="209692.9938">21710 12060 344,'0'0'30,"0"0"2,0 0 0,0 3 1,0 0-4,5 13-6,7 2 0,-4 4-1,4 2-3,5 4-3,-5 6 2,0 2 0,1-2-1,-5 9-3,4 0 1,-4-4-2,0 4-3,1 0-1,-1 0-2,0 0-3,-4-3 1,-4-4-3,0 1 1,0-1 0,0-2-2,0-4 0,-8-1-1,4 1-4,-9-3-4,5-2-3,0-1-5,-4-3-4,0-2-4,-1-2-11,1 2-11,0-6-12,-37 17-16</inkml:trace>
  <inkml:trace contextRef="#ctx0" brushRef="#br0" timeOffset="210531.0417">22128 12721 318,'0'0'38,"0"0"-5,0 0-2,0-3-3,0 3-8,0 0 0,0 0-2,4-3-1,4 3-2,5 0-2,-5-7-1,4 4-1,4 3 1,-3-3-2,-1-3-2,0 6 1,9-5-3,-5 5-1,5-3-2,-1 0 1,-4 3-2,5-4-1,3 4 0,1-6 0,-9 0 1,9 3-2,-5-1 0,1 1 0,-5 2 1,1-3-1,-5 4 1,0 0-3,-4-3 3,-3 3 0,-1 0 0,0 0-2,-4 0 0,0 0 2,0 0 0,0 0-1,0 3 0,-4 1-1,4-4 0,0 4 2,-17 9 0,5 0-1,4-5 0,-5 4-1,1 4 2,4-3-2,-4-2 2,4 2-2,-1 3 2,5-2-2,-4-7-1,8-4 0,0 3 0,0-6 1,0 3 0,4-3 0,4 0 1,1-3 0,3 0 0,0 0 0,4-10-2,-3 2 2,-1-5 0,4 3-1,-3-1 1,-1 1 0,0-6 0,1 8 0,-5-5 0,0 0 0,0 2 0,-8 4 4,4-2 1,-4 4-1,0-2-1,-4 4 0,0-4 0,-8 4-1,4-2 1,-1 2-1,-7 2-1,8-2-1,0 3 0,-5 0-2,1 3-2,4 0-3,0 0-3,-1 0-5,5-3-3,0 3-8,4 0-5,0-4-5,0 1-6,4 0-1,0 1-1,21-10-7</inkml:trace>
  <inkml:trace contextRef="#ctx0" brushRef="#br0" timeOffset="211096.074">23139 12449 384,'4'4'47,"-4"-1"-14,0 0-6,-4 2-6,4 1-5,-4 7-2,4 3-5,-4-2 0,-4 2-4,4 1-2,-4 2 0,-1 2 1,-3 1 0,0-1 1,0-2-1,-5 2-1,5 4 0,0-4-1,-5-2-1,5-2 1,0 6-1,-5-6 0,9 2 0,-8-4-1,3 0-1,5-2 2,0-2-1,0-1 0,4-7-1,-4 0 2,8 0-1,-4-3 0,4 0 0,0-3 0,0 3-1,4-13 0,-4-7 2,4 1-2,4-2 1,8-1 0,5-2 1,-5 0-2,0-5 1,1 6 1,-1-4 2,5-2 3,-1 2 1,1 0 1,-1-5 1,-4 5 0,-3 3 0,-1 2 0,0 8 2,1-2-2,-5 6-1,0 1-3,-4 2 0,0 6-2,0-2-1,0 6 2,0 2-1,1 4 2,-1 10 0,0 2 0,-4 4-2,0 2-1,0 0 1,0 4-1,0 0-1,0 0 1,0-1-1,0 6 0,0 1-5,-4-5-1,0-2-1,-9 0-4,9-3-2,-4 2 1,4-5-3,-4 3-3,4-5-1,4-1-2,-4-6-3,4 1-6,0-8-6,0-1-8,0-4-4,0 0-3</inkml:trace>
  <inkml:trace contextRef="#ctx0" brushRef="#br0" timeOffset="211331.0875">23004 12712 386,'0'0'49,"0"0"-9,0 0-8,0-4-9,0 4-4,4 0-6,-4 0-2,8 0-4,5 0-1,3 0-6,-4 0-3,1-3-3,-1 0-2,4-3-1,-3 1-4,-1-1-6,4 2-8,-3-2-4,-1 0-3,-4 6-2,0-3-1,17-4-8</inkml:trace>
  <inkml:trace contextRef="#ctx0" brushRef="#br0" timeOffset="211553.1002">23454 12659 306,'9'0'40,"-5"-1"-7,4 1-3,4 0-2,1 0-4,-5 0-9,0 0-1,0 0-4,4 0-5,-8 0-4,5 0-4,-1 0-3,-4 0-2,4 0-2,-4 0-3,0 0-5,0 0-3,-4 0-6,4 0-4,-4 0-3,-4 1-7</inkml:trace>
  <inkml:trace contextRef="#ctx0" brushRef="#br0" timeOffset="211779.1131">23459 12810 238,'0'0'33,"0"3"1,0-3-4,0 0-5,0 0-1,4 4 0,-4-4-1,0 0-4,4 0-1,4 0-2,0 0-3,0 0-3,-4 0-3,5 0-2,-5-4-2,4 1 0,-4 3-4,4 0-2,-4 0-6,4-3-6,1 3-5,-1-3-1,-4 0-4,4 0 0,4-1-2,-3 1-2,-5 3-3,8-9-7</inkml:trace>
  <inkml:trace contextRef="#ctx0" brushRef="#br0" timeOffset="212054.1288">23819 12626 388,'0'0'39,"0"0"-8,0 0-5,4 0-4,0 0-2,0 0-5,8 0-5,-3 0-1,3 0-4,-4 0 0,0 0-2,5 0-1,-5 0-1,-4 0-4,4 0-2,0 0-5,-4 0-3,0-3-2,0 3-4,5-2-5,-5-4-2,0-1-1,0 1-1,-4 3 1,8-4-5,-4 1-7</inkml:trace>
  <inkml:trace contextRef="#ctx0" brushRef="#br0" timeOffset="212341.1452">24126 12343 346,'4'-3'35,"0"3"-6,0-4-3,-4 4-6,0 0-5,0 0 1,4 4-1,0-1-1,0-2-4,-4 9 0,0 0-3,0-1 1,5 5-3,-5 2 0,4-5-2,0 2 0,-4 0-2,0 0-1,8-2-1,-8 1-5,0 1-3,0-2-3,4-1-6,-4-1-3,0 1-5,0-1-1,0-4-4,0 2-7,0-1-1,-12 13-4</inkml:trace>
  <inkml:trace contextRef="#ctx0" brushRef="#br0" timeOffset="212719.1669">24498 12228 310,'5'0'35,"-5"0"-7,0 0-5,4 0-6,-4 0-2,0 0-1,0 0-2,0 10-1,0-4 0,0 10 3,0-5 2,-4 5 1,4-1-1,-9-3-2,1 7 1,0 2-2,0 1-1,-4-1 0,-1 6-3,1 5 1,-4-2-1,3 0-2,-3-3-1,-5 5-1,5 1 0,-4 4-3,3-4 0,1 1 1,-1-6-2,1 6-1,-8-4 0,7 0-3,5-3-1,-5 5-2,1-2-2,0-3-1,3-1-4,5 1 1,-4-4-3,0 0-3,4-6-5,8 2-2,-9-9-6,5-5-5,4 1-3,0-3-2,4 0-8</inkml:trace>
  <inkml:trace contextRef="#ctx0" brushRef="#br0" timeOffset="213231.1961">24548 12871 240,'4'-7'34,"0"7"-2,-4-3 1,4 0-3,-4-2-2,4 2-4,0-7-2,-4 7 0,4 0-2,0 0-4,-4-3-3,0 1-1,0 5 0,0-7-3,0 4-1,0-6 0,0-1-2,0 10-2,0-3-1,-8 3 0,8 0-1,-12-3 1,4 0-2,-1-1 1,5 4 0,-8 0-3,4 4 1,0 2 0,-5 4 0,1-1 0,0 1 0,4-2 0,-5 7 0,1-2 0,-4 5 0,3 4 0,1-1 0,-4 2 0,3 6-2,5-2 0,0 2-2,0-9 0,4 7-1,0-1 2,4-9 0,0-1 1,4-2-1,0-1 3,4-6-2,4-4 1,-3 3 1,3-6 0,-4 0 0,4-3 0,1 0 1,-1-4-2,0-2 1,0-1-2,-7-1 2,-1 5 1,0-4-1,-4 4 1,0 0 0,0 1 1,0-2-1,0-2 0,-8 9 0,-5-3 0,1 0-1,0-4-1,3 7 2,-3 3-5,0-3-6,0 4-7,3-4-9,1 0-12,0 0-12</inkml:trace>
  <inkml:trace contextRef="#ctx0" brushRef="#br0" timeOffset="215895.3485">18165 7443 177,'0'0'21,"0"0"-2,-4 0-3,4 0-3,-4 0-1,4 0-4,-4 0-1,-4 0-3,8 0 3,-5 0 2,1 0-2,4 0 1,-4 0 2,4 0 4,-4 0-1,0 0-1,4 0 1,-8 0-1,4-3 2,-4 3-1,4-3-2,-9 3 3,5 3-3,0 0-1,-4-3 1,-1 0 0,1 0 1,-4 0-1,-1 0 0,1 0-3,-5 0 0,5 3 1,-4 1-1,-5-4-3,5 3 1,-5-3 0,5 3 1,3-3-1,-3 0-2,-1 0 1,1 0 0,-1 3-1,1-3 0,-1 0 0,1 0-1,8 0 1,-1-3-1,-3 0 0,4 3 0,-1 0 0,5 0-2,-4 0 2,0-3-2,3 3 1,1-7-2,0 4 0,0 0 1,-4 0-1,-1 0-1,-3-1-6,-13 4 1,1 0 3,-5 4 2,-4-1-1,0 3 1,-4 4 1,-4 2 0,4-1 0,0-1 0,-8 6 0,4-3 0,-4 1 0,4 2 0,-4-2 0,-4-1 0,-1 0 0,5-6 0,-4 0 0,0-1 0,4 4 1,4-1-2,-4-2 1,4-1 0,4 2 0,0-8 0,-4 6 0,4 4 0,4-7 0,-4 3 0,0-1-2,0-2 1,4 1 0,0-1 1,0-3-2,9 3 2,-5-3 0,4 3 0,1 0-1,3 4 0,5 2 0,-1-7 2,9 4-2,-9 0 1,9 1 1,0-4 0,8 0-1,-4 0 0,8 4-1,-4-4 2,4-2-1,-5 3-1,5 2 2,0 0-2,5 1 0,-5 5 3,0 0 1,4 0 1,4 1-1,0 1-2,-4 2 2,4 0 1,-4 2-2,0 4 0,5-1 0,3 2-1,-8 3 2,4 4 3,0 0-1,-3 8 1,-5 1-2,4 0 0,0 4 0,0 3 0,4 10 0,0 8-1,-4 1 0,4 5 1,1 0-1,-1 0 0,0-1-1,0 3-1,0-2 0,1 0 2,-5 6-2,4 4 1,0 9-1,-4 0-1,0-2 2,0 2-2,-4-3 1,4-3-1,-4 3 1,0 3-2,0-2 2,0 8 0,0 4-1,0-2-1,-4-5 2,0-3-2,-4 2 0,0 1 2,0 0-2,4 5 1,-5 2 0,1-7-1,4 2 0,0-5 0,0 0-2,4 3 2,-8-6 1,0 5-2,3 1 2,1 0 0,-4-5-1,4 6 1,-4-11-1,0-2 0,8 12 2,-8-8-1,3 2 1,-3 3-1,0-3 0,4-3 0,-4-4 0,0-3 0,3-3-1,-3 1 1,4-1 0,-4 1 0,0-7 0,0 6 0,4 0 0,-5-1 0,5-5 0,-4-4 0,0-1-2,-4-1 2,3-2 0,5-2 0,-4-5-1,0-2 1,0-1 0,4-5-1,-5 6 1,5-4 0,-4-3 0,4-4-2,-4-2 1,0 0-1,4-4 0,4-1-1,-9-5 1,9 3 0,-4-5 1,4-7 0,-4 1-1,4-2 1,0-1 1,0 0-1,4-5 0,0-1 2,5-4-2,3 1 1,-4-3 0,4 3 0,5-4 0,-1 0 0,0-3 0,1 0 1,7 0-2,1 0 1,0 0 0,11-3 1,1 0 1,4 0 0,4-1 0,0 3 0,8-2-1,1-1 2,7 1-2,-4 0 3,5-3-2,3-1 0,5 1 1,8 1-2,4 0 2,4 4-1,-5-2 0,5-4 0,5 4 0,3 0 1,8 0-2,4 0 0,1-1 0,-1-2 0,5 0-1,16 1 1,-4-1 0,4-1 1,4-2-1,0-1 0,8-1 0,8 2 0,-4-1 0,1 0-1,7 1 0,13 4 1,-13-1-1,5-4 0,12 1 0,-4 2 0,-5-1 0,5-1 0,4 2 0,-4 1 0,3-3 0,-3 1 2,8-5-1,0 3 1,-12 2 2,8-1-1,4 3-1,-9-4-1,1 4 2,8-1-2,-4 3 1,-8-3-2,3 1 0,-3 3 0,4-1 1,-13 1-1,-3 0 1,3 3 0,1-3-1,-9 0-1,-8 0 2,-4-1-1,4 4 0,-8 0 0,-4 0 0,-9 0-1,-7 4 0,-9-4 2,0 3 0,1 3-1,-9 0-3,-8-2-3,-5 2-4,-11 0-5,-5-2-6,-12-1-5,-8-3-15,-12 6-17,0-6-15</inkml:trace>
  <inkml:trace contextRef="#ctx0" brushRef="#br0" timeOffset="218890.5198">532 10284 175,'0'-3'26,"-4"0"5,4 0 0,0 3 1,0-4 2,0 4-3,-4-3 0,4 0 4,0 1-5,0 2-5,0 0-3,0 0-3,0 0-3,0 0-3,0 0-3,0 0-2,0 0-1,0 2-2,0-2-1,0 0-1,0 0-1,4 0-2,-4 0 1,0 0 1,8 0 0,-4 0-1,5 3-1,-5-3-3,0 0-2,0 0-3,4 0-1,0 0-5,-4-3-4,-4-2-9,9-4-6,-5 2-1,4 1-3,-4-4-1,-4 4-3,4 0-2</inkml:trace>
  <inkml:trace contextRef="#ctx0" brushRef="#br0" timeOffset="219229.5392">774 9901 190,'0'0'25,"0"0"-5,0 0 2,0 0-6,0 0-3,0 0-1,0 0 2,0 0 1,0 6-1,0-6-3,0 7 4,0 5-5,0 1-1,0-2 2,4 5-3,-4-3-3,8-2 1,-8 2-3,0-1 0,4 0 1,-4 0-3,0-2-8,0-2 0,0-2-5,0 7-3,0-4-3,0 1-1,0-4-8,0-1-1</inkml:trace>
  <inkml:trace contextRef="#ctx0" brushRef="#br0" timeOffset="219595.5602">1048 9804 187,'0'0'14,"0"0"0,0 0-1,0 0-1,0 3 3,0-3 3,0 0 2,0 13-3,0-8 3,0 1-1,0 4 2,0-1-3,-4-1 0,4 2 4,-4 2-3,4 4-2,-4 2 1,-4 4-2,3-1-3,-3 4 1,0 5-1,0-3-3,0 3 0,-9 2 0,5 2-3,0 2-1,0-2-2,-1 2 1,1-2-1,0-1-2,-1-3-1,5 2 1,-4-5 0,4 3-1,-5-1-1,5-9 0,0-2-4,4-2-2,-4 3-4,0-10-4,4-1-4,-1 2-7,1-1-6,4-9-6,-4 4-5,4-1-3</inkml:trace>
  <inkml:trace contextRef="#ctx0" brushRef="#br0" timeOffset="220101.5891">1208 10174 173,'0'-3'21,"0"3"0,-4-3-3,4 0 0,0 0 0,-4 0-4,-5-4-4,1 4 1,4 3-3,0 0 0,0-3 1,0 3-2,0 0 3,4 0-1,0 0 2,-8 3-2,3 0 0,-3 7 2,4 2-1,4 0-1,-8 3-3,0 0 3,4 4-4,0 0 0,-5-2 3,5 2-1,0 2 1,4-2-2,-4 2 0,4 1-1,0-4 1,0 1-3,4-2-1,-4-1 0,4 0-1,0-2 0,9-1 0,-9-5-1,4 1 0,0-2 0,0-7-1,5 0 0,-1 0 1,0-3 1,-4-1-2,5-7 2,-5 2-2,0-1 2,0-2 0,0 0-1,-4 3 2,9-1-1,-13 1 0,0 1 0,0 2-1,-4-4 0,4 4-1,-4 2 2,4 1-2,-13 0-5,9 3-4,-8 0-6,4 3-7,0-3-6,-1 0-6,-3 3-6</inkml:trace>
  <inkml:trace contextRef="#ctx0" brushRef="#br0" timeOffset="220561.6154">483 10831 283,'0'0'37,"0"0"-6,0 0 0,4 0-2,-4 0-1,8 0-3,1 0-1,3 0-5,0-6-1,-4 6-3,9-4-2,3 0 1,1-3-3,-1 4 1,1-3-2,3-1-1,1-5-3,3 4-1,-3 1 1,4 1-1,3 0 0,1-1-1,0 1 0,-5-2-1,5 2 1,0-4 1,0 4 0,-1 3 1,-3-7-2,0 5-1,8-1 0,-9 0-1,5 2-1,-8-2 0,7 0 0,1 1 0,4-5-1,-4 1 0,-1-1 0,1-2 0,-4 0-3,8 0-1,-13-1-3,5 2 0,-9 1-3,1-2-1,-1 8-3,-7 1-2,-9 2-5,4-3-5,0 4-6,-8 0-3,0 0-4,0 4-2,-4-3-6</inkml:trace>
  <inkml:trace contextRef="#ctx0" brushRef="#br0" timeOffset="221187.6512">680 11201 218,'0'-3'37,"4"-3"-2,-4 3 0,0 0-2,0-1 0,8 1-3,-4 3-2,-4 0-5,0 0-3,4 0-3,0 0-7,-4 0-1,0 0 1,0 0-3,4 3-1,-4-3-3,0 13 1,0 0-1,0-1 0,0 0-1,0 0 0,0-2-2,0 1 0,0-1 0,0 2 0,0-1 0,0 5 0,0-9-2,4 5-1,0-2-2,5-2 1,-1-2 1,0 4 0,4-4 1,-4-6 0,1 0 0,3 0 0,0-3 2,-8-3 0,9-1 0,-1-6 0,-4 4-1,4-5 2,-3 1 3,7 2 1,-8-5-1,4 0 1,-8 5 1,5-2-1,-1 0 2,-8 5 1,4 2 0,-4 6-1,4-3-2,-4 3 1,0 0-1,0 0-1,0 0 1,0 3 0,0 0 1,0 5-3,0 11 0,0-3-1,-4-1 0,4 0-1,-4-3-3,0 3-4,0-2-3,4 1-4,0-4-2,-4-4-7,4 4-5,0-4-4,0 2-5,0-5-2,0 1-3,4-4-5</inkml:trace>
  <inkml:trace contextRef="#ctx0" brushRef="#br0" timeOffset="221443.6659">1179 11058 321,'0'0'35,"0"0"-4,4 0 0,-4 0-2,0 0-5,0 2-2,4 11-4,0-1-5,-4 4-1,4-5-3,-4 2-2,0 1-1,5 2-2,-5 0 1,4-1-3,0-3-2,0 4-4,-4-8-7,4 8-4,-4-3-7,0-2-4,0-2-3,0 1-4,-4-4-5,4 1-3</inkml:trace>
  <inkml:trace contextRef="#ctx0" brushRef="#br0" timeOffset="221659.6782">1064 11244 375,'0'0'49,"5"0"-7,-5-3-8,12 3-10,4-6-8,-4 3-3,-3-4-2,3 2-7,0-4-4,5-1-4,-9 4-6,8 0-4,-4-1-2,1 3-3,-1-3-5,0 1-5,1 3-4,-5 3-4,0-4-3</inkml:trace>
  <inkml:trace contextRef="#ctx0" brushRef="#br0" timeOffset="222827.745">2203 10416 294,'0'0'37,"4"0"-5,-4 0 0,0 2-1,4-2-6,-4 6-3,4-6-3,-4 13-4,4-4 0,0 4-4,-4 1-3,0 2-1,8-2-2,-8 2-1,4 3-1,0 2-3,1 0 1,-5 4-5,4-4-4,-4 1-9,0-1-5,0 1-6,4-4-4,-4 1-4,0-5-2,4 35-9</inkml:trace>
  <inkml:trace contextRef="#ctx0" brushRef="#br0" timeOffset="223052.7579">2174 10615 356,'0'0'45,"0"0"-4,4 0-9,-4 0-4,8 0-9,0 0-3,1 0-7,3-3-1,-4-1-5,4 4-3,5-3-5,-5-3-4,0 0-6,-4-1-3,5 1-8,-1 1-4,0 2-4,1 3-4,11-13-10</inkml:trace>
  <inkml:trace contextRef="#ctx0" brushRef="#br0" timeOffset="223532.7854">3144 9807 189,'-4'0'28,"4"-3"-1,0 3-1,0 0-1,0 0 1,0 0-2,0 3-5,0 4-1,0-1-3,0-1-3,8 7-2,-8 4 0,0-8-4,0 8-3,4 0 2,0-2-2,-4 2-3,5-6-4,-1 1-5,0 5-3,-4-3-4,0-4-7,0-1-5,4-5-8</inkml:trace>
  <inkml:trace contextRef="#ctx0" brushRef="#br0" timeOffset="223911.807">3451 9639 222,'0'0'24,"4"0"0,-4 0 1,0 0-3,0 3-2,0 6-1,0 3-2,0 0-2,-4 4 2,-4-5-1,4 5 3,-4 0 2,0-2 1,-1 5-2,1-4-3,-4 7 1,0 2-4,-1 1 1,1 9-5,-4-4 2,3 3-4,-3-1 0,4-2-2,-1 4-2,1 2 0,0-2-2,-4-1 0,3 0-1,1 1-1,0-6 0,-1-4-3,-3 5-2,8-5-4,4-4-2,-4-1-2,8-3-4,-5-1-6,5-6-3,-4 1-5,0-4-4,4-1-2,0-2-3,0 0-3</inkml:trace>
  <inkml:trace contextRef="#ctx0" brushRef="#br0" timeOffset="224514.8415">3574 10055 196,'4'0'27,"-4"-3"-7,0 3-2,0-3-3,0 3-4,0-7-1,0 7-3,0-3-1,0 0 1,0 0-1,0 3 2,0-13-2,0 8 3,0 2 1,0 0 3,0-3-1,0-1-2,0-2-2,0 4-1,0 2 1,0-3-3,-4 2 4,0-2-4,-4 3-1,4 0-1,0-1 0,-1 4-2,-3 4 0,0-4 0,0 3 0,0 6-2,-5 1 2,5 4-2,-4-1 0,4 0 2,-4 4 0,-1 2-1,1 2 4,0 4 1,-1-1 1,9 0 0,0 5-3,-4-6 0,8 1-2,-4-1-1,4-6 1,0-1 0,0-3-2,4-2-3,4-2-2,4 1 2,1-7 0,-5 0 1,4-3-2,-4 0 2,5 0 0,-5 0-1,0-3 1,0 0-1,0 0 1,-8-4 1,9 1 2,-5 0 0,-4 2 0,4 0 0,-4-3 0,0 4 0,0-3 0,0-1 0,0 4 0,0-2-1,-8 2 1,-1-3-3,5 3 0,-4 3-2,0-3-5,-4 3-5,4 0-3,-1 0-8,-3 0-1,-21 12-13</inkml:trace>
  <inkml:trace contextRef="#ctx0" brushRef="#br0" timeOffset="224913.8644">2739 10492 301,'0'0'38,"4"0"-2,4 0-1,4 0-1,9 0-5,-5 0-6,5 0-4,-1 0-3,5-3-4,-1 0-1,5 0 0,0 3-2,3 0 0,-3-3 1,8 3-3,-4-4 1,4-2-2,3 3-1,1 0 0,0-2-3,0-1 1,4 2 1,-4-2-3,0 3 0,-4-3-1,0 2 0,-4 1 0,-1 0 0,-3 0 0,-4 3 0,-5 0 0,1-3-1,-1 3-4,-4 0 1,-3 0-2,-1 0 0,0-2-5,1 2 1,-1-3-4,0 3-4,-8-3-7,8 3-5,-7-3-7,-1 3-3,0-4-7,0 1-5</inkml:trace>
  <inkml:trace contextRef="#ctx0" brushRef="#br0" timeOffset="225468.8961">2935 10871 298,'0'0'33,"0"0"-4,0 0-3,0 0-3,0 0-1,0 0-5,4 0-2,-4 3-4,0 3-1,0 4-3,0-1-1,0-1 0,0 2 2,0-1 0,0 4 2,0-2 0,0 5-3,0 0-2,0-2 0,0 5 0,0-4-2,0 4 0,5-5-2,-5 2-1,4 0 0,-4-5-1,8-1-1,0-4 1,0 0 0,0-3 0,-3-3 0,3 0 1,4 0 0,-4-6 0,4-3-1,1-4-1,-5 2 1,0-5 2,4 0-1,-3 2-1,3-2 0,-8 3 1,4 2 1,0-5-2,-8 5 1,9-2 4,-5 4-1,-4 2 2,0 1-1,0 1 0,0 5-1,0 0-1,0 0 1,0 0-1,0 2 0,0-2-1,0 3 0,0 10 2,0 2-1,0 0-1,0 1 0,-4-2 1,4 2 0,0-3-3,-5-1-3,5-1-2,-4-1-3,4 0-5,0-4-6,0-3-4,-4 0-5,4-1-3,0-2-2,4 3-4,-4-3-2,0-3-6</inkml:trace>
  <inkml:trace contextRef="#ctx0" brushRef="#br0" timeOffset="225707.9098">3300 10969 344,'4'0'40,"0"-3"-5,0-3-7,4 6-10,-4-3-4,5-1-3,3-2-4,-8 3-3,4 0-2,4 3-3,-3 0-4,-1 0-1,-8-2-2,4 2-4,0-3 0,0 3-4,0 0-5,0 0-3,0 0-5,-4 0-6,4 3-8</inkml:trace>
  <inkml:trace contextRef="#ctx0" brushRef="#br0" timeOffset="226731.9683">3492 10775 254,'0'-4'15,"0"4"-3,4-10-3,0 10-2,-4-6 1,4 6 4,1 0 6,-1 0 3,4 0 4,-4 0 2,0 0 0,0 0 0,4 0 0,-4 0-5,5-4-4,-9 4-1,4 0-3,4-3-3,0 3-1,-4-3-2,4 3-2,1 0-3,-5 0 1,0 0-2,0 0 2,4 0-2,-4 0-1,-4 0 0,0 0-2,4 0 2,0 0 0,-4 0-1,0 0 1,0 6 1,0-6 0,0 0 0,0 0 0,0 0-2,0 0-1,0 0 1,0 0 0,0 0 2,0 4-1,0-4-1,0 3 0,0-3 1,0 3-1,0-3 0,0 0 0,0-3 0,0 3 0,0 3 0,0-3 0,-4 0 0,4-3-1,-4 3 1,4 3 0,0-3 1,0 0-1,0-3 0,-4 3 0,4 0 0,0 0 0,0-3 2,0 3-1,0 0 0,0 0-1,0 0 0,-4 0 0,4 0 0,0 3 0,0-3-1,4 0 2,-4 0-1,0 6 0,0-6 0,0 3 0,4 4 0,0-1 0,0 2-1,0-2 1,5-2 1,-9-1-2,0 0 2,4 0-2,-4 0 1,0 4 0,0 1 1,0-5-1,0 3 0,0 1 0,0-4 0,0 3 0,0-3 0,0 0 0,-4-1 3,4 4-2,-5-2-1,5-1 1,-4 0-2,0 3 1,0-3 1,0-3-2,0 7 1,-4-1 0,4-3 0,0 4 0,0-6 0,4 2 0,-9 1 0,5-1-2,0 0 2,0 0 0,4 0 0,0-3 0,-4 0 0,4 0 1,0 7-1,0-4 0,0-3 0,0 3 0,0-1 0,-4-2 0,4 3 0,0 0 0,0-3 0,0 0 0,0 0 0,0 0 0,-4 0 0,4 0 1,0 0 0,4 0 1,-4 0 1,0-3 1,0 3-1,0 0 0,0 0 2,0 0-3,0-3 2,0 3-2,4-2 0,0 2-1,-4-3 0,4 0 0,-4 3-2,4-3 2,0 3 0,5 0-1,-5 0 1,4 0-1,0 0 0,0 0 1,0 0-1,-4 0 1,5 0 0,-1 3-1,0-3-1,-8 3 2,4 0-2,0 5 2,4-2 3,-8 7-3,4 0-1,-4-2 1,5 2 0,-5-1 0,0 0-1,0 0 0,0-2 3,0 1-2,-5 2 1,5-4-1,-4 1 2,4-1-2,-8-4-1,0 5 2,8-7-1,-4 3-1,-4-3-1,0 5 1,3-5 0,-3 1 0,0-1-2,-4 0-2,4 0-3,4-3-4,-5 0 0,1 0-4,0-3-4,-4 0-5,-1 0-11,5-4-8,0 2-8,4-4-6</inkml:trace>
  <inkml:trace contextRef="#ctx0" brushRef="#br0" timeOffset="228220.0535">4143 10612 271,'0'-7'34,"0"1"-4,0 0-5,0 6-2,0-7-2,0 1-6,-4 1-2,4-1-2,-4-4-2,4 4 0,0-1 0,0 3 2,-4 0 0,0-5 0,4 6 2,0-4-2,-4 1-2,0 3-3,-1 0-1,-3-1-1,4 1-3,-4 3 0,0 0 1,0 0-1,-5 7-1,1 2 0,0 4 0,-1 0-2,1 4 0,-4-1-1,-1-2-3,5 9 1,0 0-2,0 4 1,-5 5 1,9-5 0,-4-3 1,8 2-3,-5-3 2,5 0 1,0-6 0,4-4 1,0-7 1,4 2-1,0-5 1,1-3 2,7 0 0,4-3 2,-3-5 2,3-8 3,0-4 2,1-3 1,-1 0 0,0-6-1,5-1 0,-1 0 2,-3 3-1,3-8 2,1 1-2,-1 4-1,-4-3-1,5-4 0,-5-3-2,1-3-2,-1 0 1,0-3-2,-3-3-1,-1-2 0,0-4-1,-3 2 1,-5 2-2,0 5 0,0 0 0,-4 3 0,4 6 0,-4 7 0,4 5 0,-4 7 1,0 6-1,0 2 0,0 4 0,0 6 0,0 0 0,-8 9 0,8 1 0,-8 17 0,-5 6 0,1 7 1,0 6 0,-1 3-1,1 7-1,0 1 2,0 2 0,-1 1-1,1-4 1,4-5 0,0-2-2,-1-3 1,5-6-2,4-3 0,-4-2 1,4-5 0,0-3 0,0-6-2,0-2 0,4 0 1,-4-5-1,4-1-1,1-4 0,3-4 1,0-2 1,-4 0-1,4-6 2,-4 0-1,0-2 2,5 2-1,-5-6 0,0-4 2,0 5 0,4-2-1,0 1-1,-4-1 2,5 1-1,-5-2-1,0-2 2,4 3 0,0-1 1,0-2 1,-4 7 2,5 0-2,-5-1 0,0-1 1,4 8-1,-8-6 2,4 3-2,-4 0-3,0 0 1,0 3 1,0 0-1,4 0-1,0 0 1,-4-4 0,0 4 1,0 0-1,0 0-1,0 0 2,0 0 1,0 0 1,0 0-1,0 0 0,0-3-1,0 3 1,0 0-2,4-9 0,-4 2 0,0 6 1,0-4-2,0 3 2,0-1 0,0 0-2,0 3 2,0-6 1,0 6-1,0-7-1,4 4 0,1-3 0,-5 3 0,0 3-1,0-2 0,0-1-1,0 0 2,4-4-1,0 7-1,-4 0 0,4-3 2,-4 3 0,0 0-2,0-3 2,0 0-1,0 3-1,0 0 0,0 0 1,0 0 0,0 0 1,0 0 0,0 3-2,0-3 0,0 3 2,0 13 0,0-5-3,-4 2 3,4-2-2,0 5 2,0-7 0,0 4-3,0-2 1,-4-4 0,0 5-1,4-2-1,0-2 1,4-2 1,0 1-1,-4-4 0,4 0 1,4 0-1,-4-3 1,4 0 0,5 0 0,-9-3 0,4 0 0,4-7 0,0 4-1,-3-5 2,3-2 0,0 0 0,-4 5 0,-4 2 1,9-4-2,-5 1 2,-4-1-2,4 4 2,-4 1 0,0 2 1,0-3 1,-4 6-1,0 0 1,0 0 0,0 0-1,0-4 1,0 1-3,0 3 2,0 0 0,0 3 3,0 7-1,0 3 0,0 1 1,0-1-2,0 3-1,0-2 0,5 2-1,-5-5-2,0 2 2,8 3 1,-4-8-2,4-2 0,0 0-4,0 1-4,5-4-3,-1-3-5,0-3-6,1-1-5,-1-5-10,-4-2-16,4 1-10,13-26-4</inkml:trace>
  <inkml:trace contextRef="#ctx0" brushRef="#br0" timeOffset="233641.3635">1490 11003 179,'0'-4'27,"-4"1"-1,4 0 3,0 3-3,0-3 1,-4 3-1,4 0-3,0 0-2,-4 0 1,4 0-1,0 0-4,0 0 0,0-3-3,0 3 0,0 0-1,0 0-2,0 0-3,0 0-2,0 0-1,4 0-1,-4 0-1,0 0-1,0-3 0,4 3-1,4-2 0,0 2 0,1-3 0,3 0-1,-8 3 0,4 0 0,0 0 0,-3 0 0,-1 0 0,0 0 0,-4 3 0,4 0-1,0 2 2,0 4-1,-4 4 0,0-2 2,0 2-1,0-4-1,-4 3 1,4 0-2,-4 1 1,0-3-2,0 2 0,0-4 1,-1-1-2,-3-1 2,4 0 2,0-3-2,4 1 2,-4-3-1,4-1 0,0 0-1,0 0 0,0 0 1,0 0-1,0 3 1,0-3 0,4 4 0,-4-1 0,4-3 0,0 0 0,0 0-1,0 3 1,1-3 2,3 3-2,-4 3 1,0-2 1,0 2-1,4 0-1,-8-2 0,4-3 1,0 6 1,-4 2 0,4 1-2,-4-4 0,0 0 0,0 2 0,0-1 1,0 2 0,0-2-1,-4 2 0,-4-1 0,0 2 0,0-4 0,-4 0 0,7 1 0,-3-3 0,-4 6 0,4-7 0,0 0-3,3 0-3,-3 4-7,0-7-4,4 0-5,-4 0-7,4 0-8,-4 0-7</inkml:trace>
  <inkml:trace contextRef="#ctx0" brushRef="#br0" timeOffset="236172.5083">819 12079 230,'0'0'41,"0"-3"2,0 3-2,0 0-2,0 0-2,0 0-5,0-7-4,0 4-6,0 0-5,0 3-5,0 3-3,4-3 1,0 3-3,0 1-1,0 5-2,0 1 0,4 1-2,-3 5 1,-5 0-1,8 4-1,-8 6-1,0-9 0,0 10-2,0-5-4,0-1-2,0 1-3,0-1-8,0 4-8,0-7-8,0 1-4,-4-5-6,-17 29-9</inkml:trace>
  <inkml:trace contextRef="#ctx0" brushRef="#br0" timeOffset="236555.5302">377 12615 258,'0'0'36,"4"0"1,0 0 0,4 0-1,12 0 2,1 0-7,-1 0-2,9-7-3,-4 4-5,3-6-2,5 2-2,4 1-1,0 0-2,-4 1-3,3-2 0,5 1-1,-4 0-1,0-1-1,0 1-2,-4 1 0,3-1-2,-3-1-1,-4 4 0,-5 0-2,5 0 1,-4 3-1,-5-3 0,-4 0-3,5-1-2,-1 0-3,-3 4-3,-5-4-2,0 1-3,1 0-3,-1 0-4,-4 0-8,-4-4-11,0 1-7,-4 3-10</inkml:trace>
  <inkml:trace contextRef="#ctx0" brushRef="#br0" timeOffset="237290.5723">954 12810 189,'0'-3'21,"0"-3"-3,4 6 1,-4 0 3,0 0-4,0 0 3,4 0 1,-4 0 2,0 0-1,0 0 0,0-3-4,0-1 1,0 4-4,-4-3-3,4 3-2,-4-3 1,0 0-4,0 0-2,4-2 0,-4-2-3,-5 4 2,5-3 0,0 3-2,0 0-1,-4-4 0,4 4-1,0 0 2,-4 1-2,-1 2-1,1 0 1,4 2 0,0 1-1,-8 10-1,4-4 2,-1 2-1,1 5-1,4-3 0,-4 8-2,0-2 5,0-5-2,-1 8 0,5-1 0,-4-2 1,8 8 1,-4-1 0,0 4-2,4 0 0,4-6-1,0 8 0,-4-5 1,4-7 0,4 6 2,1-9-2,3-1 0,0 0 1,-4-5-2,5-4 2,3-1-2,-4-6 1,0 0 1,1 0 0,-1-3-2,4-4 2,-3-4-2,-1-2 0,0-2 2,-4 0-2,5-1 2,-9 4 1,0 2-1,0 2 1,-4-1 2,0-1 0,0-1 2,0 5-4,0-7 4,-8 7-1,4-1 0,-4-2-1,-1 9 1,1 0 1,-4 0-3,4 0 3,-5 0-4,1 3 0,0 0 0,0 3-1,-1 7-4,1 0-3,8-8-4,-4-2-6,8-3-10,-8 0-12,8 0-14,0-3-8</inkml:trace>
  <inkml:trace contextRef="#ctx0" brushRef="#br0" timeOffset="240979.7833">487 9791 196,'0'0'27,"0"-3"-3,0 0-2,0 0-1,0-4-2,0 3 1,0-3-5,-4 4-1,4-3 1,-8 6-4,8-7 2,0 1-5,0-2 0,-8 2-3,4 3-1,0-1 1,-5 4-3,5 0-1,-4 0 0,0 4 0,0 2 0,-5 5-1,5 5 2,-4-3 3,0-2 0,-1 14 1,1-7 2,0 7 1,0 5 2,-1 4 1,5 9-2,0 0 2,-4-1-1,3 5 0,5 3 0,0 6-2,0-3 1,4-3-2,0 6 1,-4 0 0,4-5-1,0 4 0,4 7-1,-4-1-2,4 2 0,0 2 0,0 2-2,5-2 0,-5-4 0,-4-1-2,8-1 1,-8-3-1,0-2 3,0-5-2,0-3 1,-8 0-2,-1-3 3,1-3-4,-4 3 2,0-7-2,-1-2-4,1-4-3,0 0-3,-4-1-4,-1-5-7,1-4-9,-5-4-10,9-3-10,0-5-11</inkml:trace>
  <inkml:trace contextRef="#ctx0" brushRef="#br0" timeOffset="241962.8395">5666 9559 135,'-4'0'7,"4"-3"2,-4 3-5,-4-3-2,4 3 2,-9 0-4,5 0 2,-4 0 2,4 0 2,-5 3 0,-3 0 5,8 0-2,-4 7 5,3 1-2,1 5 3,-4 0-1,4-2 1,-5 5 3,5 2 3,0 4-2,0 2-1,0 0 1,-1 4-1,9 4 0,0 1-3,0 10 0,0 2-1,0-2-1,0 3 0,0 1-1,0 0-1,0 3-3,5 3 2,-5-7-3,0 0 1,0 2-2,0-2 1,0-3-3,0 0 1,0-1-1,-5 4 0,1-3 0,-4-6-3,0-3 1,-4-4-1,4-1-4,-9-2-5,5-3-1,0-5-7,-5-1-8,5-2-9,-9-1-8,9-6-9</inkml:trace>
  <inkml:trace contextRef="#ctx0" brushRef="#br0" timeOffset="243847.9473">1629 11662 179,'0'0'27,"0"0"0,0 0-2,0 0 1,0 0-1,0-3 0,0 3-5,5 0 0,-5-1-5,4 1 3,-4 0-4,0 0 1,0 0-1,0 0 1,0 0-4,0 0-1,0 0-5,0 0 0,-9 0-1,-3 0-1,4 0-1,0 4 0,-5 3 0,1-1-1,0 4 0,0-4-1,-5-1 0,1 4 0,-5 1-1,9-1 2,-8 4-1,3-5 0,1 2 1,4-1 3,-1-2-1,1-1 0,4-1 1,0 1-1,4-6-1,-1 3 0,5-3 1,0 0-2,0 3 1,0 1-1,0-1 2,0 0-1,0 0 1,0 3 0,0 2 0,0 2 1,0 3 0,0-1-1,5 0 0,-5 3 0,0 1-1,0-1 1,0 1-3,0 4 2,0-1-1,4-1 1,-4 7 1,8-1 0,-4 3 0,0 5 1,-4 1-1,4 7 2,0 3-3,-4 3 2,4-1-2,-4 4 1,4 3-2,-4 1 1,0-2-1,0 1 1,5-6-2,-5 0 2,4-1 0,-4 1-1,0-6 0,0-1 1,0 7-1,-4-6 0,-1 3-1,5 0 3,-4 0-3,4-3 1,-8-4-1,8-2 1,-4-6-2,0 2 1,0-2 0,0-3 0,0-1 1,4-4-2,-9 3 1,9-4 1,-4-5-2,0 2-3,0-2 2,4-1-1,0 0 3,-4-5 0,4 4-2,-8-5 1,8-1 0,0 0 0,0-2 1,0-1-1,4-3 1,0 0 0,8 0 0,-3-3 0,3-10 0,0 0 0,0 1 0,5 4 0,-1-2-1,1 0 0,3 4-4,0-2-4,-3 5-1,-1 0-3,1-4-3,-1 4-5,0 0-6,1-3-5,-1 3-7,-4-1-7,33-7-10</inkml:trace>
  <inkml:trace contextRef="#ctx0" brushRef="#br0" timeOffset="245011.0138">1699 12553 314,'0'0'49,"0"0"-2,0 3-2,0 0-9,0-3-6,0 0-5,0 3-3,4-3 0,-4 0-7,8 0-1,5-3-4,-1 0-2,4 0-2,-3-7-2,-1 5 0,0-1-4,4 3-2,-7 3-4,-1-3-1,4 3-5,-8 0-1,4 0-7,1 0-4,-5 0-7,4 0-8,-8 0-3,4 3-4,4 14-8</inkml:trace>
  <inkml:trace contextRef="#ctx0" brushRef="#br0" timeOffset="245861.0625">1908 12926 320,'0'0'53,"0"0"-7,0 0-5,0 0-8,4 0-5,0 0-3,8 0-4,5-3-4,-1-6-3,4-12 0,5-1-2,4-9-1,-1-2-1,1 0 1,4-7-3,0-3 0,3-3 0,-3-7-3,0-1-1,-4-4-2,-1-1-1,1 2 0,-9-2-1,1 5-1,-5 1-2,1 7-3,-1 0-1,-8 0-1,-4 3 1,-4 6 2,0 4 0,-4 3 1,4 3 2,-4 5 0,-4 4 0,0 5 0,-5 4 1,5 2 1,-4 7-2,0 0 2,-5 7 0,5 2 0,-4 7 0,-1 11 0,5 3 1,-4 4 0,-1 6 0,1 2 1,4 5 0,-5 2 0,5 13 0,0 1-2,-1 1 0,1-2 1,4 2 0,0-6 0,-1-7-1,5-1 0,0-14 0,4-6-1,0-4 0,0-6 0,4-4-1,-4-6 0,4-4 2,9-1-1,-1-5 1,-4-3 0,4-2 0,1-1-1,-1-4 2,0-3 0,-3 1 0,3 1 1,0-2-1,-4 3 1,5 2-1,-5-1-1,0 3 2,0 2-2,0 1 0,-4 0 0,0 0 0,5 3 0,-1 0 0,-4-3-1,4 3-1,-4 0 0,0 3-2,0 0 2,-4 0 0,5 10 1,-1-4 0,-4-4-2,0 2 0,4-4-1,0 0 1,-4 3 0,0-3 1,0-3 0,0 0 0,4 4 0,-4-4 2,4 3-1,0-3 0,-4 0 0,4 0 2,4 0 1,-4 0-2,9 0 2,-9 0 2,4 0 0,-4-3 2,12-1 1,-7 4 0,3-3 0,-4 3 0,4 0 0,1 0-3,-5 0 1,4 3 1,0 1-4,-3 2 0,3-1-1,-4 1 0,0-3 0,0 4 0,1-1-1,-1-3-1,0-3-2,-4 3-4,8-3-3,-3 0-4,-1 0-1,4-3-4,-4 0-4,5-3-5,-5-1-8,4-2-6,-4 1-7,0-2-1</inkml:trace>
  <inkml:trace contextRef="#ctx0" brushRef="#br0" timeOffset="246244.0844">2923 11821 264,'0'-1'29,"0"-2"-1,0 3-3,0 0-2,0 0 3,0 0 1,0 3 2,0 2 1,0 10-5,0 3-2,0 1-3,-4 3-2,4 2-2,0 3 0,-4 3 0,0 5-2,0 2 0,0 3-1,0 3-3,-5 7 0,5 0-2,0 9-1,0-5 0,0 4-3,0-2-2,0-2 0,4-1 0,-4-7 1,0-3-2,4 0-1,-4-7-3,4-3-2,-5 1-3,5-4-4,0-6-2,0-5-4,0-3-1,5-2-7,-5-1-6,4 0-6,-4-9-6,4 3-4,12-15-11</inkml:trace>
  <inkml:trace contextRef="#ctx0" brushRef="#br0" timeOffset="246748.1132">3161 12384 276,'0'-3'38,"0"1"-6,0 2-5,0 0-2,0 0-1,0 0 2,0 0-5,0 5-3,0-2-3,0 10 0,0 0-2,0-2-1,0 5-3,0 0 0,4-2-2,-4 5-2,0 2-2,0 1-1,0-4 0,4 1 1,-4 1-2,0-4-1,4 0 0,-4-5 0,12 2 0,-8 0 0,4-9 2,-3 3-1,7-4 0,-4-3 0,4 0-2,-4-6 0,1-1 1,3-4 0,0-5 1,5 2 0,-5-2-1,0 0-1,0-1 2,1-2-1,-1-2 2,4-1 3,-3 4 0,-1-1 1,-4 5 1,0 1 0,5 7 2,-9-4-1,0 7-2,0 0 0,0 0-1,0 3-1,-4 0-1,0 0 0,0 3-1,0-3 0,0 6 0,0 10-1,0 3 0,0-5-1,0 2 1,0 2-3,0-2-2,0-2-3,0-1-3,0-1-3,0-2-4,0-2 0,0-2-4,4 1-9,-4-4-6,4 0-8,4 0-6,5 7-5</inkml:trace>
  <inkml:trace contextRef="#ctx0" brushRef="#br0" timeOffset="247078.1321">3791 12184 279,'4'-3'42,"-4"3"-3,0 0-1,0-3-2,0 3-3,0 0-5,0 0-7,0 3-6,0 5-1,0 8-3,0 1-1,0 5-2,0 2-2,-4 2-1,4 4 0,-4-3-3,-4 1-1,4 3-2,4-4-2,0-2-4,-4-4-2,-1 3-4,1-5-8,4-2-8,0-1-7,0 0-4,0-11-7,0 27-5</inkml:trace>
  <inkml:trace contextRef="#ctx0" brushRef="#br0" timeOffset="247325.1462">3660 12427 420,'0'0'54,"0"0"-9,0 0-13,4 0-7,-4 0-7,0 0-5,8 0-3,0-3-2,1 3-2,3-6-6,-4 2-4,4 0-2,1 0-2,3-2 1,-4 0-3,5-1-1,-5 1-4,4 1-4,5-1-6,-1 0-3,-3-4-4,-5 0-3,4-1-7,29-14-7</inkml:trace>
  <inkml:trace contextRef="#ctx0" brushRef="#br0" timeOffset="247914.1799">4069 12128 322,'0'-3'54,"5"-3"-3,-1 3-8,0-1-6,4-2-6,0 0-8,-4 4-3,8-4-5,-7-1-2,7 1-3,0 3-3,0 0-1,5-1-3,-9 4 0,4 0 0,-4 0-1,5 0-1,-5 0 0,-4 0-1,0 0 0,0 0-2,0 4 1,0-1-1,-4 6 0,0 4 2,0-11-2,0 7 1,0 1 0,0-1 1,-4-1 0,4-1 0,-8 2 0,4-3-1,0-2 1,0 2-1,0 0 2,0 4-1,-5-5 0,5 1 0,0-3-1,4 4 0,-4-1 1,4 0-2,-4-6 1,4 5 0,0 1 0,0-2 1,0-1 0,0-3 0,0 0 0,0 0 0,0 3 0,0 0 0,4-3-2,0 3 2,4 0 0,-3 1 0,-1-1 0,0 3 0,0-4 1,4-2 1,-4 3 0,4 3 2,-8 4-1,4 3 0,5-9 0,-5 6 0,-4-1 0,4 4 1,0 0-1,0-2-1,0 2 0,-4-1 0,4 3 0,-4-3 0,0 0 1,0 0 1,-4-2 0,4 3 0,-8-4 1,0-1-1,4 2-2,-9-1 1,5-3-1,0 2 0,0-1-1,-5 2-6,5-2 0,-4-1-2,0 0-3,-1-1 0,5-5-4,-4 3 0,0 1-5,3-4-3,5 0-3,0 0-6,-4-4-5,8 1-3,-4 0-5,4-5-2</inkml:trace>
  <inkml:trace contextRef="#ctx0" brushRef="#br0" timeOffset="248510.214">4602 11675 369,'0'-3'49,"0"3"-6,0 0-8,0 0-7,0 0-3,0 0-4,0 3-1,0 16-5,0 2-1,0 3-1,-4 1-2,-1 5 2,5 1-1,-4 5 0,4 2-1,-4 2 0,4 0-1,-4-2-1,0 11-2,0 1-1,-4-1-1,4 5-1,-4 1-2,3 1 0,-3-2 1,4-1-3,-4-4 2,4-3-2,-8-3 0,7-6-2,-3-4-1,0-3-4,0-3-2,4-5-1,-4-4-4,4-2-3,-1-4-4,1-5-5,4-2-8,-4 1-12,4-6-13,0-10-11</inkml:trace>
  <inkml:trace contextRef="#ctx0" brushRef="#br0" timeOffset="249488.2699">5212 12020 274,'-4'0'44,"4"0"-4,0 0-3,0 0-11,0 0-1,0 0-5,0 0 2,4 3-4,-4-3-2,0 7-3,0-7-2,4 12 0,0 1-1,0 1-5,0 5 0,0 2 0,-4-2-2,8 5 1,-8 8-5,4-5-3,0 0-5,-4 0-5,0 2-5,-4-9-5,4 2-6,-4-1-3,4-5-5,0-2-4,-20 45-6</inkml:trace>
  <inkml:trace contextRef="#ctx0" brushRef="#br0" timeOffset="249757.2853">5105 12287 327,'0'0'53,"0"-3"-6,0 0-7,0 3-7,0 0-6,0 0-7,0-3-3,8 3-5,5-7-2,-1 4-2,4-3-2,1-2-4,3 1-4,1 1-4,-1-3-5,1-1-7,-1 5-8,1-1-12,-1 0-3,0-1-8,38 10-6</inkml:trace>
  <inkml:trace contextRef="#ctx0" brushRef="#br0" timeOffset="250444.3246">5637 12645 305,'9'0'45,"-9"-3"2,4 0-5,4-4-4,4-7-8,0-5-5,5-5-4,3-5-5,5-1-4,-1-6-2,1-7-3,4 0 0,-1-3-1,5-7-2,-4 9-1,3-6-2,1 1 1,-4 0-1,0 1 0,-9 2-2,5 0-1,-13 3 1,0 3 1,-4 4-1,-4 5-1,1 3 2,-5 4 0,-5 5 1,1 5 1,-4 1-2,-4 10 2,0 3-2,-9 0 1,5 3 0,-5 6-2,5 9 1,0 4 1,-9 2-2,9 5 2,-5 1 0,1 3-1,-1 4 1,5 6 0,-1 0-1,1 9 0,0-1 0,3 5 1,-3 1-3,4-2-1,4-2-1,-1-10-1,9-7-1,0-5 0,4-4 2,1-5 0,3-8 1,4-4 1,-4-7 1,4-3 1,9-3 0,-9-7-2,5-1 3,-5-2 0,0-1 2,5-2-1,-5 0 2,0 4 0,-4 4-2,5 1 1,-5 4 0,0-6-2,0 5 1,-4-2-2,0 6 0,5 0 2,-1 3-2,-4-3 0,4 7 0,-4 5-1,0-1-1,4-1-2,-4-1 0,1 1-2,3-4 0,-4-2 2,0-1 0,0 0 1,4 0 0,-8-3 0,8 0 0,1-3 1,-5 0 1,4 0 0,0-7 0,0 4 0,-4-7 1,5 3 0,-1 2 0,0-1 1,0-1 1,4 4 1,-3 1 3,-1-1 1,0 3 0,0 3-1,0 0 0,-4 0 0,5 0 0,-1 3 0,-4 0-2,4 0 0,0 5-1,-4 2-1,5-1-2,-9-2 0,16 1-1,-12-2-5,4-3-4,4 0-4,-3 0-2,-1-3-6,4 4-6,-4-4-7,0-4-5,5 4-3,-1-3-3,13-9-6</inkml:trace>
  <inkml:trace contextRef="#ctx0" brushRef="#br0" timeOffset="250772.3434">6722 11457 395,'0'0'42,"0"0"-7,0 0-7,0 0-4,0 4-3,0 5-2,0 4-2,0 11-1,0 7 0,-4 3-4,0 2 1,0 7 1,-4 2-2,4 4 1,-4 4-1,3-1 0,-3 0-2,0 3 0,0 0-4,0-1 0,0 8-2,-1-5 1,5 2-2,-4-1-1,0-3-3,4-9-4,-4 4-2,4-11-3,-1-2-3,1-7-4,0-3-4,0-1-2,4-12-7,0 2-7,0-7-9,0-2-12,0 1-8</inkml:trace>
  <inkml:trace contextRef="#ctx0" brushRef="#br0" timeOffset="251264.3715">6980 12095 274,'0'0'38,"0"0"-5,0 0-6,4 0-8,-4 3 3,0-3-4,0 0-3,0 5-2,0 1-1,0 4 3,-4 6-4,4-2 3,0 2-3,0-3-2,-4 1-1,4 8-3,0-4-1,-8 1-1,8-5-2,0 2 1,0-2-1,0-4-1,4-4-1,0 4 0,0-4 0,4 0 0,-3-3 0,3 1 0,0-4 1,4 0-1,-4-10 0,5-3 2,-1-2 0,4 0-1,1-1 2,-1 2 0,-4-5 1,1 3 2,-1 2 1,0-5-1,0 11 1,1-2 3,-5 1-2,0 2 0,-4 4-1,0-3-2,-4 6-2,0 0 2,4 0-1,-4 0 2,0 6-2,0 13-2,0-5 3,-4 6-3,0 0-1,4-4-1,0 8-4,-4-2-3,-4-4-2,4-2-2,0-1-2,4-3-4,0-3-8,0-6-7,0 4-9,0-4-8</inkml:trace>
  <inkml:trace contextRef="#ctx0" brushRef="#br0" timeOffset="251542.3874">7431 12128 390,'0'-3'53,"4"0"-12,0 0-11,-4 0-7,4 3-8,4 0-4,0-7-7,-4 1-6,5 1-10,-1 5-5,0-3-9,0 0-8,0-1-5,0 4-4,9-9-10</inkml:trace>
  <inkml:trace contextRef="#ctx0" brushRef="#br0" timeOffset="252045.4162">7709 11880 286,'0'-3'44,"0"0"-10,0 0-4,8 0-6,-8-1-3,4 4-1,9 0-4,-1 0-3,0-6-3,0 4-4,5 2 0,-5 0-3,0 0 0,1 0 0,-5 2-2,4-2 0,-4 3-2,0 0 3,-3 4 1,3-4-1,-8 3 1,4-3 4,-4 4-3,0 2 1,0-4 0,-4 5-2,4-4 1,-8 0-1,-1 4 0,5-2 0,-4 1-2,0 1 0,0 3 1,0-5-1,-1 1 0,1 4 0,4-4-1,-4-4 0,4 1-1,0-2 0,0-1 1,4 0 0,0-3 1,0 0 0,4 0-2,-4 3 0,4 4 2,0-4-2,4-3 1,-4 0 1,4 0 0,1 0 1,-1 0-2,0 0 2,-4 0 1,4 0-1,0 3 1,1 0 0,-1-3 0,-4 5 1,4 1-2,-4-3 2,0 4 1,0 2 0,0 1-1,-4-2-1,0 1 0,0 7-1,0 2 2,-4-6 1,0 4-2,-8-6 0,4-2 1,0 1-2,-1 1 1,-3 4 0,8-11 0,-4 7-1,0-1-1,4-2 1,-5-1-2,1-4-1,4 1-3,0-3-4,0-3-1,0 3-6,-4 0-5,8-2-8,-13-11-10,9 7-10,0-3-6,-12-15-8</inkml:trace>
  <inkml:trace contextRef="#ctx0" brushRef="#br0" timeOffset="252454.4396">8282 11265 355,'0'0'39,"4"0"-7,-4 0 1,0 6-2,0 1-4,0 13-4,0 6-1,4 1-1,-4 3-2,0 7 0,0 2-1,-8 4-1,4 13-2,4-4 0,-12-1-2,4 2-2,3-1 0,1 1-4,0-9 0,4 2 0,-4-3-2,4 0-2,-4 0 0,4 3-1,-4-9-1,0 9-1,0-3 1,4-4-1,-8 1-1,-1-6-3,5-1-3,-4-3-4,0-1-1,4-5-2,-4-2-4,4-5-4,0-4-4,-1-7-8,5-1-7,0-2-13,0-3-5,9-3-6</inkml:trace>
  <inkml:trace contextRef="#ctx0" brushRef="#br0" timeOffset="253672.5093">8556 11036 212,'0'-3'32,"0"0"4,0 3-2,-4 0 1,4-3-3,0 3-3,0-4-2,0 4-2,0 0-4,0 0-4,0 0 0,0 0-5,0 0-1,0 0-2,0-3-2,0 3 0,9-3-2,3 1 0,0-1-2,0 0 0,-3 3-1,-1 0 0,0 0 1,4 0-2,1 0-1,-5 0 2,0 0-2,4 0 0,0 0 0,5 0 0,-5 0 0,0 0 0,5 0 1,-5-3-1,0 0 0,5 3 0,-5-4 0,0 1 0,-4 3 0,5 0 1,-5 0-1,0 0 0,4 0 2,-8 3-1,5 1 0,-9-4 0,8 6-1,-4-3 2,0 2-1,0 1 1,-4 1-1,0-4-1,4 3 1,0 4 1,-4-1-1,0-4 0,4 5 1,-4 2-2,0 4 2,0-1-1,0 4 0,0-2-1,0 9 2,0-3 0,0 4 0,-4 5 1,4-2-1,0 7 3,-8 6 1,0 3 0,8-1-1,-4 7 0,4 4 0,-4-4-1,0-1 0,-5-2 0,9 4-1,0-2-1,0-5 2,0 0-1,0 0-1,0-3 0,0 3 0,0 0-1,0-1 0,-4 4 1,4 3-1,0-2-1,-8-1 1,8-5 0,-8-1-1,4-3 1,0-7 0,0-1 0,0-5 1,0-3-2,4-2 0,-5-7 1,1 1-1,0-4 1,4-5 0,-4 1 0,0-5 2,4 0 0,-4 3 2,0-6-2,0 0 1,0 0-2,-4 0 0,-1 0 0,5 0 0,-4 0 0,-4 0-2,-5-3 0,5 3 0,0 0 0,-5 0 0,5 0 0,-8 0 0,-1 3 0,1-3 1,3 0-2,1 7-3,-4-4-1,3 0-5,1 2-1,4 0-5,-1-4-2,1-1-4,4 0-4,4 0-7,0 0-8,4 0-11,0-1-10</inkml:trace>
  <inkml:trace contextRef="#ctx0" brushRef="#br0" timeOffset="253980.5269">9498 11930 463,'0'0'37,"0"0"-7,8 0-6,-4 0-5,0 0-5,5 0-3,-5 0-2,4 0-3,4 0-1,9 0-2,-5 0-2,5 0-3,-5 0-2,4-4-5,-3 1-7,-1 0-7,-4 0-6,5 0-11,-5-1-5,-4 1-6,13 6-5</inkml:trace>
  <inkml:trace contextRef="#ctx0" brushRef="#br0" timeOffset="254232.5413">9486 12136 388,'0'0'40,"4"0"-7,0 0-3,4 3-7,9-3-7,3 0-3,-4-3-3,1 2-6,3-3-7,5 1-11,-5-3-12,-3 0-13,-1-1-8,37-10-13</inkml:trace>
  <inkml:trace contextRef="#ctx0" brushRef="#br0" timeOffset="254488.5559">10227 11868 391,'4'-4'57,"0"4"-10,0 0-7,4 0-7,0 0-6,1 0-6,-1 4-4,4 2-6,0 7 0,-3 2-5,-1 0-1,4 1-1,-4-2-2,5 5 0,-1-1 0,0 1 0,-4 1-1,5-1-2,-5-1 2,4 4-2,-4-4-1,4-2-3,-3 3 0,3 1-3,-8-4-2,4-2 0,0 2-1,-3 0-3,-1-5-3,0-4-3,-4-1-5,4 0-11,-4-6-6,4 4-7,-12-14-11</inkml:trace>
  <inkml:trace contextRef="#ctx0" brushRef="#br0" timeOffset="254756.5713">10489 11828 330,'0'0'43,"-4"-3"-5,4 3-3,-8 0-5,8 6-4,-5 3-7,-3 4-5,0 2-4,-4 0-3,4 4-1,-5-1 0,1 1-2,-4 5-2,-1 0 0,1-2 0,-5-5 0,5 9-1,-4-5-1,3 1 2,5-1-2,-4-2 0,-1 1-3,5-7-6,4 0-5,0 1-7,-1-11-9,5 4-7,4-1-8,0 5-9</inkml:trace>
  <inkml:trace contextRef="#ctx0" brushRef="#br0" timeOffset="255017.5862">11099 11801 432,'0'0'40,"0"0"-9,4 6-8,-4 0-5,0 12-6,0 4-1,-4-1-4,0 4-2,0 2 1,-5-3-3,-3 5-1,4-2-1,0 0-2,0 0-3,8-5-3,-5-1-4,1 1-5,4-1-5,0-2-7,0-6-7,0-2-4,4-5-6,5 7-5</inkml:trace>
  <inkml:trace contextRef="#ctx0" brushRef="#br0" timeOffset="255295.6021">10919 11984 384,'-4'-4'54,"4"4"-10,0 0-9,0-1-7,0 1-6,0-3-6,4-1-5,8 4-3,0-3-1,1 3-4,3 0-6,-4-3-4,0 3-3,5-3-7,-1 0-7,-4 0-7,1-1-7,3 4-5,1-3 0,23 3-8</inkml:trace>
  <inkml:trace contextRef="#ctx0" brushRef="#br0" timeOffset="255622.6208">11897 11702 258,'0'-3'29,"0"-2"-3,0-1-5,-4 0-6,0-1-2,-8 4-1,-1-3-2,1-1 4,0 6-4,0-3 0,-5 1 2,5 3 2,-4 0 3,-1 0 5,5 3 1,-5 1-2,-3 4-1,4 4-3,-1 4-1,5-1-1,-8 7-2,3 2 0,5 3 0,-5 4-2,1 3 0,4-1 0,4-3-2,4 1-2,4 0 0,0-4-3,4 0 2,4 5-4,8-8 1,5-6 0,3 4-1,5-5-1,-5-7-1,9-1 1,0-2-1,-4-1-1,3-3-1,-3-3-5,0-3-2,-9 0-3,1-7-5,-5 4-3,-4 3-5,-4 0-8,-8 0-14,0-4-15</inkml:trace>
  <inkml:trace contextRef="#ctx0" brushRef="#br0" timeOffset="263652.0801">860 14257 227,'0'0'33,"0"0"-2,0 0-2,0 1 0,-4 12-2,4 0-2,0 3-5,0-2 1,0 5-3,0-4-4,0 4-3,0-2-2,0 5-2,4-1-2,-4-5 0,0 0-5,0 1-9,4-4-7,0 1-7,-4-4-7,0-4-6,4 1-6</inkml:trace>
  <inkml:trace contextRef="#ctx0" brushRef="#br0" timeOffset="263977.0986">401 14751 329,'0'0'34,"0"0"-1,0 0 2,8 0-1,5 0-6,-1-3-4,8 0-2,1 0-4,12-5 1,-5-2-3,9-2-2,4 0-2,4-3-2,0-5 0,4 6-3,5 1 0,-9 1-3,0-3 0,0 3-2,-4 2 0,-5 4-2,1 1-2,-8-1-4,0 2-2,-1 4 0,-3 0-4,-5 0-3,1 4-5,-5-4-6,-4 0-5,1 3-8,-5 0-6,0-1-1</inkml:trace>
  <inkml:trace contextRef="#ctx0" brushRef="#br0" timeOffset="264536.1306">1089 14999 283,'0'0'27,"0"-3"-2,0 3-4,0-3-3,-4-7 2,0 2-5,4-1-2,0-1-1,-4 1-4,4-1-2,-8 2 1,8-1 0,-5 2-2,-3-2 1,4 4 4,0-1-5,-4 3 1,0-1-2,-1 1 0,1 0-2,-4 3 0,4 0 1,-4 3-2,3 4 0,-3 2 0,4 2 2,-4 2 2,3 1 1,1 2-1,0 3 1,0-4-3,0 7 1,4-1-1,-1 1 1,1-2-1,-4 4 0,8 2 0,0-6-1,-4 6 0,4 4 0,0 0 0,4-1-1,0-5-2,4 0 2,5-5-1,-1-7 0,0-4 0,1-1 0,-1-7 2,4 0-1,-3-4 0,-5-3 0,4 0-2,-8-12 2,4 10-1,0-9 0,-8 2 0,5 8 2,-5-1-1,0-4 1,0 0 1,0 7 3,0-2-2,0 2 0,0-1-1,-5 1 1,1 3-1,-4 3 0,0-4-1,0 1 0,0 3-1,4 0-1,-5 3 0,1 1 0,0-1-1,0 3-4,4 1-4,0 1-4,-5-5-7,5-3-7,0 6-11,0-3-5,0 0-8,-8 7-7</inkml:trace>
  <inkml:trace contextRef="#ctx0" brushRef="#br0" timeOffset="265459.1834">1773 13666 258,'4'0'32,"-4"0"-1,0 0 2,0 0-3,0 0 0,0 0-6,-4 0-3,4 3-5,0-3-1,-8 3-3,-1 3-3,5-3 0,-4 7-1,0-2-3,-4-2 1,-1 4-2,1-4 0,0 4-1,-1-4-2,-3 8 2,0-7-1,3 2 2,-7 2-3,-1 5 2,5-6-1,-4-1 1,3 2 1,-3 5-1,7-3 2,-3-2-2,4 2 1,0-7-2,-1 4 1,1-2 0,0 5-2,4-4 2,-1 4-1,1-8 2,4 4-1,0 1-1,4-4 1,-4 4 1,4-1-1,0 2 1,0 2 2,0 1 0,0 2-1,4 2 0,4 4 0,-4 2 0,4 1-1,1 2 0,-5 3-1,0 1-1,0 0-1,4 3 0,0-1 0,0 1-1,-3 5 3,3-2-3,-4 6 1,0 0-2,0 3-1,0-3 4,0 0-2,-4 3 0,4-3 1,-4 0-2,4-4 2,-4 1-2,0 0 2,0-7 0,0 1-2,-4-1 2,4-6-3,0 2 2,-8-2-2,4-4 0,0 0 1,4-6-2,-4-1 2,0 0-2,4-8 1,0-2 0,0 1 1,0-4 1,4 3-1,-4-3 0,4 1 0,0-4 1,4 0 0,4 0 0,1 0 0,-1 3 0,0-3 0,1-3 0,-1-1-4,4 1-1,1 3-1,-5 0-1,4-3-3,-3 0-1,-1 0-3,0-4-4,0 1-3,5 4-8,-5 2-5,0-6-7,5 6-9,24-3-7</inkml:trace>
  <inkml:trace contextRef="#ctx0" brushRef="#br0" timeOffset="266134.222">1855 14470 341,'0'0'45,"0"0"-1,0 3-7,0-3-3,0 0-7,0 0-4,0 0-4,0-3-4,0 3-4,0 0 0,4 0-1,4-3-3,4 0-2,5-2-2,-5-2-2,0 1-5,4 0-1,1 3-4,-5-1-3,0 1-1,1 0-6,-1 0-3,0 3-7,1 0-2,-5 0-3,4 0-7,4 0-4</inkml:trace>
  <inkml:trace contextRef="#ctx0" brushRef="#br0" timeOffset="266895.2656">2252 14896 374,'0'0'48,"4"0"-7,4 0-9,-4 0-4,4 0-4,0-3-3,1-7-4,7-9-4,-4-1-2,5-11-1,3 0-2,1-9-1,-1-2-2,9-4 0,-5-6-2,9 3 0,-4-4 1,-1 2-1,1 2-1,-4-3-1,7 1 0,-3-2 1,-9-2-2,1 4-1,-5-5-2,-3 7-1,-9 3 0,0 6 0,-4 3 1,-4 7 2,-4 6-3,-9 12 3,-7 2-2,7 10 2,-7 3 1,3 4 0,-8 10 0,5 8 0,3 6 0,1 2 0,4 10 0,-1 0-1,5 3 1,0 0 0,-1 7 0,1 1 1,8 4-2,-4-3 1,8 3 0,-4 0 0,4-3-1,0-2 0,0-7-1,0-10-1,0-5 1,4-11-3,-4-4 2,8-6 0,-8-2 2,8-8 0,4 0 1,1-12 0,-5-3-1,4-6 1,1-1 0,-1 1 0,-4-1 0,4 7 2,-4 3-1,1-4-1,-1 5 1,4 4-1,-8 1-1,4 3 1,-4 3 0,1 0 0,-1 3-2,4-3 0,-4 3 0,4 0-1,0 4 1,-8-1-3,9 5 1,-5 2-1,4-7-1,0 4 0,0-5 0,-4 1 0,4-3-1,-3-3 2,3 0 3,-4 0 0,-4 0-1,8-6 1,0 3 1,-4-12 1,5 3 1,-5 5 1,4-2 4,-4-3 0,0 3 1,4 6 0,0 0 1,1 3 3,-1 0-2,0 0 1,0 0 0,4 0-4,-8 3 1,13 0-4,-5 0 0,-4 0-1,5 7 1,-5-10-3,4 3-5,-4-1-1,0-2-3,5 0-1,-9 6-4,4-6-4,0 3-5,0 0-4,1 1-5,-5-4-3,4 0-2,-4 0-4,8-4 0,9-13-6</inkml:trace>
  <inkml:trace contextRef="#ctx0" brushRef="#br0" timeOffset="267247.2857">3287 13526 363,'0'0'46,"0"3"-5,0-3-7,0 0-5,0 0-6,0 0-7,0 0-2,0 0-1,0 3 2,0 11 0,0 5 0,0 8 1,0 4 0,-4 4-1,4 6 0,-4 11 0,0 7-1,4-2-1,-4 5-3,-4 2-1,0 0-2,4-2 0,-5-4-2,1-4-2,4-1 0,-4-1-1,0-1-1,4 2 0,4-4 0,-8 2 1,3-5-3,-3-3-3,4-3-4,0-5-3,0-5-4,0-3-2,4-6-5,0-2-6,-4-7-3,4-2-9,4-9-10,-4-1-10,16-17-11</inkml:trace>
  <inkml:trace contextRef="#ctx0" brushRef="#br0" timeOffset="268076.3331">3533 14228 417,'0'0'47,"0"0"-8,0-3-5,0 3-8,0-3-6,8 3-3,-8-6-4,13 1-3,-1-2-2,0-2-3,5 3-2,-5-1-2,4 2-3,1-1-3,-1 0-4,-4 3-2,0-1-3,1 1-2,-1 0-5,-4 0-8,5 0-6,-5-1-7,0 4-8,12-3-7</inkml:trace>
  <inkml:trace contextRef="#ctx0" brushRef="#br0" timeOffset="268559.3607">3807 13847 395,'0'-3'36,"5"-4"0,-1 4-4,4 3-5,0 0-7,4-3-4,5 0-4,-5 3-3,0-4-2,5 1-1,-1 3-2,0 0-1,1 3 0,-1 1-1,0-4-1,-3 9 1,-1-2-3,0 5 2,-4-1-2,1 8 3,-1-1-2,0 4 0,-4-1 1,0-2-1,0 2 1,-4 4-1,4-4 0,-4 1 0,0-1 1,-4-1 0,4 3-2,-4-4 2,-4-2-1,0 5 0,4-4 2,-9 1-3,5-2 1,0 3 0,0-3 0,0-1 0,0 0 0,-1-2 0,1 2 0,4-5 1,-4 5-1,4-3 0,0-7 1,0 2-1,4-2 1,-4 4-1,4-4 0,0 4 0,0-5 2,0 1-2,0-3 1,0 0 0,4 1-1,0-4 0,4 6 0,4-6 0,0 0 0,5-3 0,-5 3-3,0 0-2,1-3-2,-1-1-3,0 1-4,1-3-4,-1 3-6,0-1-6,0 3-7,-3-5-4,3 6-6,21-20-6</inkml:trace>
  <inkml:trace contextRef="#ctx0" brushRef="#br0" timeOffset="268880.3791">4311 14119 346,'0'-4'51,"0"4"-10,0 0-6,0 0-7,4 0-2,-4 0-5,8 0-2,-8 0-1,8 4-4,1 2 0,-5 2-3,4 5-1,4-1-1,-8 1 0,13 5-1,-5-3-2,0 0-1,-4 1-2,1 0 0,3 1-1,0-1-1,0 0-1,1 1 1,-5-1-2,4-8-2,-4 5-3,1-4-1,-1-2-3,0 1 0,-4 1-3,4-2-3,-8-1-3,4 0-6,-4-6-4,4 0-6,-4 4-4,5-4-5,-5 0-4,0-4-5</inkml:trace>
  <inkml:trace contextRef="#ctx0" brushRef="#br0" timeOffset="269162.3952">4512 14085 349,'0'0'41,"0"0"-2,0 0-8,-9 3-4,5 5-7,4 2-5,-4-1-5,0 7 0,-4-5-2,4 5 0,0 0 1,-4 2-2,-5-2-1,1-2 1,4 5-3,0-2 0,-5 3-2,5-1-2,-4-5-6,4 2-3,-1-2-5,1 2-5,4-6-8,-4 1-4,4 1-2,0-8-7,0 2-3,-4 15-5</inkml:trace>
  <inkml:trace contextRef="#ctx0" brushRef="#br0" timeOffset="269449.4116">4991 13993 379,'0'0'43,"0"13"-7,0 1-5,0 2-7,0 0-5,0 1-1,0 6-6,-5-3-2,5 6-2,-4-2-2,4-1-2,-4 3 0,4-6-2,-4 3-3,4-6-4,-4 2-3,4-4-5,0 0-6,0-2-4,0-5-6,0 2-5,0-4-3,0-3-6,0 10-5</inkml:trace>
  <inkml:trace contextRef="#ctx0" brushRef="#br0" timeOffset="269717.427">4860 14235 331,'0'0'52,"0"0"-2,0 0-11,0 0-4,0 0-7,4 0-5,-4 0-4,0 0-3,4 0-4,12 0-1,-4-4-5,5-2-1,-5 0-1,4 1-6,1-5-2,-1 4-3,-4-3-6,1 2-4,3-1-7,1-1-8,-5 6-4,4-4-9,-8 1 0,21-12-10</inkml:trace>
  <inkml:trace contextRef="#ctx0" brushRef="#br0" timeOffset="270002.4433">5334 14042 313,'0'0'42,"0"0"0,9 0-4,-5 0-2,0 0-3,0 0-8,4 3-3,-4 4-5,4 4-2,1-2-4,-5 1-3,4 3-2,0-5-1,0 4-1,0 1-2,1-2-2,-1 2-4,-4 0-3,4-4-3,0-1-4,-4-1-6,0-1-6,1 0-7,-1 1-6,0-1 0,-4-4-2,4 1 2,0-3-3</inkml:trace>
  <inkml:trace contextRef="#ctx0" brushRef="#br0" timeOffset="270279.4591">5576 14009 185,'0'0'37,"4"-3"-2,-4 3-1,0 0 0,0 0-1,-4 0 5,4 6-3,0 8-5,-4 2-3,0 3-2,0-1-3,-4 3-3,3 4-2,-3-4-3,0 4-3,0-4-4,0 3-1,0 4-2,-1-1-1,5-1-1,-4 1-5,0-3-2,-4 1-4,7-4-1,-3-2-5,0 1 0,0-4-4,4-1-6,0-6-6,4-3-8,0 4-4,0-2-5</inkml:trace>
  <inkml:trace contextRef="#ctx0" brushRef="#br0" timeOffset="270554.4748">6059 13867 478,'0'0'34,"0"0"-7,0-3-8,4 6-1,-4-3 0,0 7-5,0 2-1,0 9-5,0 4 1,0-1-4,0 1 0,0 2 0,0 4 1,0-1 0,-4 0-2,4-3-1,-4 2 0,0 1-3,0-8-3,0-2-6,0 2-3,0-4-4,4 1-9,-5 0-6,1-9-10,4 0-6,0-4-4,-8 16-6</inkml:trace>
  <inkml:trace contextRef="#ctx0" brushRef="#br0" timeOffset="270831.4907">5949 14085 355,'0'0'43,"-5"0"-5,5 0-4,0 0-5,0 3-7,0-3-7,0 4-5,0-4-1,5 4-2,-1 0-1,8-1-2,0 0-1,1-3-2,-1 0-1,4-3-4,1 0-5,-1-5-6,0-2-8,1 0-9,-5 1-7,4 1-6,29-27-9</inkml:trace>
  <inkml:trace contextRef="#ctx0" brushRef="#br0" timeOffset="271239.514">6378 13774 440,'5'-4'44,"-5"1"-9,4 0-5,4 3-5,-4 0-4,4 0-6,0 0-4,5 3-1,-9 0-4,4-3-2,0 5-2,0 2 1,5-1-2,-9-3 1,4 3-1,-8 1 0,8 2 0,-8-1 1,4 2-2,-4-4 0,0 4-2,0 2 2,-4-4 0,4-1 0,-8 2-2,4 4-1,-9-5 1,9 2-1,-8-1 0,0 1 1,4-2-1,3 1-2,-3-3 2,0 1 0,0-4 0,4 3-1,0 1 1,0-6-1,4 6 0,-4-4 0,-1 0 1,5 3 1,0 1-1,0-4 1,5 3 1,-5-3 0,4-1 0,4-2 0,0 3 2,0-3 1,0 0-2,1 0 2,-1 0 1,4 0-1,-4 0-1,0 3 1,5-3-1,-5 4 1,0-1 0,0 0 3,-8 3-1,8 4 2,-3-1-2,-5-1 1,8 2 1,-8 3 0,0-2-1,-4 1-1,4 1 1,-4-2-1,-1 2 0,-3 0 0,4-4 0,-12-1 1,12 2-2,-4-4-1,-1 0 0,-3 1-2,4-2-4,4-5-5,-4 3-2,-1-3-5,5 0-3,-8 0-7,4 0-9,0-3-7,8 3-7,-13-2-4</inkml:trace>
  <inkml:trace contextRef="#ctx0" brushRef="#br0" timeOffset="271661.5382">6956 13344 376,'0'0'35,"0"0"3,0 4-3,0 2-2,0 13-5,0 2-5,0 3-1,0 4-3,0-1-3,0 10 1,-8-4-2,3 4 0,1 9 0,-8 0-1,8 6-3,-8-2 0,3 7-2,-3 2 1,0-2-4,4-1 0,0-2-1,-5-2-3,5-3 1,-4 1-1,4-4-1,-1-3-1,5-4 0,-4 1-3,4-3 0,-4-4-5,4-3 0,0-6-4,-5 2-4,5-9-1,0-1-5,0-3-4,0-5-7,0-2-10,4-3-13,-4-3-12</inkml:trace>
  <inkml:trace contextRef="#ctx0" brushRef="#br0" timeOffset="272593.5915">7435 13859 304,'0'0'35,"0"0"-5,0 0 0,0 0-5,0 5-1,0-2-3,-4 13-4,4-3-4,-4-2-1,4 5-4,0-2-2,0 2-2,4 0 0,-4 0 0,0 2-5,0-3-4,4 0-3,-4 1-4,0-2-3,0 2-6,0 0-2,0-2-3,0 2-4,0-2-3,0 2-5,-4 40-6</inkml:trace>
  <inkml:trace contextRef="#ctx0" brushRef="#br0" timeOffset="272882.608">7341 14082 350,'0'0'37,"0"0"2,4 0-6,4 0-8,4 0-6,4 0-3,-3-3-6,-1 3-2,0 0-7,1 0-7,-1 0-6,0 0-8,-8 0-6,4 0-5,5 0-5,-5 0-3,12 0-8</inkml:trace>
  <inkml:trace contextRef="#ctx0" brushRef="#br0" timeOffset="273911.6669">7758 14400 284,'0'0'43,"8"-10"-2,5-10 0,3-9-2,0-1-4,5-3-7,7-4-4,-7-3-7,3-3-1,5-3-5,0-3-1,-1 1-5,1-1 0,-4-3-2,3-6-1,-3 6 1,-1 3-2,-3-1-1,-9 4-2,1 2 0,-5 1 0,0 6 1,-8 2-2,4 5 1,-4 6 2,-4 5 0,-4 5 0,0 1 0,-5 10 0,-7 3 0,-5 3 0,5 7 0,-1 4 0,-7 8-1,7 5 0,1 3 2,-5 7-1,5 3 0,-1 3 0,5 9 0,-1 7 0,1 4 1,4 1-1,-1-2 0,5 0 0,0-8 0,4-1-4,0-7 2,4-7-1,0-8 1,4-8-1,0 0 1,8-9 0,1-4 2,-1-7-1,0 0 0,0-3 1,5-3-1,-5 0 1,0-7 0,1-1 0,3-2 1,-8 4 1,5-1-1,-5 4-1,0-2 0,-4 5 0,0-1 1,4 4 0,-4-3-2,1 3 2,3 0-1,0 0 0,0 3 0,-4 1-2,0-1-1,4 2 2,1 1-3,-1 0 1,0-6-2,0 7 0,-4-7 0,0 0 0,0 0 2,5 0 1,-5 0 0,4 0 1,0-4 1,-4 1-1,4 0 2,1-3 1,3 3 4,-8-2 0,4 2 2,0-1-2,-4 4 3,5 0 1,3 0-1,-8 0-1,4 0 1,0 0-3,1 4-1,-5 2-1,8 2-3,-4-2 2,0 4-2,1-1-1,-1-2-2,4-3-3,-4 3-1,4-7-1,1 0-4,-5 0-2,4 0-8,0-2-6,-3-4-5,7-7-7,0-3-3,1 2-5,32-35-5</inkml:trace>
  <inkml:trace contextRef="#ctx0" brushRef="#br0" timeOffset="274238.6856">8818 13241 407,'0'0'41,"0"3"-5,0 4-6,0-1-4,0 15-3,0 2-4,-8 6-1,0 1-1,0 4-1,4 2-1,-4 10 3,-5-6-1,9 9 0,-12-3-3,8 15 1,-5 1-2,1 1-4,0 4 0,4-2-2,-5-7-3,5 0-1,-4-3 0,4-6-3,0-6-4,3 0-3,1-7-6,0-6-4,0 2-3,0-5-5,0-9-6,-4 4-10,8-6-13,0-5-12,0 22-6</inkml:trace>
  <inkml:trace contextRef="#ctx0" brushRef="#br0" timeOffset="274877.7221">8954 13926 372,'0'0'54,"0"-3"-9,0 3-5,0 0-9,0 0-4,8-3-2,-8 3-5,12-3-2,0 3-5,5-3-2,-1-10-5,0 5-1,1 1-1,3-2-4,-3 3-4,-5-1-4,0 2-5,1-1-2,-5 3-6,4 0-6,-8 3-5,0 0-8,-4 0-4,8 0-2,-8 0 0,0 3-6</inkml:trace>
  <inkml:trace contextRef="#ctx0" brushRef="#br0" timeOffset="275312.747">9289 13626 381,'8'-3'40,"-3"1"-3,3-4-6,4 6-6,4-4-4,-3 4-7,-1 0-3,4 4-3,-3-4-3,-1 0-1,0 3-1,-4 0 0,5 8 0,-5-5-2,0 10 1,-4-4-2,4 0 0,-4 1 0,-4 0 1,4 1 0,-4 2 0,0 5 0,0-2-1,-8 4 0,8-2 0,-8 5 0,0-3 0,0 3 0,-5-2 2,5 0-1,0-5 2,0 1 0,-4 3 0,3-3-1,1-1-1,0 0 1,4-4 1,0-3 0,0 0 0,0 0-2,4-2 0,-4-1-1,4-2 1,0 1 0,0-2 0,0 4 0,4-4-1,-4 0 0,8 1 0,-4-6 0,8 2 1,-4 1 0,5-4-2,-1 3-2,0-3-4,-4 0-3,1 0-3,-1 0-5,4 0-2,0 0-6,-8 0-3,5 3-6,3-3-6,-8 0-3,12 0-6</inkml:trace>
  <inkml:trace contextRef="#ctx0" brushRef="#br0" timeOffset="275606.7638">9736 13926 375,'0'-3'51,"0"0"-9,8 0-4,-8 0-6,4 3-6,4 0 0,4 0-5,-4 6-8,5 0-2,-1 9-2,-4 0-2,9 1-2,-5-1-1,-4 4-2,4 1 0,1-1 0,-1 2-2,4-2-1,-8-1-1,5-2-2,-5-2-3,0 2-1,0 0-2,0-4-3,1 0-3,-5-3-4,4-6-7,-4 4-6,-4-1-7,4-4-7,-4 1-9</inkml:trace>
  <inkml:trace contextRef="#ctx0" brushRef="#br0" timeOffset="275896.7804">9977 13859 316,'0'0'34,"0"0"-5,0 0-5,0 0-7,0 2-2,0 1-3,-4 4 1,-4 5-2,4 4 0,0-1 1,-1 0 0,-3 6-1,0-2-2,4 2-2,-4-2 0,0-2-3,-5 6-1,5-3-4,0-1-4,0-4-5,0 1-4,-1-2-4,1-1-6,0-1-1,0 1-5,4-7-2,0 2-2,-13 11-10</inkml:trace>
  <inkml:trace contextRef="#ctx0" brushRef="#br0" timeOffset="276181.7967">10350 13810 421,'4'0'42,"-4"0"-7,0 3-7,0 2-4,0 17-6,0-1-6,0-2-1,-4 2-4,4 4-2,0 2 0,0-4-2,0 0-5,0-2-3,-4 4-3,-1-4-1,5-2-7,-4-4-4,4 0-4,-4-5-2,0-2-7,4-2-2,-4 1-3,0-1-3,-8 7-5</inkml:trace>
  <inkml:trace contextRef="#ctx0" brushRef="#br0" timeOffset="276531.8167">10215 14063 349,'4'-2'51,"0"-2"-6,-4 4-5,8-2-9,-4-1-6,0 0-6,4-4-8,5 1-1,-5 3-1,4-4-4,0 1-4,1 4-4,-1 2-1,0-3-2,0 0-1,5 3-6,-5-3-3,0 0-4,1 0-6,-5-1-3,8 1-3,-8 3-2,1 0-4,27-3-9</inkml:trace>
  <inkml:trace contextRef="#ctx0" brushRef="#br0" timeOffset="276584.8198">10685 13874 320,'4'0'50,"1"0"-1,-1 3-6,0 0-9,0 0-6,-4 4-7,4 2-5,0 2-4,-4 5-2,4-1-3,4 0-7,-4 1-5,5-1-4,-5 4-5,0-5-6,8 2-8,-8-3-5,0-5-5,0-2-4,4 0-1,1 10-5</inkml:trace>
  <inkml:trace contextRef="#ctx0" brushRef="#br0" timeOffset="276942.8402">10931 13834 339,'0'3'52,"0"4"-1,0 2-9,0 5-7,-12 5-7,-1 5-6,-3 3-2,4 5-7,-1-2 0,5 4-4,-12-1-1,8 1-4,-5 4-2,5-5 1,0 0-4,-1-2-2,1-3-2,0-4-3,8 0-2,-5-5-2,1-5-3,8 2-4,-4-6-7,4-4-6,0-4-8,0 1-6,0-3-3</inkml:trace>
  <inkml:trace contextRef="#ctx0" brushRef="#br0" timeOffset="276995.8433">11201 13963 429,'4'-3'41,"4"-1"-6,-3 1-8,3 0-7,0 0-4,0-3-8,4 6-6,1-4-9,-1 3-9,-4-2-11,4 3-12,-3-7-10,19-2-10</inkml:trace>
  <inkml:trace contextRef="#ctx0" brushRef="#br0" timeOffset="277579.8767">11570 13642 362,'0'-7'42,"4"7"-7,0 3-1,4-3-4,-4 0-7,4 0-7,-4 0-3,5 4-1,-1 2-5,0-3-2,4 0 0,-4 1-1,-3 4-2,3-8 0,4 6 1,-4-6-2,0 0 2,-4 6 0,5-6 1,-9 7 0,0-1-1,0-1 2,0 3-4,0-4 1,0 6 0,0 3-1,-9-4 0,1 2 0,-4 2 0,8-3-2,-4-2 2,0 1-2,3-3 1,-3-2 1,0 2-2,4 0 2,-4-2-2,0 0 1,-1 3 0,5-4 0,4-3-2,-4 3 1,4 0-2,0 4 0,0-4 2,0 3-1,0-6 1,4 3 0,-4-3 1,0 3-2,8 2 1,5 5 1,-5-4-2,0-3 3,0 0 1,1 4 0,-1-1 1,0 2 0,0 5 2,0-4 0,0-1 0,-3 2 1,-5 3 0,4 3 0,-4-2-1,0 2-1,-4-2 0,-1 2 0,-3-3-1,0 1 0,0 2 1,-8-3-2,3-2 0,5-2-1,-4 1 0,4-7 0,-1 3 0,-3-4-2,8 3-2,-4-4-5,0-1-2,-1 0-7,1 0-3,4 0-5,4 0-7,-8-1-11,0-4-9,0 0-5,-21-14-3</inkml:trace>
  <inkml:trace contextRef="#ctx0" brushRef="#br0" timeOffset="278031.9025">12065 13238 330,'0'0'44,"0"0"0,0 9-2,-4 9-6,4 4-6,-4 5-5,4 3-5,-4 2 1,0 5 0,0-1-2,-5 1-2,5 9 2,4-5 0,-4 4-1,-4 6-2,-4-2-1,8 0 0,-1 2-2,1-2-2,-4 1-3,0-4-1,0-3-3,4 0-1,-4-7 1,3-2-3,5-1 0,-4-3-2,4-4 0,-8-3 0,0 0-4,4 1 0,-4-2-2,0-5-3,3 6 0,-3-9-6,4 2-1,-4-2-4,4-1-5,0-4-5,0 1-8,0-5-10,-1-5-9,-7-5-12</inkml:trace>
  <inkml:trace contextRef="#ctx0" brushRef="#br0" timeOffset="279254.9725">12085 12820 267,'-4'-3'38,"0"3"-3,4 0-5,0 0-2,-4 0-5,4 0 0,-4 0-5,4 0 1,0 4-3,0 0-2,4 5-2,-4 1-3,4-1 0,4-1-1,5-5 0,3-3-2,0 0-1,1 0 1,-9 0-3,4 0 2,1 0-2,-1 0 1,0 0-1,0 0 1,-3 0-2,7 0 1,-8 0-1,5 0 0,-9 0 0,8 0 1,-4 7-2,8-4-1,-7 0 0,3-3 2,0 6-2,0 1 0,1-4 1,-5-3-2,4 6 1,-8-6 0,0 5-1,1-5 1,-1 3 0,0 4 1,0-7-1,0 3 1,-4 3 0,4 7 2,-4 1-2,0 2 2,0 2 1,0 4 1,-4 2 0,4 3 1,0 8-1,-8 1-1,4 7 1,0 0 0,-1 2-2,-3 4 1,4-3-1,4 3-1,-8 0 1,4-1 1,0 5-1,0 5 1,-5-3-2,9 7 0,-8-2-1,8 2 0,-4-5 0,0-1 0,0-4 2,4-1 0,0-5-2,-4-3 1,0 0-2,0-3 1,4-4 0,-4 1 0,0-4-1,4-1-1,-5-8-1,5 0 0,-4-5 1,0-2 1,4-4-1,-4 3 0,4-8 1,-4 1-1,4 4 1,-8-3 0,8-2 1,-4-2-1,0 0 0,0 1-1,0 2-1,-1 1 4,-3-2-2,4-2 0,0 4 0,-4-1 0,0 1 1,4-5-1,-9-5 0,5 3 0,-4 0 0,0 0 0,-1-3 0,1 3 0,0-3 0,-1-3 0,-7 3-1,8 0 1,-1 3 0,-3 0 0,0-3 0,3 4 0,1-4-5,4 3-3,0-3-4,4 3-3,-1-3-7,1 0-11,4 0-10,0-3-14,0-21-12</inkml:trace>
  <inkml:trace contextRef="#ctx0" brushRef="#br0" timeOffset="279583.9913">12683 13758 381,'0'0'38,"0"-3"-3,0 3-7,0 0-6,8 0-5,-4 0-5,1 0-2,7 0-4,4 0-1,-3 0-2,-1 0-3,8 0-4,-7-4-4,-1 4-6,0 0-3,-4 0-8,5-3-6,-5 0-8,0 3-5</inkml:trace>
  <inkml:trace contextRef="#ctx0" brushRef="#br0" timeOffset="279882.0084">12679 13987 446,'0'0'33,"0"0"-8,0-2-7,4 2-5,0 0-4,9-6-4,3 3-6,4-4-8,-3 1-10,-5 3-6,4-10-6,1 7-2,-5 6-2,4-5-3,-3 2 2,24-4-7</inkml:trace>
  <inkml:trace contextRef="#ctx0" brushRef="#br0" timeOffset="280184.0256">13187 13778 395,'4'0'44,"-4"0"-4,8 0-6,0 0-6,0 4-5,1 2-4,-5 7-6,8-1 0,-4 3-3,0 7-6,1-5 0,3 6 1,-4 1-2,4-2 0,-4-2-3,1-4 1,3 5-2,0-2 2,5-1 1,-5-3-3,0 1-1,-4-5-1,1 2-3,-1-3-1,0-2-2,4-2-4,-4 0-4,1 1-6,-1-4-8,-4-3-3,4 3-10,-8-3-1,0 0-10</inkml:trace>
  <inkml:trace contextRef="#ctx0" brushRef="#br0" timeOffset="280488.043">13428 13734 301,'0'-3'44,"0"0"-5,-4 3-4,0 3-4,4-3-6,-12 6-6,4 8-2,-1-4-6,1 4 0,0-1 0,-8 6-3,12-5 0,-5 5-2,1 0-2,-4-1 0,-4 1-2,3-1 0,1 4-1,4-5-4,0 2-1,-1 2-4,1 1-5,0-7-6,4 4-4,-4-5-7,0 2-4,4-3-7,-1-2-7</inkml:trace>
  <inkml:trace contextRef="#ctx0" brushRef="#br0" timeOffset="280796.0606">13944 13621 435,'0'0'35,"0"0"-5,0 0-6,0 8-6,-4 11-3,4 2-4,0 3-3,0-2-3,-8 3 0,4 5-1,0-3-2,0 4-1,4 0-4,-5-4-6,5 4-2,0-11-5,0 3-5,-4-4-5,4-5-6,-4 2-4,4-2-3,-4-1-4,-8 20-4</inkml:trace>
  <inkml:trace contextRef="#ctx0" brushRef="#br0" timeOffset="281095.0777">13825 13850 376,'0'-3'46,"-4"3"-5,0 0-7,4 0-8,0 0-6,0 0-7,-4-3-2,4 3-4,4 0-2,-4 0-1,0 0-2,0 0-3,8 0 0,1 6-1,3-6 1,-4 6 1,0-6-1,0 3-2,1-3-4,-1 0-1,0 0-4,4 0-1,-4 0-2,5 0-4,-9 0-1,4-3-5,4 0-1,1 3-5,3-3-1,-8 0-2,13-10-7</inkml:trace>
  <inkml:trace contextRef="#ctx0" brushRef="#br0" timeOffset="281406.0955">14517 13648 305,'0'-6'24,"0"-1"-8,0 4-1,-4 0-3,4-3-4,0 1-1,-4-2-4,0 4 2,4-3-2,-4 0 3,0-1 4,0 1 2,-9 3-1,9 1 2,-4-4 1,0-1 1,0 4 0,0 0 0,-5 0-3,9 3-1,-8 3-2,4 3-1,-5 1-3,-3 1 1,4 4 0,0 1 0,-5 5 0,1 4 2,-1 5-2,-3 5 4,-1 4-1,5-2-1,0 9 2,3-1-1,1 0 0,4-2 0,8-1-1,0-4-1,0-5-2,0-3-1,8-3 1,4-1-1,5-4 0,7-8-3,1 2 3,4-4-4,-5-3 2,5-2-2,-5-4-5,-3 0-2,-1 0-3,1-4-4,-5 1 0,-4-3-3,-3 0-3,-1 2-10,-4-2-11,-4 0-13,-8-2-1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2:56:30.90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851 4920 320,'0'-3'38,"0"-2"1,0-4-5,0-4-2,8-3-6,-4 2-5,-4-2-7,5-2-2,-1-1-4,0 0-1,0 2-3,0-4 1,-4 2-2,0 3 0,0 2 0,0 4 0,0-6 0,0 9-1,-4 0 0,-8 7-1,3 0 0,-7 7 0,4 0 0,-9 16-1,1 7 0,-5 0-1,1 7 2,-1 4-1,5 0 0,-9 5-1,9 4 0,-1-1 2,1-3 0,3 0-1,-3-1 2,3 1-2,5-3 0,4-7 0,0 1 1,4-5-1,4-12 1,0-5 0,4-6 1,4-2-2,0-7 1,8-10 0,5-14-1,-1-9 0,5-4-1,0-3 2,-5-6-1,9 0 0,-5-8 0,5-1 0,-5-7 0,1-2 0,0-3 0,3-4-1,-3 1 2,-5 9-2,-3-1 2,-5 15-2,-8 2 0,-4 12 1,-4 6 0,-8 6 0,-1 8 0,-7 10 0,-9 3 0,1 13 0,-1 11 0,-4 15-1,-4 8 2,0 5 2,1 5 1,-1 5 0,4-1 0,4 2 1,1-1 1,3-5-2,5-1 0,3 0 0,1-9 0,8 3-2,4-4 0,0-3 0,4-7-2,0-2 0,4-4 0,0-11 1,8 0-2,0-11 2,1-2 0,3-2-1,4-4-1,1-13 0,-1-5 1,1-15 0,3 3 1,1-7 0,-5-4-2,5-4 2,-5-4-1,1 0-1,-1-7 2,1-4-1,-1-1 0,1-7-1,-1 1 0,-3 2 0,-5 1 0,0 4 1,-4 4-1,-4 7 0,1 6 0,-5 7 0,-5 9 1,-7 8-1,0 4-1,-9 9 2,1 6 0,-5 11 0,-3 8 0,-1 8 0,0 5 0,-3 8-1,3 4 0,0 15 1,1 3 0,3 2 0,1-4 2,7 2-2,5-5 0,4 2 2,4-8-1,4-2-1,8-3 2,0-3-2,4-9 0,5-3 0,-1-10 1,5-5 0,-1-5-2,5-8 0,-5-6 1,5-8 1,-1-5 0,5-8-2,-5-9 0,9-2 0,-4-5 2,-1-3-1,1-6 1,4-2-2,-9-8 1,1 5 0,-5-5 0,-3-1 1,-5 4-2,-4 2 1,-8 8-1,0 6 0,0 4-2,-12 1 3,-4 11 0,-5 5 0,1 8-2,-5 4 2,1 7-1,-5 7 0,0 4 1,5 5 0,-1 14-1,1 2 1,3 1 0,1 15 0,-1-2 0,9 6 0,4 1 0,4 1 1,0-2 0,4-2-2,4-1 1,0-5 0,4 1 1,8-12-2,1-9 1,-1-6 0,4-12 0,1-6 0,-1-6 0,5-5 0,0-12-1,3-10 1,1 0 0,0-10 0,-1-7 0,1-7 0,-5-2 0,1 2-1,0-5 1,-9 5-1,-4 1 2,-4 10-2,-8 3 0,0 10 1,-4-1-2,-8 7 2,-8 8-1,-5 7-1,-4 10 2,-3 4 0,-5 10 0,4 12 0,0 14 1,0 2 0,5 5-2,7 7 1,1-3 0,3 4 0,5-2 0,4-5 0,8-3-7,0-7-5,0-4-7,4-8-10,8-7-10,1-1-8,-1 0-4,25 21-8</inkml:trace>
  <inkml:trace contextRef="#ctx0" brushRef="#br0" timeOffset="1232.0705">8818 5315 210,'0'0'33,"0"0"0,0 0 0,0 0-1,0 0 1,0 0-2,0 0-2,0 3-1,0-3-3,0 0-6,0 0-2,0 0-2,5 0-3,-5 3-2,8 6-2,4 4-1,-8-3-1,8 4-2,-8-4 0,5 1-2,-1 1-1,4 1 0,0-3 1,1-2-1,-5 4-3,0-5-2,4 2-1,-3-2-5,-1 1-4,-4-5-7,4 3-6,-4-6-3,-4 3-2,8 0-2,-8-3-2,4 4-1,13 10-9</inkml:trace>
  <inkml:trace contextRef="#ctx0" brushRef="#br0" timeOffset="1624.0929">9130 5208 201,'0'0'24,"0"3"-2,0-3 2,-4 3 0,4 4-1,0-1 1,0-1 0,-5 11-2,5 0 1,-4 1 1,0 2 2,0-4-5,-4 10-2,4-1-4,-4 0-2,4 4 0,-5 6-4,1-7-2,-8 3 0,4 5-4,3 1 0,-3-2-1,0-1-2,0 1-3,3-1-4,1-1-5,-4-2-8,0 0-10,3-1-9,1-2-10</inkml:trace>
  <inkml:trace contextRef="#ctx0" brushRef="#br0" timeOffset="31936.8267">1064 7321 201,'0'0'34,"0"0"-3,0 0-4,0 0 0,0-3-1,0 3 0,0 0-7,0 0 4,9 0-3,-5 0 2,0 3-3,4-3-2,0 0-2,0 3-3,-4 0 0,5 4-2,-5-1-3,4-1 1,0 7 2,0 1-3,5 3-2,-9 1 1,4 3-1,4-3-3,-8 5 1,4-1-1,1 1-1,3-7 1,-4 7-2,0-8 2,0 5-2,1-6 0,-1 4-1,0-4-3,0 3-2,-4-5-1,5-1-5,-1-4-4,-4 0-3,-4-1-7,4-5-7,-4 0-2,4 0-7,0 0-6</inkml:trace>
  <inkml:trace contextRef="#ctx0" brushRef="#br0" timeOffset="32272.8459">1302 7281 153,'0'3'30,"0"-3"-1,0 0-1,0 7-1,-4 5-1,4-1 1,-4 2 0,0 0 0,-9 0-2,9-2-4,-4 1 2,0 4-2,4-5-3,-9 2-3,5 2-1,-4 0-5,4 1 0,0-1-1,-1 1-5,-3-1 1,0 0-2,4 1 0,4 1-3,-5-1-4,1-3-6,0-5-6,0 4-7,4 1-4,0-3-5,4-9-6,-4 4-7</inkml:trace>
  <inkml:trace contextRef="#ctx0" brushRef="#br0" timeOffset="33090.8927">1584 7704 199,'0'-3'34,"0"3"-3,0 0-4,0 0-2,0 0-5,0 0-4,0-3-1,0 3-1,0 0-1,0-13-2,0 10-1,0-4 1,-8 7-2,8-4 1,0 0 2,-8-2-1,4-7-2,0 10-1,0-6 0,-4 2-2,3-1 1,-3 2-2,4 0-1,0 2-1,0 1 0,-4 3-2,0 0 1,3 3 0,-3 1-2,0-1 1,-4 6-1,8-1 1,-4 5-3,-1 0 2,1-4 0,0 9 0,4-2 0,0-1 0,-4 3 0,-1 3 0,1 4 1,8-4 0,-4 1-1,4-8 0,0 2 0,0 0 0,4-5 0,0-1-1,5-4 2,-1 0 1,0-2 3,4-4-1,-4 0-1,9-7 1,-5 1 1,-4-4 2,4-4-1,-7-2 0,3 0 0,0-1 2,-4 1-2,-4 5 0,0-8-3,0 3 0,-4 2-1,0 1 0,-4 6 0,-1 1-4,1 0-3,0 4-3,4-1-7,-4 3-3,0 0-7,-1 0-7,5 0-3,-4 3-4,8-3-7,-4 8-5</inkml:trace>
  <inkml:trace contextRef="#ctx0" brushRef="#br0" timeOffset="33477.9148">1805 7357 321,'0'-1'47,"5"1"-4,-5 0-4,0 0-7,8 0-7,-4 0-5,8 0-4,-8 0-4,4 0-3,1 0-4,3 0 1,0 0-4,-4 0 1,1 0-4,-1 1-5,0-1-4,4 4-6,-4-4-6,1 0-6,-5 0-7,4 0-6,0 0-5,4 0-6</inkml:trace>
  <inkml:trace contextRef="#ctx0" brushRef="#br0" timeOffset="33684.9267">1810 7520 339,'0'0'43,"0"0"-1,0 0-4,0 6-7,4-3-6,-4 0-7,12-3-4,-4 0-4,4 3-3,-3-3-2,3-3-1,0 0-4,5 0-6,-5 0-6,4-4-8,-4 4-9,5-2-8,-5 2-3,4 0-8</inkml:trace>
  <inkml:trace contextRef="#ctx0" brushRef="#br0" timeOffset="33988.9441">2358 7046 327,'0'0'37,"0"0"-5,0 0-7,8 0 4,-8 0-4,0 0 1,0 3-4,4 0-1,-4 7-1,0 7-1,0 9-3,-4 4 1,4 3-4,0 1 0,-4 5-3,0 1-3,-4 3-1,4-3-3,-4-4 0,4 4-1,-1 3-4,1-6-4,0 2-4,0-2-5,0 3-6,4-5-8,-4-8-10,0 0-12,4-8-7</inkml:trace>
  <inkml:trace contextRef="#ctx0" brushRef="#br0" timeOffset="34828.9921">4024 7367 255,'0'0'43,"0"0"-2,0 0-3,0 0 0,9 16-4,-1-13-6,0 8-5,0-1-4,0-1-3,5 6-5,-5-6-2,0 4-3,0-1-1,4-7-2,-3 8 0,3-7-6,-8 4-3,4-1-7,0-4-9,-4-2-5,-4 4-5,9-4-6,-9 3-6,4-3-1</inkml:trace>
  <inkml:trace contextRef="#ctx0" brushRef="#br0" timeOffset="35113.0084">4262 7311 306,'0'-3'38,"0"3"-5,0 0-2,0 0-2,0 0-1,0 6-5,-4 7-4,4 3-1,-4-2-3,4 5-3,-9-3 3,5 5-5,-4 0 3,0 4-3,0 5 1,0 4-3,-5-4-3,5 6 0,-4 3-1,4-3-2,-5-2-1,1-4 1,4 0-3,0 2-4,0-5-3,-5-3-1,5-5-5,4-5-5,0 2-5,0-7-6,0-5-5,4-1-6,-4 0-4,4 0-11</inkml:trace>
  <inkml:trace contextRef="#ctx0" brushRef="#br0" timeOffset="35950.0562">4561 7675 205,'0'0'22,"0"0"-3,0-4-2,0 4-6,0-7-2,0-2 2,4 2-1,-4-2-2,0-1-2,0 9 5,0-6 0,0 7 0,-4-3 5,4 3 0,-4 0 1,0 0-3,4-6-1,0 3-5,-5-4 1,1 1-3,0 3 0,4-1-1,-4 0 0,4 4 2,-4 0 1,4 0 0,0 0-2,0 0 0,0 3-2,0-3 2,0 0-4,0 0 1,0 0-1,0 0-1,0 0 0,0 0 0,0 0 0,0 0-2,0 0 0,8 0 2,-8 0-2,4 0 1,-4 0 0,0 0 0,4 0 1,-4 0 1,0 0 1,0 0-1,0 0-2,0 0 2,0 0 1,0 0 0,0 0 0,0 0 0,0 0 1,0 0 0,0 0-1,-4 0 0,4 0 1,0 0-3,0 0 0,0 0 0,0 0 1,0 0 0,0 0-1,-4 1 2,4-1-1,-4 0 1,4 0-2,0 0 1,0 0-2,-4 0 1,0 4 0,0-4 0,0 0 0,4-5-1,-8 5-1,3 0 2,1 0-2,0 0 0,-4 0 2,8 0 0,-4 0-2,0 0-1,0 1 3,-4 3-1,-1-1 0,5 6 1,-4 1-2,0-1 1,4 6 1,0 1-2,0 0 1,0 1 0,-5-1 0,9 1 0,-8-1-2,8-5 1,0 2-1,0-3 0,0-1 0,4-2 2,-4-3-2,4 0 1,5-4 0,3 0 1,0-4 0,0 0 0,-3-3-2,3-2 2,0-7 1,0 2 0,-3 1-1,-1-2 1,0 0-2,0 2 2,-8 3-1,4-1 0,-4 5-1,0-1 2,0-5-2,-4 7 1,4 5-2,-8-5-3,4 4-5,0 1-3,4-4-8,-4 1-6,4 3-8,-4 0-11,0 13-9</inkml:trace>
  <inkml:trace contextRef="#ctx0" brushRef="#br0" timeOffset="36265.0742">4888 7349 337,'0'0'39,"0"0"-6,0 0-4,4 0-5,0 4-5,-4-4-6,9 0-3,3 0-3,-4 3-1,4-3 0,1 0-2,-5 0-3,0 0 2,4 0-4,1-3-5,-5-1-8,4-2-9,-8 0-5,0 3-9,4-1-2,-3 1-9</inkml:trace>
  <inkml:trace contextRef="#ctx0" brushRef="#br0" timeOffset="36484.0868">4896 7508 322,'0'0'45,"5"0"-6,-5 4-3,0-4-7,8 1-7,-4 2-5,4-3-6,8 0-4,-12 0-4,5 0-6,-1 0-1,0 0-4,4 0-6,-8 0-5,13-3-5,-9 2-5,8-6-6,-7 4-5,19-10-6</inkml:trace>
  <inkml:trace contextRef="#ctx0" brushRef="#br0" timeOffset="36819.1059">5490 6997 363,'4'-4'43,"0"4"-10,-4 0-8,0 0-4,0 0-2,0 0-1,0 4 0,0 2-2,4 3-1,-4 12-1,-4 5-1,4 4 2,0 3-2,-4 0-1,-4 7-1,4 0-1,0-2-4,-4 3-1,3 1 1,-3-4-2,0 5-2,4 0-1,0 0 0,-8 3-1,8-3-4,-5-4-6,1 1-3,0-6-3,4-1-9,-4-4-11,4-6-14,4-3-10</inkml:trace>
  <inkml:trace contextRef="#ctx0" brushRef="#br0" timeOffset="38149.182">7582 7345 247,'0'0'37,"0"0"-4,0 4-3,0 0-3,0 0-4,0 6-7,0-1-1,0 1-4,-4-4 0,4 2-3,0 5 0,-4-3-1,4 1 1,0-2 0,0 4-5,-4 0 1,0-2 0,0 2-1,4-1-2,-4-4 0,-1 2-1,5 2-2,-4-5-3,4-7-3,0 3 1,0 3-2,0-6 3,0-3-1,0 3 1,0-3-1,4-10 2,-4 4 1,0-2 3,9-2 0,-5 0-1,0 4 3,0-3 1,8 3 3,-4-4 3,1 1 1,-9 0 0,8 3 0,-4-1 3,8 2 1,-4-4-1,0 5 0,5 1-1,-5 0-2,0 1-2,4 5 1,-7-3-2,-1 3-4,0 0 3,4 0-4,-4 3 2,-4-3-2,4 5 1,-4 7-2,0 1-2,0-2-1,0 5 2,0-3-5,0-2 4,0 2-1,-4-1-2,4-5-1,0-3 1,0 3-2,0-4 1,-4-3 0,4 0 2,0 0 0,0 0 1,0 3 0,0 0 2,0-3 0,4 0 0,-4 0 2,4 0 0,4 0 3,5 0 2,-1-6 0,-4-4 0,4 7-3,1-5 1,-5-1 0,0-1-1,0 4 2,9 3-1,-9-5-2,4-2-1,-4 1 1,0 2-2,1 7 1,-1 0 0,-4 0 0,4 3-1,-4 1 3,0 2-2,-4 7 1,0-2-1,0 2 0,0-1-2,0-1-2,0 2-1,0 0-6,0-4-2,0 6-7,0-3-4,0-2-5,0-7-4,0 5-8,-4-5-9</inkml:trace>
  <inkml:trace contextRef="#ctx0" brushRef="#br0" timeOffset="38787.2185">8147 7715 185,'0'0'23,"0"0"-6,0 0-2,0 0-8,0 0 3,0-6-3,4 4 2,-4-11-1,0 4 4,4-4-1,0 8 2,-4-1 1,0-7-1,4 10 0,-4-6 3,0 2-1,0 6-4,0-3-4,0-8 1,0 9 0,0-4 2,0 1-3,0 3 2,0-2 1,-4 2-4,0-4 0,0 4 0,4 3-1,-4 0 0,0 0-2,0 0-2,0 0 0,4 0 0,-4-3 0,-5 3-1,1 3 0,4 0 2,-4 1-1,4 2 1,-4 5 2,0-1-1,-1 2 2,5 3-1,-8 0-1,4 1 1,4-1-1,0 4 0,0-2-2,-5 6 0,9-3 0,-8-1 0,8-4 0,0 4-1,0-3 0,0-5 0,4 1 3,0-2-2,5-5 1,-1 1-2,0-3 2,0-3-2,4 0 1,-3-3 0,3 0-1,-4-8 2,4-2-1,-4-3 0,1 2 0,-5-5-1,4 1-1,-4 2 2,0 0-2,0 5 2,-4-1-2,4 5-1,-4-4-3,4 2-6,-4 2-5,0 1-8,0-7-9,0 12-9,0-6-8</inkml:trace>
  <inkml:trace contextRef="#ctx0" brushRef="#br0" timeOffset="39220.2433">8491 7349 318,'0'0'39,"0"0"-1,0 0-5,4 0-7,-4 0-4,4 0-3,-4 0-7,12 4-3,1-4-2,-5 0-2,8 0-2,-3 0-4,-1 0-4,-4 0-8,4 0-4,-4 0-6,5 0-4,-5 0-8,0 0-6,0 0 2</inkml:trace>
  <inkml:trace contextRef="#ctx0" brushRef="#br0" timeOffset="39428.2552">8487 7556 274,'0'0'36,"4"3"1,0-3-3,8-3-6,1 3-6,-1 0-7,4 0-3,-3 0-9,-1 0-7,-4-3-9,4 3-5,1 0-8,-5-2-4,0 2-6,12 0-8</inkml:trace>
  <inkml:trace contextRef="#ctx0" brushRef="#br0" timeOffset="45814.6205">9019 7171 317,'-4'0'37,"4"0"-2,0 0-6,0 0-3,4 0-3,-4-3-3,0 3-2,4 0-3,8 0-2,1 0-4,-1 0-1,0 0-2,1 0-1,3 0-1,-4 0-1,1 0 0,3 0-2,-4 0 1,0 0 0,1 3-2,-5 4-1,-4-1-1,0 2 0,-4 2 0,4 2-1,-4 1-2,0-5 0,0 2 0,0 2-2,-4 1 3,0-2-1,0-1 0,-4-1 2,-5-1 0,5 2 1,0-1 0,0-2 1,-8-1 0,11-1 0,-3-5 0,4 0 1,-4 4 0,4-4 0,0 0 0,4 4 1,0-4-2,0 0 1,0 0 0,0 0 1,0 0 0,0 0 3,0 0 2,8 0-2,4 0 2,-4 0-2,5 0 0,-5 0 0,4 0 0,-4 4-1,1-4 1,3 7 0,-8-1-1,4 4-2,0-1 1,-4-1 1,5 5-1,-1-4-2,-4-2 4,4 4 0,-8 2 1,4-4-1,0 1 0,-4 1 0,0 2-1,0-1 0,0 3 1,-4-6-2,0 4 1,-4-2 0,4 5 2,-4-3-1,-1-7 1,1 2-2,-4 1 0,4-5-1,-5 2 0,1-3 0,0-3 0,-4 0-2,-1 6 0,-3-2 1,3-4-2,-3 0-2,-1 0 0,9-4-2,0 4-2,0-3 0,3 3-5,1 0-3,0-6-6,0 0-5,4 6-8,0 0-8,-1-7-9</inkml:trace>
  <inkml:trace contextRef="#ctx0" brushRef="#br0" timeOffset="48021.7467">2149 9039 283,'0'-3'46,"0"3"-7,0 0-6,0 0-3,0 0-2,0 0-4,4 0-4,-4 3-2,0 1-2,0 2-3,9-6 0,-9 11-2,8-1-1,-8-4-1,8 3-2,0 1-2,0 1 1,1 2 0,-5-7 0,4 1-1,0 4 0,-4 1-3,4 4 1,-4-1-3,5 0 2,-1 3-1,0-2 0,-4-3 0,0 2-1,0-3-2,4 4-1,-3-7-3,-1-1-2,0 2 2,0-4-4,0 3 0,-4-7-1,4-2 0,0 3-4,-4 0-3,4 1-3,-4 2-3,0-6-4,4 3 0,0-3-4,-4 0-4,4 3 1,5 7-9</inkml:trace>
  <inkml:trace contextRef="#ctx0" brushRef="#br0" timeOffset="48418.7694">2501 8993 210,'0'0'25,"5"0"4,-5 0-3,0 0 0,0 0-1,0 0-2,0 0-4,0 0-1,0 0 0,-5 0 0,5 0-3,-4 3 4,0 4-2,-4-4-1,4 11-1,-4-1-5,4 3 2,-5 1-2,-3 2 1,4 1-2,-4 0-3,-1 4 3,1 9-1,-4-4 0,-1 1-1,1 4-1,0-1-1,-5-3-1,5 5-1,-1 2-1,-3-7 1,4 3-2,-1-2 0,-3-3 0,7-1-1,-3-6-2,8 1-3,0-6-4,0-5-2,-1 5-4,9-5-4,-8-1-5,8-4-7,0 0-7,0-6-7,0 0-5</inkml:trace>
  <inkml:trace contextRef="#ctx0" brushRef="#br0" timeOffset="51552.9487">17011 6489 230,'0'-3'39,"0"3"1,0 0-3,0-3-7,0 3-2,4 0 1,0 0-1,-4 3-2,0-3-3,12 0-5,-4 0-1,-4 10-2,4-1-5,1-1 1,-1 2-2,-4 6-2,8 0-1,1-2 0,-5 2-2,4-5-4,0 8 2,1-3 1,-9-2-2,8 2-4,-4-5-2,0 2-3,-4 0-4,5-4-5,3-2-6,-12 0-9,4 0-6,0-7-8,-4 9-5</inkml:trace>
  <inkml:trace contextRef="#ctx0" brushRef="#br0" timeOffset="51888.9679">17346 6400 341,'0'0'36,"0"-3"-3,0 3-3,0 0-4,0 0-3,0 0-3,0 3-4,0 1-1,0 11-4,0 0 0,0 1-1,-8 3 0,0-2 0,0 7-2,4 1 1,-1-4-2,-3 8 0,-4 1-1,0 0-1,4 0-1,-5 4 1,5 7-2,-8-3-1,-1 4 0,5-1-1,0 5-1,-1-3-4,5-3-1,-4-4-3,4-2-5,-4-3 1,3-4-3,1-6-3,4-5-7,0 0-3,0-5-5,0-1-3,0-7-4,4 0-6</inkml:trace>
  <inkml:trace contextRef="#ctx0" brushRef="#br0" timeOffset="52209.9862">17743 6466 317,'0'0'29,"4"0"4,1 0 3,3 0-1,0 0-3,-4 0-5,4 0-7,4-4-1,1 1-2,-1 3-4,0 0 0,9 0-4,-9-3-1,0 3-2,5-3-2,-5 0-1,0-1-5,1 1-3,3 0-4,-8 3-4,0 0-5,-4-3-6,1 0-10,3 0-7,-8 3-6,12-2-11</inkml:trace>
  <inkml:trace contextRef="#ctx0" brushRef="#br0" timeOffset="52441.9995">17780 6672 336,'0'3'41,"0"-3"0,0 7-3,0-7-8,0-3-5,4 3-6,-4 0-2,8 0-4,5 0-5,3 0-2,-4 0-2,9-4 0,-5 4-1,1-4-3,3 0-5,-4-2-7,-3 6-7,-1-6-7,4-1-9,-3 1-6,-1 3-5,17-5-8</inkml:trace>
  <inkml:trace contextRef="#ctx0" brushRef="#br0" timeOffset="53963.0865">18435 6413 271,'0'0'42,"0"0"-5,0 0-4,4 0-1,-4 6-1,4-6-6,1 7-2,-5-2-5,8 7-3,0-5-2,4-1-2,0 4 0,-3-3-5,3 3 0,-4 3-2,4-7-2,-3 5 1,3-1-2,-4 6-2,4-4-2,-3-1-3,-1-1-2,0 0-7,0-2-5,0-2-2,0 0-8,-8-6-1,5 7-2,-5-7-3,4 0-4,8 12-5</inkml:trace>
  <inkml:trace contextRef="#ctx0" brushRef="#br0" timeOffset="54236.1021">18755 6318 298,'0'0'36,"0"6"-2,0 0-2,-5 7-3,5 1-1,0 2-3,-8 3-5,4-1-4,0 3-2,-4 1-3,4 2-2,0 4-1,-4-1 0,-1-3-1,1 2-3,0-3 0,-4 3-3,4 1 1,-5 0-3,5-3-2,4 1-3,-4-1-5,-5 1-7,5-1-5,0 2-5,0-2-4,4-1-4,0 0-6,0 26-9</inkml:trace>
  <inkml:trace contextRef="#ctx0" brushRef="#br0" timeOffset="54662.1265">18992 6728 334,'4'-3'23,"-4"-4"-1,8 4-4,-8-3-2,0 1-1,0-1-4,4-4 2,-4 4-2,0-4-2,0-1 0,4 5-1,1-1 2,-5 1 0,0-4-1,0 6 1,0 0-1,-5 1-2,1 0-1,4-3-3,0 3 0,-4-1 1,-4 4-3,4 0 0,-4 0-1,8 0 1,-12 4 0,3 5 0,1 1-1,0 1 0,0 5-1,4-4 2,-9 3-1,9 1-1,-4 0 2,4 1-1,-4 4 0,4-5 0,0-1 2,0 0-3,4-9 2,0 10-1,4-10 1,0-2-1,8 0 1,-4-4-2,0 0 2,5 0-1,-1-1 0,0-6 0,1-2 0,-5-1 0,4 4-2,-4-4-4,0 2-4,-4-1-5,1-4-4,3 4-3,-8 1-4,4-2-5,0 1-4,0-2-6</inkml:trace>
  <inkml:trace contextRef="#ctx0" brushRef="#br0" timeOffset="54993.1454">19483 6184 283,'4'0'22,"-4"0"0,0 3 5,0 2-4,0 1 3,0 10-5,0 5 0,-4 1 0,4 2-3,0 2-3,0-6-3,-4 7-2,4-1-3,0-2-2,0-2 0,0-2-4,0 3-7,0-3-3,0-4-5,0-1-7,0 0-3,0 1-4,0-5-2,-4 2-4,0-3-5</inkml:trace>
  <inkml:trace contextRef="#ctx0" brushRef="#br0" timeOffset="55249.1601">19352 6389 347,'0'0'40,"4"0"0,-4 0-5,4 0-6,-4 0-6,0 0-5,9 0-2,-5 0-4,4 0-4,0 0-2,4 0-2,-3 0 0,3-3-1,0 3-1,0-3-5,5 0-2,-5-1-3,0 1-2,5 3-4,-5-3-5,-4 3-5,5-3-7,-1 0-5,-4 0-7,25-1-11</inkml:trace>
  <inkml:trace contextRef="#ctx0" brushRef="#br0" timeOffset="55893.1969">19856 6254 322,'0'0'28,"0"0"-4,0 3-2,-4 4-1,4 7-1,-4 2-2,4 0-6,-9-2-1,9 5-2,-8-1-3,4 4-1,4-5-1,0 6-1,0-6-1,0-1 0,-4 1-1,0-1 0,4 0-2,0-8-2,0-1 2,0-1 0,0-3-1,0-3 1,4 0 0,0-3-1,0 0 2,0-13 0,5 5 0,-1-2 0,0 0 0,4-1 1,-4-2-3,-3 2 3,7 1 0,-4-3 0,0 5-1,-4-2 4,4 7 1,-8 3-3,5 3-1,-1-3 0,-4-1 2,4 4 1,-4 0 1,4 0-1,-4 0 1,4 0-2,-4 4-1,4-1-1,0 3 0,-4 4 0,4-1 0,0-4 0,0 5-2,0-4-2,-4 3-2,5-2-3,-5-2 5,8 1 0,-8 0 1,4-3-1,4 1 1,-4-1 1,0-3-1,4 0 1,1 0 1,-5 0 0,4-7 0,0 1-1,-4-3 1,8 1 0,-7-5 0,7 3 1,4 2 1,-3-4 3,-1-1 4,-4 3 0,4 1-2,-4 4-1,1-1-3,-1 6 2,0 0-2,-4 0-2,0 0 1,0 0 1,0 0-2,0 3 0,1 0-1,-5 2 0,0 8 0,0-1 0,4 1-4,-4 1-3,0-4-4,0-1-4,0 1-3,-4-2-3,4 1-6,-5 1-2,5-4-4,0 1-6,-8 7-7</inkml:trace>
  <inkml:trace contextRef="#ctx0" brushRef="#br0" timeOffset="56304.2204">20707 5701 187,'0'-3'21,"0"-1"-2,0 4-3,0 0 1,0 0-4,0 0-2,-4-3 5,4 3-4,0 0 1,0 0 4,-4 0-1,4 7 0,-4 4-1,0 2 2,-4 2-3,4 0 1,-4 1 1,-1 3 0,1 1 0,-4 3-2,0 4 0,-5 3-3,5 6-1,-4-5 0,-1 12-1,1-4 0,-1 11-1,1-1-1,4-3-3,0 2 1,-1-2 0,-3 0-2,12-6 1,-13-1-3,13-2 1,4-1-1,-4-2-1,0-2 2,4-2-2,0 0-4,0-1-3,0-9-2,0-1-2,4-1-5,0-2-2,4-3-8,5-2-6,-1-5-7,0 0-4,37 1-12</inkml:trace>
  <inkml:trace contextRef="#ctx0" brushRef="#br0" timeOffset="56626.2388">20847 6144 332,'0'0'35,"4"4"-5,-4 0 0,8 3 1,0-1-4,-4 4-2,8 2-7,-3 3-4,-1 1-1,4-1-2,-4 0-2,9 4-3,-1-2 0,-4 2-2,1 2 1,-5-2-4,8 2 1,-4-2-1,-3-2-1,3 2 1,0-4-3,0 1-2,-7 0-3,-1-2-5,0-1-4,0-1-4,0-4-3,-4-1-5,0-1-7,0-3-5,8 0-2,-8 4-8</inkml:trace>
  <inkml:trace contextRef="#ctx0" brushRef="#br0" timeOffset="56938.2567">21092 6092 266,'0'-6'27,"0"6"1,0 0-3,0 0-1,0 6-4,0-3-2,-12 7-4,8 1-1,-4 1-4,-1 8 2,5-6-2,-8 5 2,4-2 1,-4-1 1,3 5 1,-7-2-4,12 5-4,-8-2 1,-1 2-2,1 0-3,-4 1-1,8-4-6,-1 1-7,1-4-5,-4 1-3,8-3-4,-4-2-1,-1 2-4,9-5-4,0-1-3,-16 21-7</inkml:trace>
  <inkml:trace contextRef="#ctx0" brushRef="#br0" timeOffset="57165.2697">21305 6334 314,'4'0'36,"4"0"-5,1 0-4,-1 0-6,4 0-5,-4 0-4,0 0-3,1 0-3,3 0-1,-4 0 0,4 0-2,-3 0-1,3 0-1,-4-4-5,4 1-6,-3 0-6,-1 0-8,-4 0-4,4-4-3,4 3-3,17-9-7</inkml:trace>
  <inkml:trace contextRef="#ctx0" brushRef="#br0" timeOffset="57481.2877">21731 6184 279,'0'0'29,"4"-3"-2,4 3 0,0 0-2,5 3-3,-5-3 1,4 0 0,0 3-1,1 0 2,-1 5-3,4 2-3,-3 6-4,3-2-1,0 2-4,5 0 1,-5-2-4,1 5 1,-1-4-2,-4 7-1,5-5-1,-1 6 0,0-6 0,-3 5-2,-1-4 0,-4-2-1,4 0 0,1-2-3,-9-1 0,0-2-5,4 2-1,-4-1-4,0-9-3,-4 1-6,0 2-4,0-3-4,0-3-2,0 0-7,0 0-4</inkml:trace>
  <inkml:trace contextRef="#ctx0" brushRef="#br0" timeOffset="57746.3029">22067 6119 327,'0'0'30,"0"0"-5,0 3 3,0 3 2,0 4-2,0 11-2,-4-2-6,-5 1-4,1 6-4,-4 1-3,0 0 0,-5 2-1,5 1-3,0-3-2,-5 3 0,5-1 1,0-2-5,-5-4-3,5 3-6,0-5-8,-1 1-5,5-5-5,0 2-4,0-4-4,4 1-5,4-4 0</inkml:trace>
  <inkml:trace contextRef="#ctx0" brushRef="#br0" timeOffset="58201.3289">22411 6559 290,'4'-3'28,"0"-2"-4,0 2-4,0-3-3,-4 3 0,0-4-4,8 1-2,-8 0-2,4-1-2,0 1 0,-4-2 0,0-2 1,0 4-2,0-4 1,0 6 0,0-3 0,0-2-2,0 2 0,0 1-1,0-3-1,-4 4-1,4-2-1,-4 4 0,-4-3 0,4 3-2,4 3 1,-8 0 0,-1 0-3,5 0 0,-8 0-1,4 0 1,0 3 1,-1 3 0,-3 9 1,0-3 0,0 4-1,-5 2 1,5-2 0,0 1 0,-1 5 2,1-3-2,-4-1 2,12-2-2,-5 1 0,1-1 2,8-3-2,4-5 1,0 1 1,5-2 5,-5-4 2,12-3 2,5 0-2,-9-6-2,4-4-1,1-4-1,-1 1 0,0 0 0,5 1-2,-9 0-3,0-4-8,1 5-5,-5-5-11,0 1-10,-4 0-6,0-31-11</inkml:trace>
  <inkml:trace contextRef="#ctx0" brushRef="#br0" timeOffset="58561.3495">22623 5801 323,'4'3'41,"1"4"0,3 5 0,0 3-5,0 4-5,0 1-4,1 9-7,-1 1-1,0 0-2,0 4-2,-4 2-3,4 10-1,-4 7-3,-4 2-1,0 0 0,-4-3-3,0 2 0,-4-5-1,-4 1-1,-5-4 1,1-7-3,0 1-1,-1-3-2,-3-4-5,3-6-6,-3 2-7,4-5-12,-5 1-14,5-7-12,-46 37-12</inkml:trace>
  <inkml:trace contextRef="#ctx0" brushRef="#br0" timeOffset="64556.6924">23119 5159 121,'0'-3'12,"-4"3"-3,0 0 4,-5 0-3,5 3 0,-4-3 0,-8 0-1,8 0 7,-9 0-3,9 0 0,-4 0-2,-1 0 5,5 0-5,-4 0-1,0 3 3,-1 0-4,-3-3 1,-4 3-4,3-3 1,1 0-6,-9 3 1,1 1 0,-5-4 0,0 3 1,-3 0 0,-1 0 2,-4 5 3,-8-5 1,0 4 1,-4-1 0,0 0 1,-9-6-1,9 4 2,-4 2 3,0-3-3,4 2-1,-9 4 0,5-2-3,0-1-1,-4-6 0,-1 0 0,1 0-1,0 6 2,3-2-4,-3 2 0,8-6-1,0 0 1,-4 0 0,3 0-1,1 0 2,-4 0-3,0 0 0,0 3-1,-1-3 1,-7 0-1,0 0 0,3 0 1,1 0 0,0 0-1,-5-3 0,9-3 1,-8-1 0,-1-5 0,1 2-1,-5 2 1,5-1-2,-9-1 1,9 4-1,-5-1 0,1 3 0,-1-3-1,-3 4 2,-1 0-1,-8 3-1,1-3 2,3-1-1,0 1 0,1-3 0,3 3 0,-8 0 0,0-1 0,1 4 2,-1 0-1,0 0 0,4 0 2,5-1-2,-5 1 2,4 0-2,1 0 1,-5 0-3,-4 1 3,5 3-2,-5-1 0,8 0 1,1 3 0,3-3 0,1 1-1,-1-1-1,-7 0 0,3 3 2,-4-1 0,1-2-1,3 0 2,4 4-2,1-4 1,-5 3-1,1 7 1,-1-8-2,-4 4 1,1 1 1,3-4 0,1-3-2,3 4 0,1 2 1,3-4 0,-3 5 0,3-4 0,-3 0 0,3 1 0,5-6 0,4 6 0,-5-1 0,13-3 1,4 4-2,5-1 1,-1 0 1,8-6-2,0 0 1,5 0 0,-1 0 0,5-3 0,-1 3 0,5 0 0,4 3 0,-1-3 1,1 0 0,8 0 2,-4 2-2,4-2 0,4 5 0,0-4 1,0 15 0,0 0 1,0-2 0,0 9-1,4-3 1,0 6-1,0 1 1,4 6 0,0 4 1,1 2 1,3 4 0,0 3-1,0 1-1,1 3-1,3 0-1,-4 9-1,1-2 1,-1 8-1,4 5 1,1 3 0,-1 0 0,1-1-1,-5-6 0,0 1 0,0-5 0,-3-1 0,3 1 0,0-2 0,-4 2 0,0 8 2,1-3-2,-5 0 0,0-2-1,0-2 1,-4-1 0,4-4 0,-4-3 0,0-5 0,0-1-1,-4-2 1,4 0 0,-4-1 0,-4 3 0,-1-1 0,1-2 0,0-3-1,4-4 0,-4-5 0,4 1 0,0-5 0,4-3-1,-4-6 2,4-2-2,0-3-1,0-4-1,0 0 1,0 0 0,8-2-3,-8-9 5,8-1-1,0 0-1,4 0 2,5-1-1,-1-6 2,-4-2-2,5-1 2,3 2 0,5-1-1,-5-1 2,5 4-1,4 0-2,-5-1 3,5 1 0,3 3-1,-3 1 0,4-1 0,4 0 0,0 0-1,4 3 0,-1-4 1,10 1 0,-1-3 0,8-1 1,4 1-2,1 5 1,-1-9 1,5 0 0,3 4 0,5 0 1,0-1 1,-1 3-1,9 0 1,4-5 0,0 3 0,0 2-1,0 1-1,4-3 0,9 3 1,3-1-1,4 3 1,1-2-1,-5 0 1,5-4-2,11 1 2,-3-1-1,0 4 1,-5-8 0,5 5 1,-5-1 0,5 4 0,4-3-2,-5 0 2,-3 2-2,-1 4 2,9-3-2,-4 3 0,-1 0 2,1 0 0,0 0-1,-1-1 0,9 1 1,0 0 0,-4-7 0,-5 7-1,9 0 0,4 0 0,-4 0 1,4 0-1,-4 0 1,-1 0-2,1 0 2,-4 0-3,0 0 0,-13 0 2,5 0 0,-13 0-2,0 3 1,-4 1-1,-8-3 0,-4 2 0,-12 4 0,-9 2-1,-4-2-4,-16-4-3,-4 0-5,-12 2-1,-13-5-3,0 0 0,-8 0-4,-8-2-6,0 2-11,-8 0-10,-13-6-6</inkml:trace>
  <inkml:trace contextRef="#ctx0" brushRef="#br0" timeOffset="67487.8601">2878 9095 300,'0'0'32,"0"3"-4,0-3-2,0 0-2,0 3-1,0-3-5,4 4-2,-4-4 0,4 4-3,4-1 0,1-3-4,3 4 0,-4-4-4,0-4 1,0 4-3,1 0-1,-1-3-2,-4 0-4,4 3-7,-4 0-4,4 0-7,-8 0-6,5 0-4,3-1-8,-4-3 0,4 4-7</inkml:trace>
  <inkml:trace contextRef="#ctx0" brushRef="#br0" timeOffset="67757.8755">2854 9260 217,'0'0'34,"0"0"2,4 0 2,-4 0 1,0 3-3,8-3 0,0 2-5,0 1-5,0-3-6,1 0-3,-1 0-4,-4-3-3,4 3-2,0-2-2,0 2-2,5-3-3,-9 0-4,4-3-4,0 3-6,0-1-5,1 1-6,-5 3-2,4-6-3,-4 3-3,4 0-5,0-4-2</inkml:trace>
  <inkml:trace contextRef="#ctx0" brushRef="#br0" timeOffset="68218.9019">3459 8777 240,'0'-3'24,"0"3"-2,0 0 1,0 0 0,0 0 1,5 0 2,-5 5 0,0 11 1,0-1-2,0 0-2,8 1-3,-8 0-2,0 4-1,0 2-4,4 2 1,0 0-3,-4 5-2,4-2-1,-4 3-1,0 3-2,0 6-1,0 2-1,0-5-1,0 4 0,0 1-1,0-2 1,0-3-2,0-1 0,-4-1-2,0-4-6,0 0-1,4-1-3,-8-9-8,3-1-3,-3-4-8,8-3-5,-4-2-2,0-2-4,-8 11-11</inkml:trace>
  <inkml:trace contextRef="#ctx0" brushRef="#br0" timeOffset="68560.9215">3975 8880 284,'0'0'32,"0"0"-3,4 0-2,-4 4-2,0-4-3,0 6-2,0 8 0,0 2-2,0 2 3,0 1-2,0 0-4,0-2 1,0 2-2,0 5-4,0 0-2,4 1 0,-4 6-4,0-9-1,0 5-1,5 3-2,-5-3-4,0 2-4,4-5-3,-4-2-5,0-1-3,0-6-6,0 0-4,-4 1-6,4-4-5,-5-4-4</inkml:trace>
  <inkml:trace contextRef="#ctx0" brushRef="#br0" timeOffset="68822.9365">3807 9201 422,'0'0'40,"0"0"-9,0 0-8,0 0-4,5 0-6,-1 0-1,0 0-4,12 0-2,-4 4-2,5-4 0,3 3-3,1-3-2,-5-7-5,9 4-2,-9-3-4,9-4-5,-1 6-9,-3-6-3,-1 4-6,1-4-3,-1 1 2,0 4-3,34-14-4</inkml:trace>
  <inkml:trace contextRef="#ctx0" brushRef="#br0" timeOffset="69427.9711">4344 8860 308,'0'-3'37,"0"-1"-3,4 4-2,-4 0 0,8 0-4,4 0-4,-4 0-3,1 0-5,-1 0-1,4 0-2,-8 4-4,4-4-1,1 0-1,-5 0 0,4 3-2,4-3-1,-4 1-2,-4-1 1,-4 7-1,5-1-1,-1 0-1,-4 1 0,8-1-1,-8-3-3,0 2 0,4 1 1,-4 1 0,0 2 1,-4 1 1,4-2 0,-8 4-1,-5 4 2,5-6-2,0-2 1,4 1 0,-4 1-1,8-1 2,-4-4-3,4 5 1,-4-4 0,4 1 0,0-7 1,0 0 1,0 0-1,0 0 0,0 6 0,0-3 1,0 0-1,4-1 0,0 1 1,4 0 2,-4-3-2,8 0 0,-4 0 0,9 0 0,-9 0 0,4 3 0,1 1 1,-5-4-2,-4 3 3,4 0 1,0 6 0,-4 1 0,5 0 1,-5-3 0,-4 6 0,4 0-1,-4 1 1,-4 2 0,4 2-1,0-3 1,-9 6 0,5-5-1,-8 0 0,8-5 1,-8 2-1,8-4 0,-5 4 0,-3-2-2,0-1-1,0-4 0,-1 0 0,5 2 0,0-4 0,-4 2-5,3-3-1,1-3-4,-4 3-1,4-3-4,0 0-7,-5 0-9,9-3-4,0-6-6,-4-1-6,0-11-9</inkml:trace>
  <inkml:trace contextRef="#ctx0" brushRef="#br0" timeOffset="69845.995">5003 8496 205,'0'0'18,"0"-4"-3,0 4 1,0 0-1,-4 0-5,4 4 2,-8 5-1,-1-1 3,1 2 1,4 2-1,0 1 1,0-5 2,-4 5 1,4-1-2,-5 3 2,5 1-4,-4 6 2,4-1-3,-4-4-1,0 9-3,4-3 0,-5 4 0,1 2-4,0-2 2,0 3-1,0 0 1,-1 2-1,5 2 1,0-7 0,0 6-1,0-3-2,0 2-1,4-2 0,0 0 1,0 1-2,4-3 0,-4-1 0,4 4-1,-4-9 0,8 2 0,1 3-3,-1-5-2,0-1-3,0-2-5,-4-3-6,4-5-5,1 1-7,-1-5-4,0-1-8,0-1-4</inkml:trace>
  <inkml:trace contextRef="#ctx0" brushRef="#br0" timeOffset="70163.0131">5117 8960 369,'0'-3'37,"0"3"-5,9 0-3,-1 0-3,-4 0-3,8 0-6,-4 0 1,1 3-2,3 0-2,-4 0 1,4 4-4,1 2 1,-1-1 0,-4 5-3,8-1-2,-3 3-2,-1 1 1,0-2-4,-3 5 0,3-3 0,0-2-2,-4 2-2,0-2-3,1 2-2,3 0-2,-4-6-3,-4 1 0,0-2-4,0-2-5,5-1-6,-9-6-5,4 0-6,-4 2-5,0-2-2,0 0-11</inkml:trace>
  <inkml:trace contextRef="#ctx0" brushRef="#br0" timeOffset="70433.0285">5400 8861 240,'-4'-1'33,"0"1"-6,0 0-4,0 0 1,4 1-1,-4 2 2,-1 1-3,-3 8 0,4 1 0,-4 1-1,0 2-4,0-1 0,-5 0-5,9 5 0,-8-6-2,4 5-3,-9-2-1,13 3-2,-8 0-2,-4 6-1,3-9-3,1 5-2,4-4-7,0-2-3,-5 0-4,5-8-4,4 4-2,0-9-4,4 4-4,-4-7-3,4-3-4</inkml:trace>
  <inkml:trace contextRef="#ctx0" brushRef="#br0" timeOffset="70675.0424">5650 8923 375,'8'0'41,"0"0"-3,-4-3-6,4 3-7,1-3-8,-1 3-2,0-3-6,4 3-1,0-3-3,1 3-2,-5-4-1,4 4-2,1 0-1,-5-3 0,-4 3-5,4 0-2,0 0-1,-4 0-4,0 0-5,5 0-7,-5 0-9,0 0-8,-4 0-4</inkml:trace>
  <inkml:trace contextRef="#ctx0" brushRef="#br0" timeOffset="70959.0586">6129 8709 323,'4'0'43,"-4"0"-12,0-4-4,0 4-4,4 4-2,-4-1-1,0 6-4,0 7-1,-4-1-5,4 7 1,0-5-4,-4 6 0,0-3 0,0-1-2,-1 2-2,1 4 0,4-4-1,-4 0 0,0 1-3,0-6-4,0 1 0,0 2-6,4-4-3,-4 4-5,0-5-4,0-1-5,-5-4-6,5 1-8,0 11-12</inkml:trace>
  <inkml:trace contextRef="#ctx0" brushRef="#br0" timeOffset="71353.0812">6399 8446 325,'4'4'43,"0"5"-3,-4 9-1,8 4-5,0 2-6,-3 4-4,-1 2-3,0 4-2,8 2-3,-4-2-3,-4-1 0,5 1-1,-1-4-1,0 5 0,0-8 0,-4 3-3,0 0 0,-4 4-1,0 1-3,0-8 0,0 3-2,-4-3-1,0 5 1,-8-2 0,4-3-4,-1 1-3,-3-1-3,0 1-3,-5-3-1,1-1-6,-4 0-6,-1 1-6,1-4-7,-5 4-10,5-1-5,-58 62-9</inkml:trace>
  <inkml:trace contextRef="#ctx0" brushRef="#br0" timeOffset="75169.2994">1556 7725 161,'0'0'14,"0"0"1,0 0-4,0 3 3,0 0-1,0-3-1,0 0 2,0 0-2,0 0 1,0 0 2,0 0-3,0 0 0,0 0-1,0 0-1,0 0-3,0 0-1,0-3-2,0 3 0,0 0 2,0 0-3,0 0 1,0 0 0,0-3 1,0 3 2,0 0-2,0-4-2,0 4 1,0-6 0,0 6-1,0 0 0,0 0 0,0 0-2,0 0 1,0 0 0,0 0-2,0 0 5,0 13-1,0-7-1,-4 4 0,0 4 0,-1 2 2,-3 0-4,4-2 0,0 2-5,0-5-4,-4 2-9,4 3-10,-5-5-12</inkml:trace>
  <inkml:trace contextRef="#ctx0" brushRef="#br0" timeOffset="78539.4922">512 10434 173,'0'0'21,"0"0"5,0 0 5,0 3-6,0 0 0,0-3 1,4 0-3,-4 0-1,0 0 1,4 0-2,0 0-1,4 0 1,-4 0-1,5 0-2,-9 0-2,4 0-5,4 0-3,-4 0 2,0 0-2,0 0-1,4 3 0,-4-3-2,9 0 0,-1 3-1,0-3 1,0 0 0,1 0-1,7 0 0,-7 0-1,7 0 1,0 0-2,1-3 4,-1 3 0,9-3 0,-4-3-3,-5 6 0,9 0-2,-9 0 0,9 0 1,-5 0-1,1-4 0,0 4 0,3-3-1,-3 3 0,3 0 0,-3 0 0,4 0 1,-5 0 0,5 0-2,-5 0 2,9 3-2,0-3 0,-4 0 1,3 4 0,1-1 0,0 0 0,0 0 0,-5-3 0,5 0 0,-8 3 0,7-3 0,-3 3 0,0-3 0,-5 4 0,5-4 0,0 3 0,-1 0 0,-3-3 0,3 0 0,5 0 0,4-3 0,-4 0 0,4-1-1,4 1 0,-1 3-2,-3 0 1,0-6 0,4 6 1,-4 0 1,0 0-2,0-3 2,0 3 0,-5 0-2,1 0 1,4 0 1,-4 0-2,3 0 2,9 0 0,1-3-1,7 3 1,0-4 0,-4 1 0,8 3 1,1-3 0,-9-3 0,4 4 3,0-1-2,-4 3-1,5 0 1,-1-6-1,0 2 1,4 1-2,-7 3 1,-1 0-2,4 0 1,-4 0 1,-4 0 0,4-3-1,-4 0 0,-4-4-1,0 4 0,4 0 2,-8-2 1,12-1 0,0 0 1,0-1 1,0 1 0,-3 1 1,3-6-1,-4 6-1,0-1 1,0-4 0,0 4-2,0 0 1,0 1 1,-4-5-2,4-2 0,12 2 0,-4 2-1,1-5 0,3 1 1,0 1-1,-4 1 0,1 0 0,3-2-1,-4 1 1,0-2 0,5 3-1,3 1 0,5-2 1,-1-5-1,-3 6 0,3 2 1,1-1-1,-5-1 0,0 7 1,-3-3-2,-5 2 1,4-2 0,5 3 1,-1-2-1,-4-1 0,5 3-1,-5-1 2,0-2-2,1 0 1,-1-1 0,-4 3 1,0-3 1,5 4 3,3 0-2,5-3 0,-1-4 1,1 7-1,3-2-1,-3-11 2,-1 3-4,1 2 0,3-1 2,5-1 0,4 3 1,0-1 0,-1-2 0,1-2 0,0 3 1,-4-3 0,4 5-1,-1 2-1,5-1 0,0 2 0,-4 1 0,-4 3-1,3-4 0,-11 1 1,8 6-2,-5-3 1,5 0 0,0 3-2,3 0 2,-3 0-1,0-5 0,-5-2 0,1 7-1,4-6 2,-1 0-1,1-1 0,4 4 2,0-2-1,-5-1 0,1 0 1,-4 3 0,-5-4-1,5 1 0,-1-1 0,1 4-1,-1 0 0,-3-2 0,-1 2 0,1 0 0,-5-7 0,-7 4 0,-1 3 0,-4 0 0,4 0 0,-4 3 0,-4-2 0,4 2 2,-4 0-1,0 0 0,-4 0 0,0 0 0,-4 2 0,0-2 0,-4 0-1,-5-2 0,-3 2-3,-9 0-2,-3 0-6,-1 0-3,-4 0-4,-4 0-6,0 0-7,-4-5-10,0 5-20,-8 0-16</inkml:trace>
  <inkml:trace contextRef="#ctx0" brushRef="#br0" timeOffset="81325.6516">15144 9539 161,'0'0'16,"0"0"-1,0-4 3,0 4-5,-4 0-3,-5 0 1,5 4-1,0-4-1,0 0 1,0 3 1,4 1 6,0 3-1,0-4 3,0 0 0,0 4 3,8-1 0,-4-3-1,4 2 1,1 1-2,3 1-1,-4 2-5,0 4 0,5-5-4,-1 4-2,0 4-3,0-4 2,-3 3-5,11-2 0,-8 5 0,5 4-2,-5-5 1,9 6 1,-9-6-1,-4 5-4,4-4-2,-4-2-4,1-4-3,3 3-4,-8 1-6,4-2-3,0-1-4,1-7-2,-1 4-3,-4-1 0,4-6-4</inkml:trace>
  <inkml:trace contextRef="#ctx0" brushRef="#br0" timeOffset="81666.6711">15344 9480 269,'0'0'37,"0"-3"-2,0 3-4,0 3-2,0-3-3,0 0-7,-4 9-2,4-1-1,-4 2-2,4-4 2,-4 7-4,-4 3 0,4-2-1,-4 8 0,-1-4 0,-3 1-1,0 8 0,4-3-2,-5 4-2,1-1-2,0 0 1,-5 4-2,5 0-1,0 0 0,4-4-3,-5 4-3,1-4-5,8 0-1,-8-4-5,8-6-5,-1 2-6,-3-4-4,8-6-7,-4 4-1,4-10-6,0 5-6</inkml:trace>
  <inkml:trace contextRef="#ctx0" brushRef="#br0" timeOffset="82165.6996">15782 9480 264,'0'0'41,"4"0"-4,-4 0 0,0 0-5,0 0-5,0 0-2,0 0-3,0 0-3,0 3-4,9-3-5,-1 0 1,0 0-5,4 0-1,-4 0-1,5 0-3,-5 0-3,4 0-5,-4 0-5,-3 0-6,7 0-3,-4 0-3,0 0-4,0 0-2,1-3-4,-5 3-5,16-10-5</inkml:trace>
  <inkml:trace contextRef="#ctx0" brushRef="#br0" timeOffset="82401.7131">15823 9648 322,'0'0'42,"0"0"-1,0 3-4,8-3-7,-8 4-9,13-4-3,-9 0-7,4 0-3,0 1-2,0-1-9,-3 5-2,3-3-5,-4-2-5,4 0-2,4 0-2,-4 0-2,1 0-4,3 0-2,-4-2-7,-4-3-1,29-9-7</inkml:trace>
  <inkml:trace contextRef="#ctx0" brushRef="#br0" timeOffset="82729.7319">16355 9171 376,'0'-6'42,"0"3"-8,0 3-4,0 0-5,0 0-2,0 9-3,0 2-5,0 18-1,0 4 0,0 10-3,5-3-1,-5 6-1,0 0-3,0-1 0,0 1-2,0-3 0,0 0-3,0 0 1,0-4-3,0-2-2,0 0-4,0-1-3,0-4-5,-5-8-6,5-4-8,0 3-11,9-6-11,11 29-11</inkml:trace>
  <inkml:trace contextRef="#ctx0" brushRef="#br0" timeOffset="83958.8022">22668 9496 274,'0'0'35,"0"0"-3,0 0 0,0-4 1,0 4-2,5 0 0,-5 0-2,0 0-6,4 4-1,4-4-2,0 0-4,-4 1-1,8 2-1,-3 4-2,-1-1-3,4 4-2,-4 2-2,0-4-2,5 5 0,-5 3-1,4-2 0,0 5-2,1-1 2,-5 1-2,4 2 0,5 1 0,-5-5 0,0 2 2,-4 0-1,5-4-4,-9 1-1,8-2 0,-4 2-3,0-10-4,-4 7-1,5-5 0,-5 1-3,0-2-3,0-4-3,0 6-4,0-4-3,-4-5-3,0 7-2,0-7-3,-4 3-4,4 16-6</inkml:trace>
  <inkml:trace contextRef="#ctx0" brushRef="#br0" timeOffset="84281.8206">22947 9456 334,'0'0'24,"0"0"-2,4 0-2,-4 0-4,4 0-3,-4 0-3,0 5 0,0 11-3,0-1-1,0 0-3,-8 4 1,4-2-2,-9 6-1,5-3 1,0 2 0,0 2-1,-4 0-1,-1 2 1,-3-3-2,4 3 1,-9-5-2,9 1 0,0-5-2,-1 2-3,1-1-3,0 1-4,0-8-4,7 5-2,-3-10-5,8 4-6,-8-1-4</inkml:trace>
  <inkml:trace contextRef="#ctx0" brushRef="#br0" timeOffset="84507.8336">23254 9516 438,'4'0'36,"4"0"-9,4 0-8,1-3-3,3 3-9,-4 0-4,-3 0-7,3 0-7,0 0-5,-4 0-8,5 0-4,-5 0-4,0-3-4,-4 3-4,4-3-6</inkml:trace>
  <inkml:trace contextRef="#ctx0" brushRef="#br0" timeOffset="84719.8457">23184 9685 281,'4'0'37,"-4"0"-6,4 0-5,1 0-3,7 0-8,0 0-6,0 0-1,5 0-7,-1 0-6,-4-3-7,9-1-5,-9 1-4,9-3-1,-5 3 0,-4-2-4,5 0-4,32-6-3</inkml:trace>
  <inkml:trace contextRef="#ctx0" brushRef="#br0" timeOffset="85065.8655">23737 9095 370,'0'0'33,"4"-3"-7,-4 3-4,0 0 1,4 6 1,-4-3-3,0 8-4,0 12-2,0-3-1,-4 6-3,0 4 0,-4 3-2,4 4-2,-5 3 1,5-1-3,-8 1-2,4 0 1,0-7-3,0 1 0,-1 2 0,1-1 1,4-5-1,0-3-1,0 1 0,0 0-1,0-7-2,0-2-3,0-2-1,-1 2-4,1-4-5,4-3-4,0 4-6,0-3-6,0-8-4,4 8-5,1-7-8</inkml:trace>
  <inkml:trace contextRef="#ctx0" brushRef="#br0" timeOffset="85245.8758">23843 9837 331,'0'0'41,"5"0"-5,-5-3-8,0 3-4,0 0-8,0 0-5,0 0-9,0 0-10,0 0-9,0 0-9,0 0-7,0 0-6,0 0-10</inkml:trace>
  <inkml:trace contextRef="#ctx0" brushRef="#br0" timeOffset="85718.9028">24081 9305 345,'0'-3'32,"0"3"-3,0 0-5,0 3-2,0-3 1,4 3 0,-4 7-4,0-1-7,0 2 0,4 5-2,-4 0-3,0-2 1,0-1-2,0 3 1,0-2 0,0 2-2,-4 0-2,0-5 1,4 2 0,0 0-1,-4-2 1,4 1-1,-4 1-2,4-2 1,0-1-1,-4-4 1,4 4-2,0-1 0,0-1 0,0-1 1,4 2 0,0-3 0,0-2 0,4-1-3,0 0 3,-4-3 0,5 0-2,-1 0 2,-4 0-2,4 0 2,-4 0-2,0 0 0,4 0 2,-4 0-3,5 0 1,-1 0-2,-4 0-1,4 0-1,4-3-2,1-4 0,-5 4-3,-4 0-2,12-3-5,-3-1 0,-5 1-8,4 3-2,0-2-2,-3 2-5,-1-3 0,4 2-3,13 1-5</inkml:trace>
  <inkml:trace contextRef="#ctx0" brushRef="#br0" timeOffset="86032.9208">24306 9305 321,'0'-3'35,"0"3"-4,0 0-2,0 3 3,4 0-2,-4 3-2,4 10-6,-4-1-3,0 4-4,0 4-3,-4 6-2,0-2-3,-4 0 0,0 0-2,-1 5-1,1-2-1,4 0-1,-4 2-1,0-2 0,0 1-3,4-1-4,4-8-2,-5 2-2,5-3-3,-4-2-6,4 0-9,0-2-7,0-4-9,0-2-2,0 14-10</inkml:trace>
  <inkml:trace contextRef="#ctx0" brushRef="#br0" timeOffset="90039.1499">15844 10321 135,'0'0'11,"0"0"2,0 0 3,0 0-1,0 6 5,0-6-3,4 3-1,-4 2 2,4 1-2,4 1 0,-8-4-1,8 0 0,-4 0 3,1 4-2,7-1 0,-12 0-1,8 2 2,0 2-2,-4 3 0,9-2-2,-9 5 0,8-1-2,4 0 1,-3 4-3,3-3-2,0-2 0,-3 5-2,7-1 4,5-3-2,-1 3 0,1-5-3,3 3-1,-3-2-1,4-1 0,-1-1-1,1-1 1,0-1-2,3 3 0,-3-4 0,0 2 2,3 2-1,1 0 1,0-2-1,4-2 0,4 1 1,-4-4 0,8 2-1,0-1 0,4-4 1,-8 3 1,4-6-2,-4 3 2,0 1 0,0 2-1,4-3-2,0 0 2,-9 0 0,5-3-1,4 4-1,-4-1-1,9-3 2,-1 0-1,0-3 0,0 3 0,0 0 2,0-4-2,-4 1 1,0-3 0,-4 3-2,0 3 1,0-3 1,-4-1-2,4 1 1,0-3-2,0 6 2,0 0-1,0-5 0,0-1 0,-1 3 1,1-7 0,0 4 0,0-1 0,0-2-2,0 4 1,0-11 1,-4 3-2,4 4-4,-4-2 1,0-2-1,4 3 2,-5 3-1,-3-3-1,4 4 3,0-4 0,-4 4 0,-1 1 1,1-5 2,-4 1-1,-1 6 0,1-10 1,0 5 2,-5-2 0,1 1 3,-1 3-3,1-2 2,-5-5-1,1 3 0,-5-2 0,1 5 2,-1-4-1,-4 2 0,5-4-2,-5 5 2,0-2-1,1 1-2,-5-1 2,0 4-1,0-2 1,-4-1 0,0 2 0,4 4 1,-3-3-1,-1-1 2,0 4-3,-4 1 2,0 2-1,0-3 1,0 3 0,8 0-1,-8 0 1,0 0-1,0 0 1,0 0-3,0 0 1,0 0-1,0 0 0,0 0-1,0 0 0,0 0-1,0 0 2,0 0-1,0 0 0,0 0 0,0 0 0,0 0 0,4 0 0,-4 0 0,0 0 0,0 0 2,4 0-1,-4 0-1,0 0 0,0 3 0,0-3 1,0 2-2,0-2 2,4 6 0,0-2-1,0-1 1,-4 0 0,5 3 1,-1-2 1,4 2-1,-8-1 1,8 1-2,0 0 0,-8 1 0,4 2 0,-4 1 0,4-5-1,0 1 0,-4 0 0,9 4 0,-5-4-1,4 4 2,-4-2 0,4 1 0,-4-2 1,9 2-1,-5 1 1,4-2-1,4 1 0,-3 1 0,3-1 0,0-1-2,1 5 2,3-4 0,-3 6 0,7 1-1,-3-4 0,-1 3 1,5 4 1,-1-5-1,-3 5-1,3 0 1,5-1 1,-4 1-1,7-5 0,-3 5 0,4 2-1,-1-2 0,5-5 1,-4 5-1,8-3 0,-4 2 0,4 1 2,0-5-2,4 2 0,0 0 0,-4-2 1,0-1-1,4-4 1,-4-1 1,0 2-1,8-1 0,-4-2-1,-4 2 0,8-4 0,-8 1 2,4 1-2,0 2 0,0 1 0,-4-2 1,0-2 0,-4-3-1,4 4 0,-1-4 0,-3 3-1,0 1 2,0-6-2,4 2 0,0-3 1,4 0 0,-4 0 1,-4 0 0,0-3-1,4 3 0,-5-1 0,1 1 0,4 0 0,-8-7 0,4 7 0,0-3 0,-1 0 0,1 0 0,-4-4 0,8 4 0,0 0 0,-4-2 0,0-1 0,4 0 0,4-7 0,0 3 0,0 2 5,0-4-2,0-1 1,0 3-1,4-1 2,-8-2 0,4 1-3,-4 1 2,8-2-3,-4 3 1,4-4 0,0-2-2,0 7 1,-4-4 0,9 2 0,-5-5 0,-4 0 1,0 2 0,-4-2 0,-4 1-2,-1 3 1,1-7 0,0-2-1,-8 11 0,-5-7 0,1 1 0,-1-3 0,1 2 0,-13 1 0,5 1 0,-1 3 0,-4 2 1,1 1 0,-5 1-1,0 1 1,-4 1-2,0 3-2,0 0-4,0-1-1,-4 4-5,0-3-1,4 0-5,-4 3-3,0 0-3,0 0-5,0 0-6,0-3-10,9-5-10,-18 8-8</inkml:trace>
  <inkml:trace contextRef="#ctx0" brushRef="#br0" timeOffset="91935.2584">18538 9562 222,'0'0'30,"0"0"1,4 0-1,-4-3-1,0 3-2,4 0 1,0-3-3,4 3 2,-4-3-1,4 3-2,1 0-3,-1 0-1,0 0-3,4 0-2,-4 0-1,1 3-2,-1-3-2,0 0 0,-4 3-2,0 4-1,4-1-2,1 0 0,-1 2-1,-4 5-1,4 3 1,4-5-1,-4 5-1,1-2-1,3 2-1,-4 0 1,0-2 0,5 2-1,-9 3 0,4-4-2,0-6-3,0 4-2,0-8-2,1 4-3,-1 4-2,0 0-1,0-7-2,0 2-4,-4-2-4,5 1-4,-1 2-2,0-3-4,-4-1 1,0 2-3,4-4 0,1 9-5</inkml:trace>
  <inkml:trace contextRef="#ctx0" brushRef="#br0" timeOffset="92281.2782">18853 9546 230,'0'0'30,"0"-3"-4,0 3-6,0 0-3,0-1-1,0 1-5,0 0-1,0 0-2,0 0-2,0 0 0,0 0 2,-8 1 1,4 6 1,-1 5 4,-3 1 4,0-2 3,0-1-2,-4 2-1,-1 3-3,1 1-3,0 0-4,-5 1 0,5 2-5,-4 2 1,-1 1-1,1 2-2,4-3-2,-5 1-6,1-3-4,8-2-5,-5-1-3,1-1-5,4 0-1,0-2-5,0-2-4,4 5-4,-17 11-7</inkml:trace>
  <inkml:trace contextRef="#ctx0" brushRef="#br0" timeOffset="92564.2944">19127 9529 381,'4'0'36,"4"-3"-7,1 0-6,3 3-5,0 0-6,0 0-2,-3 0-4,-1 0-1,4 0-1,-4 0-2,5 0-3,-5 0-2,0 0-1,4 0 0,-4 0-3,1 0-2,-1 0-4,-4 0-5,4-4-5,0 4-4,-4 0-3,0-3-2,1 3-2,-1 0-8</inkml:trace>
  <inkml:trace contextRef="#ctx0" brushRef="#br0" timeOffset="92793.3075">19131 9709 280,'0'0'36,"4"0"0,0 0-1,1 0-6,-1 3-6,4 0-3,0-3-5,4 3-3,1-3-3,-1 0-3,0 0-1,0 0 0,5 0-4,-5 0-2,0-3-9,1-3-6,-1 2-9,-4-2-3,0 1-1,0 2-5,-3 0-3,7-3-8</inkml:trace>
  <inkml:trace contextRef="#ctx0" brushRef="#br0" timeOffset="93327.338">19704 9165 210,'0'0'31,"0"0"-1,0 0-3,0 0-4,0 0 0,0 0 1,0 0-1,0 3 3,0 3-1,4-2 2,-4 7-4,0 5-2,0-2-2,5 5-2,-1 0-4,-4 2-1,0 3-2,4 1 0,0 2-3,-4 3 1,0 2-4,-4-2 1,4 1-2,-4 2 0,4 0-3,-9-1 2,5-2-1,4-3 0,-8-3 0,8 5-5,-4-2-1,4-5-2,-4-8-3,0 9-1,0-6-5,0-1-7,4 0-6,0-8-5,0 1-6,0-2-4,4 7-11</inkml:trace>
  <inkml:trace contextRef="#ctx0" brushRef="#br0" timeOffset="93546.3505">19930 9771 380,'4'0'44,"-4"0"-6,0 0-10,0-4-6,0 4-6,0-3-4,0 3-5,0 0-6,0 0-9,4 0-6,-4 3-6,0-3-5,4 4-2,-4-1-3,0-3 0,0 0-4,0 0-1</inkml:trace>
  <inkml:trace contextRef="#ctx0" brushRef="#br0" timeOffset="94043.379">20159 9338 339,'0'0'35,"0"0"-6,4-3-8,-4 3-2,0 0-3,8 0-3,-8 0 0,8 0-2,5 3 2,-9 0-3,8 1-1,-8-4 2,8 9-3,-3-3-1,-5 1 2,4-1-2,4 1-1,-4-3-3,5 3 0,-5 2 1,-4-2-1,4 2-2,-4-1 0,0 8 0,0-3 1,4-5 0,-3 4 1,-5-2 0,0 3-1,4-2 0,-4-2 2,0 4 0,0 1-1,-4 2-1,-1-3 0,1 1 1,0-1-2,-8 3 3,4-5-2,4 5 1,-4-2 0,-5 2 0,9 0 1,0-2-1,-4 2 0,4 0-1,4-5 1,-8-1-2,8 2 0,0 0 0,0-3 0,4-3-1,0 4 0,0-7 0,12 0 0,-8-3-1,5 4 2,3-1-1,-4-3-4,1-3-4,3 3-2,-4 0-5,1 0-3,-1 0-5,0 0-7,-4 0-9,-4 0-9,-4 0-3</inkml:trace>
  <inkml:trace contextRef="#ctx0" brushRef="#br0" timeOffset="96239.5046">892 11182 189,'0'-3'29,"0"3"0,0-1 3,0 1-2,0 0 0,0 0-1,0-4-1,0 1-5,0 0 4,0 3-3,0-3-4,0 0-1,0 3-4,5-4 0,-5 4-3,4-3 2,-4 3-5,4 0 0,0 0 2,0 3-3,4 4 3,0-1-3,1 2-1,-1 11 0,8 0-1,-4 5-2,1-3-1,-1 1 0,0-1-2,0 1 2,1 2-2,-1-2-1,4-1 0,-3 6 0,-1-2-2,0-7-4,-4-2 0,5-4-3,-5 3-2,0 1-1,4-1-2,-3-7-6,-5 2-2,4-1-4,-4-5-5,-4 2-2,4-4-1,-4-2-1,0 0-5,0 0-3</inkml:trace>
  <inkml:trace contextRef="#ctx0" brushRef="#br0" timeOffset="96567.5234">1105 11098 258,'0'0'35,"0"0"-6,0 0 1,-4 3-2,4-1-4,-4 7-2,4 1-3,-4 3-2,0-2-1,-4 1 2,4 4-3,4-4-1,-8 7-1,-1-4-3,5 6 0,-4-2-2,-4 2-2,4 0-2,-5 1 1,5 2-1,0 4-1,0-4-1,0 0 0,-5 1-1,5 2 0,0-3-2,0-1-2,0-4-4,3-2-2,-3-4-5,8-2-5,-4-5-4,4 1-5,0-4 0,0-3-6,0 0-4,0-3-2</inkml:trace>
  <inkml:trace contextRef="#ctx0" brushRef="#br0" timeOffset="97154.5569">1433 11486 217,'0'-3'35,"0"3"-3,0 0 1,0 0-1,0 0 0,0-3-2,0 3-2,0 3-2,0-3-3,0 0-2,0 9-4,0-1-2,0 5-2,0 3 0,0-2-4,0 2-1,0 0-2,0 1-1,0-1-1,0 2-1,0 1-3,0 2 1,0-2-3,0-5-3,0-1-3,0-4-4,0 1-7,0-4-5,0-1-5,0-2-7,0 0-5,0-3-6</inkml:trace>
  <inkml:trace contextRef="#ctx0" brushRef="#br0" timeOffset="97480.5756">1719 11146 327,'0'0'37,"0"0"-3,5 0 0,-5 0-2,8 0-5,0 0-7,0 0-4,0 0-5,1 0-5,-1 0 1,-4-3-3,4 3 1,-4 0-2,4 0 0,5 0-4,-5 0-3,0 0-4,-4 0-5,0-4-7,0 4-6,-4-3-6,8 3-4,-4-1-7,5-6-6</inkml:trace>
  <inkml:trace contextRef="#ctx0" brushRef="#br0" timeOffset="97713.5889">1744 11340 263,'0'0'39,"0"0"-2,0 0-2,0 0-1,0 0 0,0 4-4,0 3-5,0-4-6,8 0-5,0-3-3,1 0-2,-1 0-4,0-3 0,4 0-4,-4-4-2,5-2-3,-5 1-6,4-2-6,-4 1-4,5-1-8,-5 6-6,-4 0-8,0-2-2,12 6-6</inkml:trace>
  <inkml:trace contextRef="#ctx0" brushRef="#br0" timeOffset="98065.609">2158 10801 346,'0'0'41,"0"0"-9,0 0 1,0 3-4,0-3-5,4 6-2,-4 9-4,0 4-2,8 5 0,-8 1-1,4-1-2,0 3 1,-4 5-2,4-2 0,-4 3-3,4 1 0,0-1-2,-4-3-3,0 5 0,0-5 0,0 1-2,0-1-1,0 2 0,0-2 0,0-3-3,0 3-5,0-1-1,-4 1-4,4-9-3,-4 4-4,4-4-8,0-5-8,0-1-8,0-10-5,4-2-4</inkml:trace>
  <inkml:trace contextRef="#ctx0" brushRef="#br0" timeOffset="98280.6213">2395 11430 438,'0'0'46,"4"4"-9,-4-4-9,0 0-7,0 6-5,0-3-6,0 0-3,0 4-4,0 1-7,0-5-4,0 3-5,0-6-4,0 6-4,0-6-7,0 0-6,0 0-5,0-3-5,12-13-12</inkml:trace>
  <inkml:trace contextRef="#ctx0" brushRef="#br0" timeOffset="98769.6493">2587 10923 367,'0'0'44,"0"-3"-8,4 0-6,-4 0-3,5-4-6,-5 1-5,8 6-5,4 0 1,-4 0-3,5-2-1,-5 2-1,4 0-3,0 0 0,-4 0-1,5 2 1,-1-2 1,0 5-2,-3-1-1,-1 3 1,0 2 0,0 1-3,-4 1 2,0 5-2,-4 0 0,0-2 0,4 2 0,-4 2 2,0 1-1,-4-2-1,4 2 0,0 2 0,0-2 0,-8-5 0,4 5 2,-4-3 1,8 2-1,-4-2-1,0-4 1,0 3 2,4 1 0,-5-4 1,1 3-1,4-3 1,-4 3-1,4-3 0,0 1 0,-4 0 0,4-2 0,-4 5-1,4-4 1,0-4 0,0 2-2,4-4 1,0-3-1,0 1 0,5-4 0,3 3 0,-4-3-1,4 0-1,1 0 0,3-3-2,-4-1-4,0-2-2,1-3-5,-1 2-2,0-1-5,1 2-4,-1 0-9,0 2-9,0 1-12,21-6-11</inkml:trace>
  <inkml:trace contextRef="#ctx0" brushRef="#br0" timeOffset="100435.7446">4114 10987 223,'0'0'40,"0"0"-3,0 0-2,0 0-2,0 0-3,0-3-4,0 3-1,0-2-5,0 2-1,0-3 0,5 0-1,3 3-3,0 0-4,0 0-2,0 0-2,0 0-2,1 3 1,-1 2 1,4 4-2,-8 4-2,9 1-2,-5 2 1,0 0-1,-4-2 0,4 5 0,0-3 0,-4 2-2,1-2-1,-1-2-3,-4-5-4,4 1-5,0 0-4,0-2-6,0-2-6,-4 3-6,4-5-5,-4-1-4,8 11-8</inkml:trace>
  <inkml:trace contextRef="#ctx0" brushRef="#br0" timeOffset="100776.7641">4376 10887 291,'0'0'36,"0"3"-3,0-3-5,0 3-2,0 5-5,0 1-4,0 1-3,-8 3-3,8 1 2,0-1-2,0 3 1,0-5 0,-4 5-1,4-2-2,-8 2-1,8 3 1,-4-2-2,0 6 0,0-3-3,0 3 3,0 0-3,-5 1 1,1 5-2,0-2 0,0-3-1,0 1-1,-1-1 1,1-2-3,0 5-2,0 4-1,0-4-4,4-2-2,-1-1-5,1-2-6,-4-4-3,4-2-4,-4-1-2,8 0-2,-8-6-4,8-6-5,-4 7-5</inkml:trace>
  <inkml:trace contextRef="#ctx0" brushRef="#br0" timeOffset="101576.8099">4688 11248 301,'0'0'39,"0"-4"-3,0 4-4,0 0-3,-4 0-2,4 0-1,0 10-4,-5 1-4,5 2-1,0-1-3,-8 0-2,8 0-2,0-2-2,-4 6-2,4-2-2,0-1-2,0 1 0,0 2-5,0 0-2,0-8-4,0 8-7,0-4-5,0 0-8,0-3-4,0 4-5,0-7-3,0 1-1,-4 16-6</inkml:trace>
  <inkml:trace contextRef="#ctx0" brushRef="#br0" timeOffset="101997.8339">4929 10939 208,'0'0'38,"0"0"0,0 0 1,-4 0-2,4 0-1,0 0-6,0 0-2,0 0-3,4 0-3,-4 2-4,0-2-4,0 0-2,0 3-2,4-3-2,4 0-3,1 0-1,-1 0-1,0 0-4,0 0-2,0 0-5,-4 0-5,1 0-6,3 0-5,-4 0-8,4 0-6,-4 0-5,13 0-11</inkml:trace>
  <inkml:trace contextRef="#ctx0" brushRef="#br0" timeOffset="102223.8469">4958 11125 279,'0'0'41,"0"0"-5,-4 0-4,0 0-4,4 0-5,0 0-3,0 0-6,0 0-3,0 0-3,8 3-2,-4-3-2,4 0-2,0 0-6,5 0-5,-5 0-6,4-3-6,0 0-5,-3 0-5,3-4-7,8-10-12</inkml:trace>
  <inkml:trace contextRef="#ctx0" brushRef="#br0" timeOffset="111071.3529">5384 10775 157,'0'-1'20,"0"-6"1,0 4-2,0 0-1,0 3 1,0-3-2,0-4 2,4 4-1,-4 0 3,4-5-3,0 5 2,0 0-1,0 0 1,-4-1 0,4-5-2,-4 6 0,-12 3-2,12 0-3,4 0-2,-4 0-1,4 0-2,-4 0-1,4 0-1,-4 0 1,0 6-1,0 10 0,0-2-1,0 2 1,0 5 1,0 7 0,0 3 0,0-1-1,0 3-2,0 4 0,0 1 0,0-3-4,0 2 2,0-2-1,0-2 1,0 0-2,0 1-5,0-6 1,-4 3-4,0-4-1,4-4-3,0 0-4,-4-11-6,-4 3-5,8-6-8,-4-2-4,4-7-8</inkml:trace>
  <inkml:trace contextRef="#ctx0" brushRef="#br0" timeOffset="111473.3759">5809 10748 232,'0'0'31,"0"0"-3,0 0-3,0-3-1,0 0-7,4 3 2,-4 3 1,0-3-2,0 6 2,0 10 0,0-1-1,0-3 2,0 7-1,-4 2-3,4 1-2,0 2-3,0 2-2,0-2-2,0 3-3,0 0 1,0 1-3,0-1 0,0 0-2,-4 2-4,0-5-2,4-4-5,-8-1 0,8 2-7,-8-5-4,8 0-6,-4-5-3,-4 2-4,3-4-5,5-2-7</inkml:trace>
  <inkml:trace contextRef="#ctx0" brushRef="#br0" timeOffset="111722.3902">5654 11098 335,'0'0'47,"0"0"-2,0 3-9,0-3-6,4 2-6,4-2-8,4 3-2,1-3-5,-5 0-1,8 0-3,-4 0-3,1 0-3,-1 0-3,0-3-4,5 3-5,-5-2-4,0-7-4,1-1-7,-1 1-2,0-1-5,0 1-3,25-15-8</inkml:trace>
  <inkml:trace contextRef="#ctx0" brushRef="#br0" timeOffset="112302.4233">6112 10764 280,'0'0'47,"0"0"-10,4-3-5,-4 0-4,5 0-5,-1 3-4,-4 0-3,8 0-2,-4 0-4,4 0 0,-4 0-1,4 0-2,1 0 0,-5 0-2,0 0 1,8 3-3,-4 0 0,-4 0-1,0 0 0,0 5 1,1-1-1,3-4-2,-8 6 1,0 1-1,0-1 0,0 3 0,0 0 0,0 4 1,-4-5-1,0 5 0,-1 0 0,-3-2 0,0-1-2,0 3 2,0-5-2,4 2 0,-5 0 1,5-7-1,-4 2-1,8-2 1,-4 1 0,4-4-2,0 0 1,0-3 1,0 3 1,0-3 0,0 0 0,0 3-1,0-1 2,8 1-1,-4 0 3,5 1-1,3-1 0,-4 0-1,0 0 0,-4 0 1,0 0 0,0 4 0,5-2 1,-5 1 0,0 0-1,0 4 1,0-1-1,-4 1 3,0 1-1,4-1 1,-4 2-2,0-1 1,-4 2-2,0-3 2,0-4 0,0 5-1,-4-1 0,3-4-1,-3 0 0,4 4 0,-4-4 0,0-1-1,0-2-1,-5 0 0,5 4-2,-4-4-1,8-3-3,-8 3-7,3-3-3,-3 3-7,4-3-3,0 0-7,4-3-6,-1-3-3</inkml:trace>
  <inkml:trace contextRef="#ctx0" brushRef="#br0" timeOffset="112789.4512">6616 10453 192,'0'-4'20,"0"1"-5,0 3-7,0 0 0,0 0 1,0 3 2,0-3-3,-4 0 2,0 7 3,0-2-2,-5 4 1,9 1 5,-4-1-4,0-4 3,0 4-2,-4 1-1,4 0 1,0-1-1,0 2 0,0-1-1,-5 9 0,1-5-1,4 2 2,-4 5 1,0 1 0,0 2-2,3 1-3,-3 5 1,8 1-2,-4 2 0,-4 0 0,4 2-1,0-1-1,0-1 1,4 1 0,0-4-2,-4 3 0,4-1 0,0 1 1,0-2-2,0-1 0,0-2-2,4-4 0,-4 0 0,4-2 0,4-1-1,0-2-1,-4-6-4,9 1-1,-5-1-1,0-4-3,0 1-2,-4-5-4,8-2-6,-3-3-3,-1 0-5,4 0-8,-4 0-7,1-3-5</inkml:trace>
  <inkml:trace contextRef="#ctx0" brushRef="#br0" timeOffset="113131.4708">6767 10661 327,'0'-6'40,"0"2"-4,4 4-2,-4 0-1,0 0-6,5 4-4,-1 2-3,-4 2-2,4 1-3,-4 9-2,4 1 0,-4-3-1,4 4-1,-4-4-4,0 2 2,0 7-2,0 2-2,0 0 0,0 2-4,-4-2 1,4 0 0,-4 2 1,0-2-2,-5 0-3,5-3-3,0 4-5,0-4-1,-4-5-6,4-1-6,4-3-8,-4-5-10,4 0-5,0-6-2,0 15-10</inkml:trace>
  <inkml:trace contextRef="#ctx0" brushRef="#br0" timeOffset="113344.4829">6935 11125 419,'0'0'47,"0"0"-10,0 0-11,0 0-4,0 3-7,0-3-6,0 7-8,0-3-4,0 0-7,-4-4-6,4 0-3,0 0 2,0 0-7,4 0-1,0 0-2,-4 0-2,4-7-5,5 2-3</inkml:trace>
  <inkml:trace contextRef="#ctx0" brushRef="#br0" timeOffset="113889.5141">7103 10694 284,'0'-3'41,"0"-3"-4,4 3-8,-4-1-2,0 4-3,0-3-4,4 3 0,-4 0-3,4 0-2,9 0-2,-1 0-1,0 0 0,-4 0-2,1 0 0,-1 0-2,8 3-1,-8 1-2,1-1-1,-1-3-1,4 3 0,0 0-2,-4 5-1,1 2 2,-1-4-1,-4 0-1,4 7-2,-8-2 1,4-1 0,0 2-1,-4 1 1,0 1 0,-4 2 0,0 2 1,0-2-1,-4 1 0,0 2 0,-1-3 0,5-2-1,-4 2 3,0-1-1,4 4 0,-4-7 0,8 3 0,-8-3 1,3 1 1,5-5 1,-4 5 0,0 0 0,4-5 0,0 1 0,0 1-1,-4-1 0,4 1-2,0-4 1,0-1 0,0 4-2,0-2 2,4-1 0,-4-3-1,4 4-1,0-6 0,1 2 1,-1 1 0,0-4-1,0 0-3,0 0 1,0 0-1,4 0 0,-4-4-2,4 4-1,1-3-3,-1-2-2,0-1-6,0 0-5,0 3-7,-4-4-5,1 1-7,3 1-1</inkml:trace>
  <inkml:trace contextRef="#ctx0" brushRef="#br0" timeOffset="114208.5324">7525 10939 318,'0'0'40,"0"0"-1,4 0-7,-4 0-3,0 0-4,4 0-2,4-3-4,0 3-5,-4-3-5,5 3-2,-5-3 0,4-1-2,0 1-4,0 3 1,-4 0 0,5 0-1,-5 0 0,0-3-5,4 3-3,-4-3-5,4 0-6,-4-1-6,0-5-9,5 7-1,-5-4-8,-4 0-1</inkml:trace>
  <inkml:trace contextRef="#ctx0" brushRef="#br0" timeOffset="114495.5488">7803 10635 366,'0'0'44,"0"0"-3,8 7-5,-8-4-8,4 3-5,-4 9-5,0-3-3,0 4-1,0 5-3,5 1-4,-5-1 1,4 3-1,-4-2-4,0 2 1,0 1-1,4-1 0,-4 0-2,0-2-6,0-1-1,0-2-2,0 0-5,0-5-6,0 2-6,-4-5-7,4-4-7,0-1-6,0-6-1,0 10-11</inkml:trace>
  <inkml:trace contextRef="#ctx0" brushRef="#br0" timeOffset="114877.5706">8024 10413 281,'0'0'50,"0"0"-6,4 5-3,-4 1-6,4 10-4,5 0-3,-1 1-5,0 4-2,4-5-1,1 3-1,-1 5-2,-4 3-2,4 5 2,-4 4-2,5 1-2,-9 2-1,0 8-3,-4-5-1,0 1-3,0-6-1,0 3-1,0-7 0,0 0-3,-4-2 0,0-3-6,-4-4-1,-5 0-6,1-5-4,0 2-7,-5 1-9,5-4-12,-8 1-13,-46 36-17</inkml:trace>
  <inkml:trace contextRef="#ctx0" brushRef="#br0" timeOffset="116061.6383">4962 11976 161,'0'0'29,"0"0"1,0 0 4,0 0 2,0 0-3,0-4 6,0 4-3,0 0-2,4 0-3,0 0-4,4 0-5,-4 0-4,5 0-2,-1 0-5,4 0 0,-4 0-5,-4 0-1,9 0 0,-5 4-5,-4-1-5,8-2-4,-8 3-5,0-1-3,5-3-7,-1 0-3,-4 0-6,4 0-6,0 0-4,0-3-5</inkml:trace>
  <inkml:trace contextRef="#ctx0" brushRef="#br0" timeOffset="116269.6502">4978 12131 251,'0'5'33,"0"-5"6,0 3-2,4-3-3,-4 4-8,9-4-2,3 0-7,0 0-5,0-4-2,-3 4-4,-1-3-1,4 3-1,-8-1-6,8-3-6,1-2-8,-5 6-7,-4-3-4,4 0-4,0-4-5,-4 7-10</inkml:trace>
  <inkml:trace contextRef="#ctx0" brushRef="#br0" timeOffset="116609.6697">5535 11739 274,'0'0'24,"0"0"-6,0 0-2,0 3 1,0 0-2,0 0 4,0 7-1,0 6 1,0-2 3,0 2-1,0 1 1,0 9-1,0-5-1,0 1-4,0-2-2,4 6-2,-4-5-4,0 6-1,0-2-1,0-1-3,0-2 0,0 5-2,0-3-3,-4 6-3,0 2-3,0-11-5,0 1-10,0 2-6,4-5-5,-4-5-6,0 2-7,-1 21-6</inkml:trace>
  <inkml:trace contextRef="#ctx0" brushRef="#br0" timeOffset="116988.6914">5920 11801 252,'0'0'34,"0"0"-4,0-3-4,0 3-1,0 0-6,0 0 0,0 0 2,0 6-4,8-3 1,-8 10-1,4-2 2,-4 5-3,4-2-1,0 2-2,0 3-1,-4-5-2,0 6-2,0 0-3,0-1-1,0 2 0,0-2-1,0 2-2,0 1-3,0-8-4,0 2-3,0 0-6,0-2-6,0-1-8,0-3-6,0-2 0,0-5-5,-4-3-5</inkml:trace>
  <inkml:trace contextRef="#ctx0" brushRef="#br0" timeOffset="117239.7057">5813 12023 271,'0'0'43,"0"0"-3,5 0-4,-5 0-4,0 0-3,4 3-4,4-3-5,4 0-5,0 0-2,1 4-4,3-4-2,-4 0 0,5 0-3,-1 0-2,0 0 0,-3 0-3,-1 0-4,0 0-5,1-4-4,-5 1-7,0 0-7,4 0 0,-4 1-7,-3-4-2,3 3-3</inkml:trace>
  <inkml:trace contextRef="#ctx0" brushRef="#br0" timeOffset="118039.7515">6362 11748 251,'0'0'35,"0"0"-7,0 0-2,0 0-4,0 0-3,0 3 1,4 4-1,-4-4 3,4 0-2,9 0-1,-5 1-3,0-4-2,8 3-2,-8 0-2,5-3-2,-1 0-1,4 0-3,-3 0 0,-1 0 0,0 0-3,-4 0 1,5 1-1,-5 3 0,0-4 0,-4 0 0,-4 0-1,4 0-1,0 6 0,-4-3-1,0 4 1,0-1 0,-4 0-2,-4 1 2,8 1-2,-8 1 0,-4 1 2,3 2-2,1-7 1,4 5-2,-8-1 1,8 4 0,-4-4-2,4 3 3,-5-6-1,9 4 1,0-4-1,0 2 1,0-2 1,0 1-1,0-4 1,0 0 0,9 0 0,-5 0 1,4 4 1,0-4-3,0-2 3,0 3-1,1-1 0,-1-3 2,0 6 0,0 0 2,-4-2-1,0 2 1,0 0 0,0 2 2,1 5-3,-5-3 0,0 2 0,0-7 0,0 5 1,0 5 1,0-3 0,0 4-1,0-4-3,-5-5 3,1 1-1,-4-2-1,4 3 2,-4 1-1,0-4 0,4-2-1,-5-1-1,1 0 0,-4-2 0,8-1 0,-4 0 0,-5 4-4,1-1-2,4-3-2,0 0 0,0-3-3,3 3-2,-3-4-3,8 3-4,-12 1-4,4-6-2,8-1-4,-4-2-3,4 2-5,0 1-4</inkml:trace>
  <inkml:trace contextRef="#ctx0" brushRef="#br0" timeOffset="118763.7929">6898 11513 181,'0'-3'29,"4"3"-7,-4 0-2,0 0-5,0 0-2,-4 0-2,4 0-2,-4 3-3,4-3 2,0 3 1,0-3 5,0 10-1,-4-1 4,0-1-1,4 2 0,-4 2-1,0-5 0,-4 1 0,4 8-3,0-4-1,-5 4 1,1 2 2,4-1-2,-4 2 0,4 5-2,0 2 1,-9-3-2,9 3-2,0 1 3,0 0-2,-4-2 0,8-1-1,-4 3-2,0 2 1,4-5-1,0 0-1,0 1 0,0-8 0,0 9-1,0-9-1,0 6 0,4-6-1,-4 2 0,4-4-1,0-3-3,0 1-2,0-3-3,4-3-2,1 0-2,-5-1-7,4-3-8,0 4-9,-4-7-9,4-3-8</inkml:trace>
  <inkml:trace contextRef="#ctx0" brushRef="#br0" timeOffset="118967.8046">7042 12063 351,'0'-3'50,"0"3"-5,0-2-7,0-1-8,0 3-8,0 0-9,0 0-2,0 0-6,0 0-7,0 3-7,4-3-6,-4 2-8,0-2-4,4 0-6,-4 0-5,0 0-4,20 0-7</inkml:trace>
  <inkml:trace contextRef="#ctx0" brushRef="#br0" timeOffset="119379.8281">7226 11785 322,'0'-3'52,"0"-1"-9,0 3-6,4 1-7,0-3-5,4 0-7,0-1-5,1 1-2,-1 0-2,-4 3-3,4 0-3,0 0 0,5 0 1,-5 3-2,0-3 0,0 3-1,-4-3 0,4 7 0,-3-3 1,-1 3-1,4-1 0,-4 4 0,-4-4 1,4 0-3,-4 2 1,0 2 0,-4-1 0,4 1 0,0-2 1,-4 5-1,-4-4 0,-1 7 0,1-8 1,4 5 0,0 0-2,-4-4 1,8-1 1,-4 5 0,4-1-2,-8 0 2,8-6-2,-5 3 2,5-2-1,0-1 0,0-1 0,0 4 0,0-2 0,5-1-1,-5 1 2,8-7-1,-4 0-3,4 0-2,-4 3-4,4-3-3,5 0-5,-5 0-8,4-3-6,-4-1-5,0-2-5,-3-4-3</inkml:trace>
  <inkml:trace contextRef="#ctx0" brushRef="#br0" timeOffset="119727.848">7512 11492 325,'0'0'41,"0"4"-6,0 0 1,0 9-3,5 6-5,7-1-3,-4 4-4,4 5-3,1 0-4,-1 5 1,-4-2-2,0 0-3,0 0-2,5 7-1,-1-2 0,-4-2-2,0 1-2,-4-4 0,1 0 1,-5 2-3,-5 1 3,5-6-4,-8 3 2,4-1 0,-4-2-5,0-3-5,4-2-3,-9-4-6,5-2-8,-4 1-11,4-7-10,-9 2-7,-32 18-12</inkml:trace>
  <inkml:trace contextRef="#ctx0" brushRef="#br0" timeOffset="120457.8898">5052 12850 196,'0'5'34,"0"-5"-1,0 0-1,0-2 2,0 2-6,0 0 4,0 0-1,0 0 1,0 0-1,0 0-5,0 0-4,0 0-1,4 2-1,0-2-5,0 0-4,4 0-2,-3 0-2,7-2-2,-4 2-5,0 0-4,4 0-5,1 0-2,-1 0-6,0-3-4,5 0-5,-5 0-6,0-4-5,1 1-4,-1 0-4</inkml:trace>
  <inkml:trace contextRef="#ctx0" brushRef="#br0" timeOffset="120675.9023">5064 13060 258,'0'0'48,"4"0"-2,-4 0-4,4 0-7,9 0-7,3 0-6,0-3-4,5 1-5,-5-4-6,-3 3-6,-1-4-5,4 1-4,1-1-4,-1 3-6,-4 4-3,1 0-6,-5-4-6,0-5-4,0 6-1</inkml:trace>
  <inkml:trace contextRef="#ctx0" brushRef="#br0" timeOffset="121037.923">5740 12635 336,'4'0'43,"-4"-6"-6,4 6 1,-4 3-3,0-3-7,0 3-5,0 13-3,4-5-3,-4 8-2,0-6-3,0 5 0,-4 1-1,4 5 0,4-2-2,-4 2 0,0 0-2,0 1-2,0 5-1,0 0 0,-4-4-2,4-2-1,0 3 0,0 1-1,0-4-1,0-6-4,-4 4-2,0-6-4,4-2-5,0 2-5,0-6-8,0-3-9,0 0-5,0-4-8,4 16-10</inkml:trace>
  <inkml:trace contextRef="#ctx0" brushRef="#br0" timeOffset="121276.9366">6039 13103 414,'0'0'49,"4"-3"-11,-4 3-9,0 0-8,0 0-5,0 0-6,0-2-4,0 2-4,0 0-4,0 0-5,0 0 1,0 0-4,0 0-3,4 0-5,-4 0-1,0 0-9,0 0-4,0 0-4,0 0-5,-4 0-5</inkml:trace>
  <inkml:trace contextRef="#ctx0" brushRef="#br0" timeOffset="122063.9817">6456 12708 153,'0'0'16,"0"-3"2,0 3 1,0-3-3,4 3 3,-4 0 0,0 0-2,0 0 3,0 0-1,0-1 1,0 1-2,0 0 0,0 0-3,4 0-2,-4-5-2,0 0 0,5 2-2,-5 0-4,0-4 3,0 4-2,0-3 1,0 3-1,0-1-2,0 1 0,0-2 1,0-1-2,0 0 2,-5-1-2,1 1-1,4 0 0,-4 1-1,4-1 0,-4-1 0,0 4-1,0 0 0,0 0 0,-4 3 0,4 0 0,-1 0 0,-3 0 0,0 0 0,0 0 0,4 0 0,-4 3 0,4 0 0,-5 3 0,5 7 0,-4-2 0,0 2 2,0 0-2,4 1 0,-5 2 1,1-2 2,0 5 1,-4 5 1,4 1-3,-5-4 0,5 5 0,4 1 1,-8 3-1,12 0-1,-8-1 0,8-2 0,0 3 0,-5 2-1,5-12 0,5 4 0,-5 2 0,16-9 0,-8 2 0,0-1 0,9-2 0,-9-4 0,4-5 0,-4-6 0,5-1 0,-5 0 0,4 0 0,-8 0 0,4-5 0,1-4 2,-5-7-2,0 3 1,0-1 0,0 1 0,0-1 3,-4-5 1,4 3-2,-4 5 3,-4-2-1,4 4-1,-4-3 0,0 6 1,-4 0 0,4-1-1,4 1-2,-9 3 1,5 0-2,0 3 1,0 0-1,-8 0 0,4 3-3,-5 0-3,5 7-3,-4 2-8,-5 3-4,5-6-6,0 1-9,4 1-3,0 2-8</inkml:trace>
  <inkml:trace contextRef="#ctx0" brushRef="#br0" timeOffset="137494.8643">9486 10737 157,'0'0'28,"0"0"2,0-6-2,0 3 2,0-4-1,0 7-1,0 0-1,0-3-1,0 0-1,0 0-3,0 3-3,0-3 1,0 3-2,0 0-6,0 0 0,0-4-4,0 4 1,0 0-1,0 0-3,0 0 1,0 4-2,0 2 2,0 3 0,0 12-2,0 5-1,0-9 2,0 8-3,0-1 3,0 0-2,0 5 0,0-2-2,0 0 0,0-2 1,-4-4-1,0 1 0,4-7-2,0-3-1,0-2-1,0-5-1,0 1-1,0-3 1,0 0 0,0-3 1,4 0 0,-4 0 0,0-6 1,4-8-1,-4-2-1,0-2 0,4-4-1,0 1 2,0 2 0,0-1-2,0-3 4,0 3-2,0 1 2,-4 1 1,5 2 1,7 3 3,-4-1 0,-4-2 0,8 5 2,-3 5-1,3-4 3,-4 7-3,0 3 1,-4-6 1,5 6-1,-1 0-1,0 0-1,0 3-1,-4 3-1,0 4 0,0 1 0,0 5 0,1-4-1,-1 3 0,0 4-1,0-2-4,-4 2 1,0-3-2,0-1-2,0 1 1,0-5 1,0-2-1,0 1 2,0-7 0,0 3 2,4-6-1,-4 3 1,0-3-1,0 0 1,0 0 0,4-3 1,0-9-1,4-1 1,-4 2-1,5-2 2,-5 0 0,4-1 0,0 1 0,0 1 1,-4-3 1,9-1 2,-5 4-1,4 0 1,0 0 0,-3-4-2,3 6 0,-4 6-1,0-3 0,0 4 1,1 3-1,-5 3 1,4 4 1,-4 2 0,0 5 2,0 2-2,-4 2 0,0 4-2,0-1 0,4 1 0,-4-1 0,0-2-2,0-2-4,0-1-5,0 0-3,0-2-7,-4-1-7,4-5-8,0-2-8,0-2-4</inkml:trace>
  <inkml:trace contextRef="#ctx0" brushRef="#br0" timeOffset="138482.9208">10120 11101 301,'0'0'43,"0"0"-5,0 0-4,0 0-5,0 0-3,0 0-4,0 0-4,0 8-4,0 5-2,0-4-3,0 3-1,-8 0-2,8 1-1,-4 1-1,4-1 0,0 0-1,0 1-4,0-1-2,-4 3-4,4-5-7,-4 2-7,4-4-5,-4-3-7,4 1-3,0-6-5,0 3-3</inkml:trace>
  <inkml:trace contextRef="#ctx0" brushRef="#br0" timeOffset="138854.9421">10321 10688 263,'0'0'39,"0"0"-2,0 0-3,0 0-4,0 3-2,0-3 0,4 3-2,-4-3-5,4 5-3,4-2-3,-4 0-3,5 4-2,-1-7-3,0 6-2,4-6-1,-4 0-2,1 0 0,-1 3-2,0-3-5,0 0-3,0 0-4,-4-3-4,1 3-6,-5 0-4,0 0-3,0 0-4,0 0-3,4 0-7</inkml:trace>
  <inkml:trace contextRef="#ctx0" brushRef="#br0" timeOffset="139078.9549">10313 10930 254,'0'0'44,"0"0"-2,0 0-2,4 3-3,-4 0-3,4 0-6,-4-3-4,8 2-6,0 1-4,1-3-5,-1 0-2,0 0-1,8-3-2,-3 3-2,-1-2-4,0-1-3,0-3-7,1 2-7,-1 1-9,-8-3-6,4 3-8,0-1-4</inkml:trace>
  <inkml:trace contextRef="#ctx0" brushRef="#br0" timeOffset="140784.0524">10722 10645 276,'0'0'33,"0"-3"-1,0 3-1,0-3-3,4 3 0,0 0 0,9-7-5,-5 4 0,0 0-6,0-3-3,0 4 0,5 2-3,-5 0-2,0 0-4,4-3 0,-3 3 0,-5 0-2,8 0 0,-4 0-1,0 0-2,-4 3 1,0-1 0,1 1 1,3 0-2,-4 6 0,-4-2 0,4 2 0,-4 1 0,0-2 0,-4 5 1,4-1-1,-4 3 0,0-3 0,-5-2 0,1 4 1,0-4-1,4-1 0,-4 1 0,4-4-2,-4-1 0,8-2 0,0 0-3,0 0 0,0 1 1,0 2 2,0-6 0,0 0 1,0 3 0,0 0 0,4-3 0,0 0 0,4 0 1,0 0 1,0 0 0,0 0 2,1 0 1,-1 7-2,0-3 1,-4 3-1,4-1 1,-4 4 1,0 2-2,-4 0 1,5 0-2,-5 4 0,0-2 1,0 2 0,0-3-1,0 1 2,-5 2-1,1-3 1,-4 1-1,0 2-1,0-8-1,0 5 2,-1-4 0,1-2-1,0-2 0,0 1-1,-4-3 0,8 0 0,-9-3 0,1 0-1,8 0-4,-4 0-4,-1 0-3,5 0-5,-4-3-7,4 3-8,0-3-8,0-5-5,4-2-6</inkml:trace>
  <inkml:trace contextRef="#ctx0" brushRef="#br0" timeOffset="141326.0834">11209 10305 210,'0'-3'20,"0"3"-3,0 0 2,0 0-8,0 0-1,0 0 3,0 0-1,0 0-1,0 0 2,0 0-3,0 3 2,0-3 2,-4 0-3,4 0 2,0 9-2,0-2 0,0-1 2,0 0-2,-4 2-1,0 2 2,0-1 0,-4 1 0,0 1 0,4 2 1,-5 3-3,1-2-1,0 2 0,4 0-1,0 4 0,-4 4-1,3 2 0,5-2 0,-8 6 2,8-5-2,-8 9 0,8-4 0,-4 6 0,0-2-1,4 1 0,-4-2 0,4 1-1,0-1 0,0-1-1,0-2 1,0 0-1,4-3-2,0-3 0,0-2-1,4-1 0,-4-2 0,0 0 0,1-1-4,3-3-2,-4-3-2,4 0-2,0-2-3,-4-4-2,-4 2-4,9 2-3,-5-10-6,0 3-5,4 0-5,-4-3-2,4 0-3,9 6-10</inkml:trace>
  <inkml:trace contextRef="#ctx0" brushRef="#br0" timeOffset="141642.1015">11344 10510 321,'0'-3'47,"0"3"-4,0 0-5,5 0-6,-5 0-7,0 0-3,0 0-2,4 0-3,0 3-3,-4 0-1,4 7-2,0 2 3,-4-1-2,4 5-3,-4 0-1,0 5 0,0 0-4,0 4 0,0-1-2,0-2 1,0 5-1,0 3-1,0-4 1,0-2-5,-4-1-2,0 0-2,4-3-4,-8-1-1,4-3-5,4-1-4,0-6-8,-5-2-6,5-1-4,0-3-4,0-1-2,5 7-6</inkml:trace>
  <inkml:trace contextRef="#ctx0" brushRef="#br0" timeOffset="141848.1133">11512 10877 336,'0'0'41,"0"0"0,4 0-5,-4 0-6,0 3-7,0-3-4,0 3-6,0-3-5,0 7-2,-4-1-4,4-3-6,0-1-5,0-2-7,0 5-6,0-4-6,-4-1-2,4 0-3,0 0-3,4 0-4,0 0-4</inkml:trace>
  <inkml:trace contextRef="#ctx0" brushRef="#br0" timeOffset="142282.1381">11598 10580 321,'4'-2'36,"-4"-1"-5,9-3-6,-5 2-5,0 4-4,4-3-1,-4 0-3,4 3 0,0-3-2,5 0-3,-5 0-2,4 3 1,-4 0 2,1 3-1,-1 0 1,0-3-3,-4 3-1,4 0-1,0 7-3,-4-4 1,1-4 1,-1 1 1,-4 3-2,0 4 1,0-1-1,0-2-1,0 1 0,0 1 0,0 1 0,0-7 0,-4 10 0,4 1 0,-5-1 0,1 1 2,-4-4 2,8 2-1,-4 4 2,0-5-1,4 5 1,0 0 1,-4-2-4,4-1 2,0 0-2,0-5 0,0 1-1,0-2 0,4 5-1,-4-7 0,8 2 0,0-1 0,-4-3 0,1 0-2,-1 4-2,4-7 1,-8 0 0,4 0-3,0 0-1,0 0-2,4-4-5,1-2-1,-5-10-9,4 8-3,-4-8-3,4 0-4,0 2-4,0-2-1,9-33-6</inkml:trace>
  <inkml:trace contextRef="#ctx0" brushRef="#br0" timeOffset="142652.1592">11881 10321 354,'0'0'36,"0"0"1,0 0-4,8 3-5,0-3-5,4 3-6,-7 11-3,3 2-2,0 0 1,4-2-4,-4 2 1,-4 5-1,5 1-1,3-1 2,-4 6-4,0-5 2,-4 4-1,5-3-2,-5 1 0,4 10-2,-8-6-1,0 3 1,0-4-3,0-2 0,8-1 0,-8 0 0,4-2 0,-4-5-1,-4 3-5,4-5 0,0-3-4,-4 3-3,-8-2-5,8-8-5,-1 1-10,-3 1-6,4-4-4,0 0-6,-8 7-8</inkml:trace>
  <inkml:trace contextRef="#ctx0" brushRef="#br0" timeOffset="143140.1872">12315 10281 183,'0'0'22,"0"0"-4,0 0-1,0 0 0,-4 0-3,4 0 1,-4 0 0,4 3-3,-5-3 0,5 3 3,-4 4-1,0-3-1,4 3 1,-4-1 0,0 0-3,4 1 0,-8 2 1,4-4-2,-4 5 1,4-1 0,-1 4 0,1-4 3,0 3 0,-4 4-3,4-2 0,0 2-4,-4 3 3,4-5-3,-5 5-1,5 2 2,-4-2-3,8 2 0,-8 4 1,4-1 0,0 3 0,4 2-1,0 1-2,0 0 0,0-6 0,0 4 0,0-1-2,0 0 0,0 2 1,0-5-2,4-2 1,-4-4 0,4 4-2,4-5-3,-8-1-2,4-1-2,4-3-3,-4 1 0,5-5-4,-1-2-7,0-2-8,4-4-7,-3 0-7,-5-4-6</inkml:trace>
  <inkml:trace contextRef="#ctx0" brushRef="#br0" timeOffset="143476.2064">12470 10418 375,'0'-2'46,"0"2"-8,0 0-8,0 0-6,0 0-1,0 2-6,0-2 0,0 6-2,0 7-3,0 3 0,0-2-2,4 2-2,-4 0-1,0-2-3,0 5 0,-4 2-2,4-2 0,0-2 0,0 9-1,-4-6 0,0 6 0,0-2-3,0 0 0,4-2-3,-4-5-3,4-1-3,-4 0-5,0-2-5,4-4-7,0 3-6,0-2-5,0-2-1,4-2 0,0-7-3,0 17-7</inkml:trace>
  <inkml:trace contextRef="#ctx0" brushRef="#br0" timeOffset="143680.218">12593 10813 334,'0'0'43,"0"0"-4,0 0-3,0 0-6,0 0-6,0 0-6,0 4-5,0-4-5,0 0-4,0 0-4,0 0-5,0 0-6,0 0 0,0 3-7,0-2-1,0 6-5,0-7-2,0 0-4,0 0-5,-4 0-1,0 9-7</inkml:trace>
  <inkml:trace contextRef="#ctx0" brushRef="#br0" timeOffset="144260.2512">12921 10486 322,'0'-3'38,"0"-4"-4,0 7-9,0-3-4,0 3-3,0-6-7,0 6-1,0 0-1,-9-3 1,9 0-3,0 1 1,0 2 0,-4-3-1,-4 0 2,8-1-3,-4 4 0,0 0-3,0 0 0,-4 0-2,4 0 1,-5 0 0,1 4-1,4-1 0,-4 0 0,8-3-1,-8 5-1,4 4 2,-5 1-1,5-1 2,-4 6-2,0 1 0,0-1 0,4 6 0,-4 0 0,3 4 0,-3 2 0,4 2 0,-4 1-1,4-6-1,0 6 0,4-1-2,0-5 2,-8-5-1,8 1-1,4-1 2,0-4 1,8-3 0,-4-5 0,0-1 1,5-3-2,-5-3 2,4 0 0,-4 0 0,5-3 1,-5 0 0,0-7 0,0-2 1,0 2-1,1 5 0,-5-7 0,-4 5 1,4 1-1,-4 0 0,4 1 3,-4-5 1,0 7-2,0-3 1,-8 3 1,8-4-2,-4 1-1,-5 3 0,1 3 0,8 0-1,-4 0 0,-4 0 1,4 0-2,-4 3-2,-1-3-3,1 3-3,0 7-3,-4-1-8,4 1-5,-1-2-2,-7 1-6,12 1-3,4-4-6,-16 8-7</inkml:trace>
  <inkml:trace contextRef="#ctx0" brushRef="#br0" timeOffset="144631.2724">13023 10208 330,'0'0'28,"0"0"1,4 0-3,-4 3 0,8 8 1,0 2-3,-3 0-1,3 2 0,0 3-3,0 3 0,4 1-4,-3 5 0,-1-2 0,0-1-4,0 0-2,-4 1-1,4 6-1,1-1-2,-9 2 1,0-2-3,4-3-1,-4 6 0,-4 1-1,4-1 1,-9 2-2,1-2 0,0 1-1,0-4-4,-4-5-5,-1 2-7,5-4-5,-4-3-11,0-2-16,3-2-17</inkml:trace>
  <inkml:trace contextRef="#ctx0" brushRef="#br0" timeOffset="145543.3246">10505 11972 223,'0'0'46,"0"0"-2,0 0-2,0 0-1,0 0-4,0 0-4,0 0-3,0 0-6,0 0-3,0-3-2,0 3-3,8 0-4,-4 0-4,5-3-2,-1 3 0,-4-3-2,4 3-3,0 0 0,-4 0-3,5 0-4,-5 0-2,0 0-3,4-3-4,0 3-6,-4 0-5,0 0-7,0-3-8,1 3-5,-1-4-4</inkml:trace>
  <inkml:trace contextRef="#ctx0" brushRef="#br0" timeOffset="145776.3379">10538 12131 240,'0'0'43,"4"0"1,-4 0-3,0 0-4,12 4-9,-4-4-4,1 0-8,-1 0-2,0 0-5,0 0-2,0 0-1,1 0-3,3 0-3,-4 0-5,0 0-2,0 0-5,5 0-4,-5 0-5,-4 0-4,4-4-10,-4 4-6</inkml:trace>
  <inkml:trace contextRef="#ctx0" brushRef="#br0" timeOffset="163133.3307">11201 11669 266,'0'3'29,"0"-3"-2,0 0-2,0 0-2,0 0-5,4 0-1,-4 0-3,4 0 0,0 0 0,-4-3-1,0 3-2,5 0 1,-5 0 1,4-3 2,-4-1-1,0 4 0,0 0-2,0-3-2,0 3-3,0 0 1,0 0-3,0 0-1,-4 0-1,-9 3-1,1-3-1,0 0 0,4 10-1,-5 0 1,1-1 1,-4-4-2,3 4 0,1 1 0,0-4 0,-1 1 0,1 2 0,0-4 0,0 1 0,3-3 0,1 1 0,0 2 0,0 0 0,8-2-1,-8-1 2,8 0-1,-4-2 0,-1 3 0,5-4-1,0 0 2,0 0-1,0 0 0,-4 3 0,4-3 0,0 0 0,0 3 0,0 0 0,0 4 0,0-1 0,0 0 0,0 1 0,0 1 0,0-2 0,0 3-1,0 4 2,0-5 0,4 2-1,-4 2 0,0-2 0,0-4 1,5-1-1,-1 1 0,-4 1 0,4-1 0,4-3 0,-4 4 0,0-4 0,0 0 0,4-1 0,1 1 0,-1 0 0,0-3 0,0 0 0,0 0 0,1 3 1,-1-3 0,0 0-2,0 0 2,4 0-2,-3 0 2,-1 0-2,0 0 2,-4 0 1,8 0-2,-3 0 0,-1 0 1,-4 3 1,0 7 1,0-1-1,4 6 1,-4-6-2,-4 4 0,4-2-1,0 2 1,-4 0 0,0-1 0,0-4-1,0 5 0,-4 0 2,0-2-2,0-5 2,-4 7 1,0-4 1,0-1-1,-5-1 0,5-4 0,0 3-2,-4 1 1,-1-1-1,1 0 0,0-2 0,0-1-1,-1-3-2,1 0 0,0 3-1,-1-3-2,9 0-2,-4 0 0,-4 1-4,8-1-5,0 0-3,-5 0-6,5-1-8,4 1-6,-4 0-6,0 1-11</inkml:trace>
  <inkml:trace contextRef="#ctx0" brushRef="#br0" timeOffset="163361.3437">11373 12155 313,'4'-3'50,"-4"0"-3,4 0-3,0 3-9,0 0-7,1 0-7,-5 0-7,4 0-2,0 0-4,4 6-3,-8-3-4,0-3-3,0 7-4,0-1-4,0 7-8,0-13-3,0 4-5,0 0-7,-4-1-7,4-3-5</inkml:trace>
  <inkml:trace contextRef="#ctx0" brushRef="#br0" timeOffset="163850.3717">11570 11728 390,'0'0'41,"0"0"-11,0 0-5,0 0-5,0 0-5,8 0-4,0 3-3,4-3-2,-4 3-1,5 2-3,-1-2 0,0 0-2,1-3 0,-1 0 0,4 0 0,-3 0 0,3 0 0,-4 0 0,0 0 0,1-3-1,-1 3 0,-4 0 0,5 0 1,-5-3 1,0 3 1,0 0-1,0 0-1,0 0 1,1 0 0,-5 0 1,4 0-1,-4 0 0,0 0 0,0 0 0,-4 0-2,4 0 2,-4 0-2,0 0 0,0 0 2,0 0 0,0 0-1,0 3 0,0-3 0,0 9 0,0 4 3,0 0-1,-4 1 3,4 2 0,-8-2 1,4 5-1,0-1-1,0 4-2,-4 0 2,3-4-2,1 3-2,-4 1-1,4-1-3,-4-2-1,4-5-3,0-1-2,0-1-4,0-2-7,4-2-7,-5-2-5,1 1-6,4-4-5,-16 16-11</inkml:trace>
  <inkml:trace contextRef="#ctx0" brushRef="#br0" timeOffset="164476.4075">12294 11596 270,'0'0'23,"0"0"-3,0-7-4,0 4-5,0-6-1,0 4-4,0-5 1,0 7-3,0-3-2,0 3 2,0-4-1,0 7 2,0-1 1,0-6 4,0 4-2,-4-3-3,0 3 1,0-1-2,0 1 0,0 3-1,0 0-1,0 0-2,-9 0 1,5 0 0,4 3 0,-8 4 2,4 5-2,-1-4 2,-3 5 0,4 0-1,-4 1-1,3-1 0,-3 3 1,4 1 1,-4 2 1,8 2 0,-5 1 0,1 2 2,0 3 1,4 2 0,-4 1 0,8 0 1,0 0-1,0 2-1,0-5-4,0 3 1,0 1 0,0-3-1,8-4-1,4 3 0,5-5 0,-5-1 0,0-2-1,0-8 0,1 2 0,3-4 0,0-9 0,-3-3 0,-1 3 0,0 0 0,1-6-1,-5-7 0,0 2-1,0-5 2,0 7 0,1-3 0,-9 0 1,4 2 4,-4 2 1,0-1 1,0-1 2,-4 1-1,-1-1 0,5 2-2,-12 8 1,0 0-1,0 0 0,-1 0-3,-3 0 0,4 0-1,-5 3-1,5-1-1,-4 1-3,-1 10-3,5 0-7,-4-7-6,-1 5-11,5-1-12,0-1-12</inkml:trace>
  <inkml:trace contextRef="#ctx0" brushRef="#br0" timeOffset="166435.5196">1687 14222 316,'0'0'47,"4"0"-1,-4 0-1,0 0-8,4 0-6,0 0-6,0 0-4,0 3-3,0 0-6,4 0 0,5 7-3,-9-4-4,8 5 0,-4-1-1,1 0-2,-5 5 1,8-3-2,-4 3 0,0-2 0,0-5 0,-3 2-3,-1 6-2,0-10-4,4 8-3,-8-4-3,4 3-4,0-6-7,0 3-4,0 0-4,0-4-6,-4 0-2,0 1-3,13 1-7</inkml:trace>
  <inkml:trace contextRef="#ctx0" brushRef="#br0" timeOffset="166757.538">2022 14152 301,'0'-3'45,"0"0"-3,0 3-3,0 0-7,0 0-5,0 0-4,0 0-6,0 0-2,0 3-1,-4 6-1,4 7-1,-4-1-2,-4 4 1,0-2 0,-4 5-3,7-1 3,-7 4-1,4-1-3,-4 7 1,-1-3-4,1 2 1,0-3-2,-4 7-2,7-4 1,-3 5-1,-4-5 0,7 0 2,-3 1-3,4-6 0,-4-4-4,4-2-3,-1 1-2,5-4-2,0-1-2,0-6-5,0 1-5,4-4-5,-4-3-6,4 0-4,0-3-6,0 0-5</inkml:trace>
  <inkml:trace contextRef="#ctx0" brushRef="#br0" timeOffset="167045.5545">2452 14162 431,'0'0'42,"4"0"-11,-4 0-7,4 0-3,5 0-5,-5 0-4,0 3-2,4-3-3,0 0-3,5 3 0,-5-3-3,0 0-1,4 0-1,-4 0 0,5 0-4,-5 0-2,4 0-3,-8 0-1,4-3-7,1 3-8,-5-3-6,0 3-6,0-4-8,-4 4-11</inkml:trace>
  <inkml:trace contextRef="#ctx0" brushRef="#br0" timeOffset="167263.5669">2399 14403 337,'0'0'58,"4"3"-10,-4-3-7,0 0-4,8 0-7,5 4-7,-5-1-4,4-3-7,0 3-1,1-3-3,-1 0-3,4 0 0,-3-3-3,-1 3-2,0 0-3,0 0-6,5 0-2,-5-3-5,0-1-5,1 1-10,-5 0-9,0 0-10,17-18-15</inkml:trace>
  <inkml:trace contextRef="#ctx0" brushRef="#br0" timeOffset="168485.6368">3271 13871 206,'0'-4'27,"0"1"1,0-2 1,0 2-3,0 0-1,0 0 1,0-7-5,4 1 1,-4 9-1,0 0-4,0-3-2,0 3-3,0 0 2,0 3-2,0-3 0,0 6-1,0 13 1,0 2 0,0 6 0,0 5-4,0-2 0,-4 0 1,4 7-3,0-1-1,-4-5-3,0 2 0,0 5 0,0-8-1,4 0 1,-8 4-2,-1-2 0,5-2-2,-4 0-4,0-3-1,4 2-3,-4-9-3,4-1-5,-5 2-3,5 1-2,-4-7-4,0 4-1,8-5-2,-4 2-6,4-7-1,-8-2-1</inkml:trace>
  <inkml:trace contextRef="#ctx0" brushRef="#br0" timeOffset="168732.651">3504 14470 376,'0'0'57,"0"-3"-13,0 3-9,0-3-11,0 3-8,0 0-1,0 0-10,0 0-7,0 0-6,0 0-8,0-5-7,0 5-7,0 0-2,0 0-2,5 0-6,-5 0-3</inkml:trace>
  <inkml:trace contextRef="#ctx0" brushRef="#br0" timeOffset="169493.6945">3947 14030 144,'0'-4'17,"0"1"7,0 0 1,4 1-2,-4-1 5,4 0-2,-4 3 0,4-3 0,-4 0-3,0 0-5,4-1 0,-4 4-6,0-3 2,0 0-3,0 0-2,0 0-1,0 1 0,0-3 0,0 4-2,0-6 2,0 1-4,0-4-1,-4 4-1,4 0 4,0-1-2,0 3-1,0-3-1,0 1 1,0 0-1,-4 2 0,0 1-2,0 0 0,-5-2 1,5 2-2,0 3 2,-4 0-1,0 0 1,0 3 0,-5 2-2,5-2 1,0 7 1,0-1 0,-4 1-2,-1 1 0,1 2 1,4 3 0,-4-2 0,3 5 1,5 2-2,-4-2 2,0 1 0,0 6-2,-5 1 0,5 0 2,0 1 0,4-4-1,-4 6 3,-5 2 0,9-2-2,0 4 0,4-7 1,-4-3-1,4 8 0,0-5 1,4-5-2,4-2 0,1-4 0,3 5 0,0-11 0,0-7 0,-3 3 0,7-6 0,-4-3 2,-3 3 1,-1-10-1,4 4 0,0-4 2,-4-1-1,-3-5 1,-1 4-1,0-3 1,0 6 1,-4-4 0,4-1-3,-4 4 3,0-2-1,-4 2 1,0 7-2,-4-2 0,-1 2-2,1 0 1,0 3-2,-4 0 1,-1 0 0,9 0-1,-4 0 0,-4 3 0,4 0-2,4 2-3,-9 4-7,9 1-3,-4-4-7,-4 4-7,8 4-12,4-4-8,-4-1-9</inkml:trace>
  <inkml:trace contextRef="#ctx0" brushRef="#br0" timeOffset="170262.7385">4581 13985 192,'-4'0'28,"4"-5"-2,0 4 4,0 1-1,0-3-2,0 3-1,0-4-1,0 4-1,0 0-2,0 0-3,0 0 0,0 0 1,0 4-4,0-4 0,0 0-2,4 9-2,-4 5-3,0-1-1,0 1-2,0 5 1,0-1-3,0 4-2,0 2 0,0 5 1,0-9-1,0 7-1,0 2-5,-4-5-4,4 3-2,0-2-6,-8-1-6,4-2-4,-4-4-8,8 4-1,-9-4-3,5 1-6</inkml:trace>
  <inkml:trace contextRef="#ctx0" brushRef="#br0" timeOffset="170503.7523">4442 14258 366,'-4'0'45,"4"0"-2,0-1-6,4-2-6,0 3-6,8 0-5,1 0-5,-1 0-6,4 0-1,-3 0-1,-1 0-1,8 0-5,-7 0-1,7-3-6,-4-1 0,-3-2-3,-1 6-4,8 0-3,-7-3-5,-1 0-6,-4 3-4,0-4-4,5 1-1,-5 3-3,25 0-12</inkml:trace>
  <inkml:trace contextRef="#ctx0" brushRef="#br0" timeOffset="171448.8063">5294 13976 356,'0'0'48,"4"0"-9,-4 0-8,4-4-4,-4 4-6,0 0-6,0 0-5,0 0-3,0 0-1,0 0-1,-4 4-2,4-4-1,-4 3 1,4-3-1,-5 0 1,-3 0 2,0 0 0,4 0-1,-4 6-1,0-6-1,-1 0-1,-3 0 1,4 2-1,-4-2 0,-1 0-1,1 0 0,-4 3 0,3 0 0,1 0 0,0 4 0,-5-1 2,5 0-2,0-3 0,8-1 1,-4 1-1,8-3 1,0 7-2,-4-4 1,-1 0 0,5-3 0,0 3 0,0 0 0,-4-3 0,0 0 0,4 3 0,0 4 0,0-2 0,0 1 0,0 3 1,4 1-2,-4 3 1,-4-2 0,4 2 0,0-1 0,0-1 0,0-1 0,0 3 0,0-4 1,4-2-2,-4-3 1,4 6 0,-4-7 0,9 3 0,-5 1 0,0-2 0,0-2 0,4 0 0,0 0 0,0 0 0,1-3 0,-1 0 1,4 0 0,-4 0-1,1 0-1,-1 0 0,4 0 2,-4 0-2,0 0 1,1 0 1,-1 0 1,0 3 1,-4 7-1,0 3 0,0-4 0,0 2 0,4 2 1,-3 0-1,-5 1-1,0-1-1,-5 1 3,5 2-2,0 0 3,-4-5-2,-8 5 0,8-10-1,-4 4 0,4-2 0,-4 1-1,-1-2 2,-3-4-1,4-3 0,-4 3-1,3-3 0,-3 0 0,0 0 0,0 0-2,-1 0-4,1 0-3,4-3-2,0 0-4,-1-4-1,1 4-4,8 0-6,-8 0-4,0 0-8,4-1-4,4 0-8</inkml:trace>
  <inkml:trace contextRef="#ctx0" brushRef="#br0" timeOffset="171685.8199">5465 14459 433,'0'0'48,"0"0"-11,0 1-8,5-1-8,-5-1-5,0 1-7,0 0-7,4 0-7,0 0-9,-4 0-7,0 0-6,0 0-6,0 0-3,0 0-2,0 0-1,0 5-8</inkml:trace>
  <inkml:trace contextRef="#ctx0" brushRef="#br0" timeOffset="172147.8463">5666 14018 406,'0'-3'52,"0"3"-11,0 0-8,0 0-7,4 0-7,-4 0-3,0 0-4,8 3-2,1-3-3,3 0-2,-4 8-3,4-1 3,1-1-3,3 0-1,-4 1 0,1-7 0,-1 3 0,4-1 0,-4-2 1,9 0 0,-5 0 0,1-2-2,3 2 1,-3-3 1,-5 0 0,0-1-2,4 1 0,-3 0 0,-9 3 2,4 0-1,4 0-1,-8 0 0,5 0-3,-5 0 5,-4 0-1,4 3-2,-4 0 2,0-3 0,0 10 0,0 1 3,0 5 0,-4-3 1,-4 1 1,-1 5-2,-3 5-1,4-2 1,0-1-1,-1 3-2,-3 4 2,0-1-3,4 0 1,0-1-2,3-5-3,1-2-3,-4 1-4,4 3-2,-4-9-4,8-1-3,-8-1-6,8-2-9,-4 1-6,0-8-7,-1-3-7,1 10-4</inkml:trace>
  <inkml:trace contextRef="#ctx0" brushRef="#br0" timeOffset="172683.877">6362 14026 376,'4'-6'43,"-4"4"-6,0-4-7,4 3-6,0-3-7,-4-1-4,4 1-4,1 1-3,-5-4 0,0-1 0,0 4-4,0-1 2,0 4-1,0-6 0,0 4 2,-5-2-2,5 1 0,0 0-1,0 3 0,-4 3-1,0-4 0,-4 4-1,8 0 1,-8 0 0,0 4-2,4-1 1,-5 9 0,1 3 1,0 4-2,-4-2 2,-1 9 0,1-2-1,0 3 0,4 4 0,0 0-1,-5 2 2,5 0-2,4 1-1,-4 1 2,4-8 1,0 0-1,4-2 0,0-4-1,4 1 0,0-8 0,4-4-1,-4-4 3,4 1 1,0-7 0,5 0 3,-1 0-3,0-3 1,-4-1 0,1-2-1,-1-4 0,0 1 0,-4 4 1,0-4-2,-4 2 2,4-2 1,0-1 1,-4 5 1,0-1 0,0 3 0,0-7 1,0 4-2,-8 6-1,8 0-2,-4-3 1,-4 0-2,-4 3 0,3 0 0,1 3 1,-4 0-5,8 3-2,-8 4-3,3-4-6,1 2-7,4 2-7,0-1-9,0-6-12,4 1-4,0 16-11</inkml:trace>
  <inkml:trace contextRef="#ctx0" brushRef="#br0" timeOffset="173474.9222">6792 13699 199,'4'-3'21,"0"0"2,-4 1-2,4-1 2,0-4 2,0-2 0,5 9 0,-9-6-3,8 2 3,-8 4-2,4 0-3,-4 0 0,0 0-2,0 0-3,4 0-2,-4-3-5,-4 3-1,4 3-2,0-3-3,0 0 2,0 0-1,0 0-2,0 0 1,-8 4-2,-1 8 1,5-2-1,-8-2 1,4 4 1,4 4 1,-8 2 0,3 1 1,1-5 0,-4 5-2,4 0 1,-5 5 1,1 0 1,4 5 0,-4 1-2,3-3 2,1 5-2,4 1 2,-4 0-1,0-2 0,4 5-2,0 1 2,0-1-1,-1-2 0,1 4-2,4-2 1,0-5 1,0 2-3,0-3 0,0 0 0,0 2 0,4-5 3,5 0-6,-5 2-3,4-5-4,0-8-5,-4-2-8,8-1-10,-3-1-9,-1-5-8,0-4-4</inkml:trace>
  <inkml:trace contextRef="#ctx0" brushRef="#br0" timeOffset="173772.9392">6956 14115 401,'0'0'45,"0"0"-6,4 0-7,0 4-5,0-1-7,4 0-5,4 10-1,1-2-4,-1 2-1,0 2-5,1 3 0,-1-2 0,8-2-1,-7 5-1,3 0 1,0-4-1,1 0-2,-1 3 1,0 1-1,-3-5-4,-1-1-3,-4-3-3,5 1-2,-5-2-7,-4 1-4,0-1-7,0-2-2,0-4-2,0-2-3,-4 3-4,4 18-10</inkml:trace>
  <inkml:trace contextRef="#ctx0" brushRef="#br0" timeOffset="174075.9566">7218 14109 252,'0'0'34,"-4"0"-4,0 0 0,-1 3-3,5 0-3,-4 7-6,0 3-3,0 1-2,0 2 0,0-2-3,-4 2 0,0 2 1,3 1-2,-3 0-1,0-2-1,-4 5-1,0-7 0,-1 7-2,-3-1-2,8 1 0,-5 2-1,1 0 0,0-5 1,0 0-6,3 5-4,-3-7-6,4 2-8,0-3-5,8-5-5,-4-1-2,4-7-5,0 0 1</inkml:trace>
  <inkml:trace contextRef="#ctx0" brushRef="#br0" timeOffset="174294.9691">7517 14247 356,'4'-3'53,"4"3"-8,4 0-8,0-3-10,-3 3-5,-1-6-6,4 6-4,0-4-3,1-2-5,-1 3-5,4 0-4,-3-2-3,-1 2-7,4 0-5,-3-4-7,-5 4-9,0-3-6,-4 3-8</inkml:trace>
  <inkml:trace contextRef="#ctx0" brushRef="#br0" timeOffset="174965.0074">8094 13770 246,'0'-6'37,"0"0"2,0 6 1,0-3-5,0 3-2,0-4-2,0 8-3,0-4-3,0 3-4,4 6-3,-4-1-3,4 5-1,-4 6 0,4-5-1,-4 5-3,0 5 0,4 5 1,-4-2-2,-4 3-1,0 0-2,0 5-2,-4-1-1,0-4 0,3 3 0,1 1-2,0-6 1,-4 2-2,8 1-5,-8-8 0,8 3-4,-4-2-3,0-2-1,0-4-4,4 1-5,-4-2-7,-1 2-10,5-5-4,-4 6-5,4-11-5</inkml:trace>
  <inkml:trace contextRef="#ctx0" brushRef="#br0" timeOffset="175172.0193">8258 14363 410,'0'-3'55,"4"0"-9,0 0-10,0 3-9,0 0-6,0-6-6,0 6-8,-4 0-7,0 3-7,-4-3-7,4 6-7,0-6-8,0 10-4,0-4-5,0-1-3,0-2-3,16 19-6</inkml:trace>
  <inkml:trace contextRef="#ctx0" brushRef="#br0" timeOffset="175626.0452">8454 13960 394,'4'-4'39,"0"1"-6,0 3-5,5-3-6,-1 3-8,0 0-3,0 0-1,4 0-5,1 0 0,-1 3-3,4-3 1,-3 3-3,-1 7 1,0-4 0,0-2 0,-3-1-1,-1 3 1,0-1-3,0 4 3,-8 4 1,4-2 0,-4 2 1,0 0-2,0-1 2,0 3 0,-4 1-1,4-5 1,0 5 0,-4-2 2,-4 2-2,4-3 0,-4-1 0,4 3 3,-5-3 0,5 3-2,0-6 0,-4 1 3,4 2-2,0-1 0,0-1-2,4 0-1,0 2 1,0-1-1,0-1 1,0-1-2,4 1 0,-4-7 0,8 4 0,0-6 0,0 6-2,5-4-2,-1-3-2,0 0-2,1 0-1,-5-3-2,4-1-2,-4 1-2,0-5-6,5 2-5,-1-4-4,0 1-5,-4 2-6,-4 3-1,5-3-4</inkml:trace>
  <inkml:trace contextRef="#ctx0" brushRef="#br0" timeOffset="176071.0707">8880 13565 325,'0'0'43,"0"0"-4,0 0 1,0 4-6,12-1-6,-4 11-8,5 2 1,-1 0-3,4 1-3,-3 7-1,7 5 2,-8 1-3,1 3-1,-1 4 2,-4 6-2,0 3 0,-4 0-2,0 0 0,1 0-1,-1 0-1,-4-4 0,-4 1-2,-1-4 0,1-5-1,-4-2-3,4 1 0,-4-3-1,4-3 1,-4 5-2,-5-8-3,-3 0-4,8 1-3,-9-4-4,5 4-2,-4-1-3,3-8-5,1 5-7,0-6-10,-5-3-9,1 0-11</inkml:trace>
  <inkml:trace contextRef="#ctx0" brushRef="#br0" timeOffset="176936.1202">983 15281 144,'0'-3'17,"0"3"-1,-9 0-3,9 0 3,-4 3-9,-4 0 2,0 0-4,0-3 0,0 10-2,-5-2-2,5-2 1,0 3 0,0-2-1,-1-1-1,-3-3-1,0 2 2,4-2-2,-5 0 2,-3 7 2,4-7 5,4 0 0,-5 4 1,1-4-2,4-2-2,-4 3-3,3 2-2,1-3-6,0 4-4,4-1-6,0-6-5</inkml:trace>
  <inkml:trace contextRef="#ctx0" brushRef="#br0" timeOffset="178051.1839">753 15357 153,'0'0'20,"0"0"3,0 0 4,0 0 2,0 0-1,0 0 2,0 0-1,-8-3-1,8 3-4,0 0 1,0-3-4,0 3-1,0 0-5,0 0-3,0 0-3,4-4 0,-4 1 0,4-8 0,4 8 0,5-7-1,-1 4-1,-4 0 0,5 3-1,-1-4 0,0 2-1,4 5-1,5-3-1,-1-3-1,1 0 2,3 2 1,5-2-1,-4-2-2,3 2 2,1-4-2,4 1 2,-1-1-4,5 4 2,0-2 0,-4 1-1,8 1 0,0 6 1,0-3 1,0 3-1,8-3 2,-4 3-2,0 0 1,0 0-1,0 0 0,4 0-1,-8 3-1,8-3 0,-4 3 2,4 0-4,0 4 4,1-4-1,3 2 1,0-2-2,-4-3 2,4 0 0,-4 3 0,-3 0 1,3 3-2,-4 4 1,4-10-1,0 0 1,4 0-1,0 3 0,1-3 0,-1 0-1,0-3 0,0 3 0,0-3 0,5 0 0,-5-1 3,-4-2-3,4 3 1,1 3-1,-5-6 0,0 4 0,4-1 0,-4 3 0,0 0 0,0 0 0,1 0 0,-1 3 0,-8-3 0,0 0 0,4 0 0,-4 0 0,8 0 0,-8-3 0,4 3 0,4 0 0,0 0 0,-4 0 0,8 0 0,-4-3 0,0 3 0,1-7 0,-1 4 0,0 3 0,4-3 1,-8 3-2,8-3 2,-4 3-1,9 0 2,-1 0-2,4-7 0,1 1 1,-1 6-1,1-2 0,3-4 0,-3 0 0,3 2 0,1 1 0,7-3 0,1 0 0,0-1 0,3 2 0,-3-1 0,0-3 1,4 2 1,-1 1-1,5-4 0,0 6 1,4-3-2,-4-2 1,4 2-1,-8-2 0,4 2 0,4 6 1,0-6-2,0-2 3,0 3-2,-5 2 1,5-2 2,0 1 1,-4-1-2,8-7 3,0 10 0,0-3-1,-4-2-2,5-2 1,-5 1 0,8-1 0,0 0 0,0 3-2,0-6 1,4 3 1,-3 1 0,-5 1 0,4-2-2,4 1 2,0 2-2,1-2 1,-5 4 0,4 2-1,0 0-1,0 3 1,1-3 0,-1 3 0,0 0-1,1-4 0,-1 4 0,4-3 2,9 0-1,-9 0-1,4 0 1,1-1 1,3-2-1,-3 1 1,3 2 2,5 0 0,-4 0-1,-9-4 1,13 1 0,-5 3-1,1 0 0,-1-4 0,-3 4-1,3 2 1,-3 1-1,-1 0 1,0-4-2,1 1 0,-9 3 0,0 0 1,1 0-2,-5 0 1,-4-3 0,-4 3-1,-4 0-1,0 0 0,-9 0 2,-3 0-2,-5 0 1,-11 0-1,-9 0-5,-4 0-3,-9 0-5,-7 0-7,-13 0-2,1-3-5,-13 3-3,0 0-7,-9 0-14,-7 6-15</inkml:trace>
  <inkml:trace contextRef="#ctx0" brushRef="#br0" timeOffset="180310.3132">794 16106 304,'0'-3'46,"0"3"-2,0-5-4,0 2-5,4-1-7,-4 1-6,4 3-3,1 0-4,-1 0 0,0 0-2,4 0 1,0 3-5,0 4 0,5 1 0,-5-2-2,4 4 1,4-1-2,-3 2-2,-1 2 1,0 3-2,1 1-1,3 3 1,0-3-2,-3 5 0,-1-1 1,4 1-2,-4-1-3,1-2-3,-1-5-4,4 2-1,-7-3-1,-1-2-3,4-1-2,-4-1-6,-4-3-4,0-2-7,1-1-2,-5-2-3,0 4-3,8 3-6</inkml:trace>
  <inkml:trace contextRef="#ctx0" brushRef="#br0" timeOffset="180604.33">1048 16017 201,'0'-5'34,"0"2"-2,0-4-4,0 1-3,0 3-3,0 0 2,0 3-6,0 0 1,0 0-3,0 0 3,-4 6 2,4-3 1,-4 13-2,0 8-1,-4 0-3,3 4-3,-3 0-2,0 2-3,0 0-1,0 2-3,0-2 0,-1 0-1,1 0-1,0 2-2,0-2-4,0-6-2,-1 2-3,5-6-4,0 3-3,-4-9-5,0 2-4,4-5-4,0 2-3,0-7-7,-1 3-5</inkml:trace>
  <inkml:trace contextRef="#ctx0" brushRef="#br0" timeOffset="181064.3563">1281 16287 340,'0'0'44,"0"0"-8,5-3-6,-5 0-4,4 3-5,4-7-6,0 4-3,4 0-4,-4 0 0,1-2-4,3 2 0,0 0-1,-4 3-2,5 0 1,-5 0-2,0 0 1,0 0 0,-4 0 0,0 0 0,-4 3-1,5 0 0,-1-1 0,-4 7 0,-4 1 0,4-1 0,-5-1 0,5 2 0,-4 2 0,0-2 0,4-2 2,0 5-2,-4-4 1,0 4-1,0-5 0,4 1 0,-4-2 0,4 2 0,0-2 1,-4 2-2,0-4 2,0 4-2,-1-2 2,5 2 0,0-1-1,-4 2 0,4-1 0,0 1 2,0-5-1,0 1-1,0-3 0,0 0 0,0 1 0,4-1-2,1-3 0,-1 0-2,4 0-2,4 0-2,-8-3-4,9 3-2,-1-4-5,-4-2-1,0 0-1,0 1-7,1-1-5,-1-1-6,-4 4 2</inkml:trace>
  <inkml:trace contextRef="#ctx0" brushRef="#br0" timeOffset="181384.3746">1711 15933 286,'0'0'39,"0"0"-6,0 0-1,0 0-4,0 0-3,4 0-7,9-4-6,-5 1-2,0 0-2,4 0-3,-3 3-1,-1 0-2,0 0-5,0 0-1,0-7-6,0 4-4,1 0-5,-5 3-3,-4 0-4,4 0-6,-4 0-5</inkml:trace>
  <inkml:trace contextRef="#ctx0" brushRef="#br0" timeOffset="181599.3869">1736 16128 284,'0'0'47,"0"3"-2,0 0-3,0-1-5,0 1-7,0-3-6,0 0-7,0 0-3,0 0-5,4-3-1,8 3-4,1 0-1,-9-5-4,12 2-5,-12-3-4,4-1-5,9 1-4,-13 3-8,4 3-3,0-5-2,4 5-3,-8-3-2,5 0-2</inkml:trace>
  <inkml:trace contextRef="#ctx0" brushRef="#br0" timeOffset="181926.4056">2121 15675 342,'0'-3'28,"0"0"-2,0 3-4,0 0 3,4 3-1,-4-3-2,8 0-1,-4 13-3,0-1 0,-4 3-1,4 0-2,-4 3-1,4 7-1,-4-1-1,0 3-5,4 2-2,-4 1 0,0-6-2,0 9-2,0 2 1,0 2 1,0 3-5,-4-4-1,0 1-3,0-1-3,0-2-1,4-4-6,-8 2-3,8-9-6,-4-2-7,0-5-6,4 0-6,0-2-1</inkml:trace>
  <inkml:trace contextRef="#ctx0" brushRef="#br0" timeOffset="182138.4177">2391 16250 407,'0'-3'44,"0"3"-7,0-3-10,0 0-7,0 3-6,0 0-7,0 0-7,0-3-7,0 3-9,0-3-6,0-1-5,0 4-8,0 0 0,0-3-3,4 3 1,0 7-8</inkml:trace>
  <inkml:trace contextRef="#ctx0" brushRef="#br0" timeOffset="182584.4432">2563 15764 377,'0'0'45,"0"0"-4,0 0-6,0 0-6,0 0-8,0 0-5,0 0-6,0 0-3,0 0 1,0 3-3,0 0-2,0 1 0,0 7 0,0-2 2,0 4 0,4 0-1,-4-2 3,0 5-4,4-5 2,0 5-3,0-7 2,-4-2-3,0 2 1,8-1-1,-8 5-1,0-4 0,9-1 0,-9 5 0,0 0 0,0-1 0,4-4 0,-4-4 1,0-1-1,0 3 0,4 4 1,-4-4-1,4-3 1,0-1-2,-4-2 1,4 3-1,-4 3 1,0-6-2,4 0-1,-4 0 0,8 0 1,1 0-2,-5 0 3,4 0-3,4 0 2,-4 0-2,-4-3-1,5 0 2,-1 3-1,4-5-1,0-4-3,-3 2-4,3-2-3,-4 1-10,4 5-2,-4-1-5,-3 1-3,3 3 1,0-3 0,0-3 0,17-20-7</inkml:trace>
  <inkml:trace contextRef="#ctx0" brushRef="#br0" timeOffset="182882.4603">2763 15681 329,'0'0'51,"0"0"-4,0 0-7,0 0-3,0 4-5,0-4-4,5 6-6,3 8-3,-4 8-2,4-1-4,-4 1-4,0 2-1,4 3-1,-8 5-2,4-2-1,1 4-1,-1 2-1,-4 1 1,0 6-3,0 0 0,0-4-7,0 1-3,0-3-4,0-7-5,0 2-9,0-12-10,0-1-16,0-4-9</inkml:trace>
  <inkml:trace contextRef="#ctx0" brushRef="#br0" timeOffset="183706.5074">4409 15979 251,'0'0'47,"4"0"-1,-4 0-8,0 0-1,0 0-5,0 3-5,0-3-2,4 0-3,5 5-4,3-5-3,0 3-2,0 0-2,5 6-2,-9 4-4,4-8 0,1 4-2,-5 4 0,4-2 0,0 2-3,1 3-5,-5 0-3,4-5-3,-4-1-6,0-1-6,-8 2-5,9-4-5,-9 2-1,0 1-2,0-4-7,0 18-9</inkml:trace>
  <inkml:trace contextRef="#ctx0" brushRef="#br0" timeOffset="183997.5241">4741 15883 310,'0'0'44,"0"0"-9,0 0-5,0 0-5,0 7-6,0-7-4,0 14-2,-8-5-2,8 1-2,-4 4 2,4 5 0,-9 4 1,1-6 1,0 2-2,0 5 1,0 0-2,-1 8-2,1-2-2,0 0-1,0 3-2,0-2-1,4 0-3,-5-4-3,-3 1-5,8-3-2,0-4-6,-4-2-5,4-5-8,-5-1-6,9-4-5,-4-2-5,0 10-10</inkml:trace>
  <inkml:trace contextRef="#ctx0" brushRef="#br0" timeOffset="184475.5514">4966 16052 309,'0'0'33,"4"0"1,-4 0 0,8 0-1,-8 0-3,4 0-2,5 0-5,3 0-7,-4 0-3,0 0-3,-4-3-2,9 3-1,-5 0-1,-4-4-1,8 4-3,-12 0 2,4 0-2,0 0-1,0 4 1,-4-1-2,9-2 0,-9-1 0,0 10 0,0 3 0,0-4 1,0 7-1,0-2 0,0-1 0,-4 1 0,-1 2 0,-3 3 0,-4-1 0,12 1 0,-8-2 0,0-1 0,-1-1 0,5 0 1,0-2-1,4-2 0,-4-1 0,0-1 2,4-2-2,0-4 3,0 0-1,0 0 1,4-1-2,0 1-1,-4-3 0,8 0 0,1 0 0,-1 0-3,-4 0-5,8-3-3,0 1-6,-12-1-7,13-6-7,-5-1-6,0 4-7,-4-4-3</inkml:trace>
  <inkml:trace contextRef="#ctx0" brushRef="#br0" timeOffset="184791.5695">5449 15770 317,'0'0'50,"0"0"-8,0 0-3,0-3-6,8 3-5,0-3-9,1 0-3,-1 3-6,0 0 0,0 0-4,5 0-2,-5 3-2,4-3-3,0 0-2,-4 0-1,5 0-4,-5 0-5,-4 0-6,4 0-7,-4-3-7,0 3-4,0-7-8</inkml:trace>
  <inkml:trace contextRef="#ctx0" brushRef="#br0" timeOffset="184980.5803">5445 15940 344,'0'0'45,"0"0"-2,8 0-7,4 0-10,1-6-6,-1 5-6,0-6-2,5-2-7,-5 9-10,4-7-10,1 1-9,-9-2-10,4 5-7,21-7-15</inkml:trace>
  <inkml:trace contextRef="#ctx0" brushRef="#br0" timeOffset="185726.623">6055 15562 279,'0'0'38,"0"-3"0,0 3 1,0 0-3,4 3-1,-4 10-6,4 1-4,-4 2-4,4-2-1,0 5-3,-4 2 0,0 1-3,0-3 0,0 5-2,0 0-2,0 2-2,0-3-2,0 4-1,-4-1-1,0 1-3,0 3 1,0-3-1,4 5-1,-4-2-5,0 0-2,0 2-2,0-2-2,0-3-3,-1-3-1,5-2-7,-4-1-6,0-5-5,4-6-5,0-3-4,0-3-2,0-1-9</inkml:trace>
  <inkml:trace contextRef="#ctx0" brushRef="#br0" timeOffset="185931.6347">6239 16115 309,'0'0'54,"4"0"-3,0 0-3,5 0-7,-5 0-7,0-6-7,-4 6-7,4-3-6,0 0-3,4 3-3,-4 0-6,-4 0-3,0 3-7,0-3-4,4 3-6,0 0-10,-4 7-6,0-4-6,0 0 0,0 2-1,0-1-6</inkml:trace>
  <inkml:trace contextRef="#ctx0" brushRef="#br0" timeOffset="186491.6667">6583 15715 341,'0'0'36,"0"-10"-8,0 5-7,0-1-4,0 3-5,0-3-4,0-1-2,0 1-1,0-1-2,0-2 1,0 4-2,-4 2-1,4-3 0,0 2 1,-4 1 0,4 0-1,-8 0 0,4 3 0,0 0 1,-1 0-2,-3 3 0,0 0 1,0 4-1,0-1 1,0 2 0,3 1-2,-3 7 2,-4-3-2,4 1 2,4 5 2,-9-1 2,5 4 1,4-1-2,-4 1 2,4-1 0,0 1 0,4 8 1,0-3-1,0 7-1,0-3-1,0 3 1,4-4-3,0 0 0,8-1 0,1-12-1,-5 2 0,4-4-1,0-3 1,1-2-1,3-7 0,-8 0 0,4-1 0,-3-2 0,-1-2 0,-4-4 2,0 3-1,-4-10 0,4 0 0,-4 2 1,4 2-2,-4-4 1,0 2 1,0-2 1,0-3 0,0 5-2,0-2 1,-4 7 1,0 0 0,0-1 0,-4 7 0,4 0-1,-1-3-1,-3 3 1,0 0-2,4-3 2,0 3-2,-4 3-3,0 7 0,-5-1-3,5 2-2,-4-1-4,8-1-3,-4 1-8,-1-1-7,5-5-7,0 2-6,4-1-4</inkml:trace>
  <inkml:trace contextRef="#ctx0" brushRef="#br0" timeOffset="186798.6843">6956 15638 387,'0'-3'39,"4"0"-7,-4 3-3,4 0-5,0 0-7,-4 0-2,4 3-5,0 0-3,-4 10-2,4 1-1,-4 6 0,0-3 2,0 2 0,0-1-1,0 4-3,4-2 1,0 0-2,-4 0-1,0 2-4,5-4-5,-5 1-6,0 0-8,0-5-7,-5 2-4,5-1-5,-4-3-5,-12 31-12</inkml:trace>
  <inkml:trace contextRef="#ctx0" brushRef="#br0" timeOffset="187026.6973">6870 15837 447,'0'-3'46,"4"3"-8,-4 0-7,8-3-5,-4 0-7,4-1-3,5 1-5,-1 2-2,0-3-2,0 1-5,5-3-4,-5 6-4,4-3-2,-3 0-4,3-1-4,-4-2-7,1 6-5,-1 0-2,0 0-4,1 0 0,-1 0-6,-4-3-3,21 3-6</inkml:trace>
  <inkml:trace contextRef="#ctx0" brushRef="#br0" timeOffset="187634.7321">7607 15446 394,'-4'0'39,"4"0"-5,0 0-7,0 0-5,0 0-6,0 0-4,0 0-4,-5 0 0,1 0-4,0 0 0,4 0-2,-12 0-1,4 0 1,0 0-2,4 0 3,-5 3 1,1-3 1,4 3-3,-4 1 1,0-4-2,4 4 2,-5 0-2,1-1 0,0 3-1,0 0 1,0-2 0,4 2 0,-1-1-2,-3 1 1,4 0 0,0 1 1,0-1-2,-4 1 2,8-1 0,-4 3-2,4-1 2,-4 2-2,0 3 0,-1-2 1,5-2 1,0 4-2,0-3 2,0 1 0,0-2-2,0 1 0,0-1 1,0-4 0,5 5-2,3-4 2,-4 4-2,4-4 2,0 0 0,-4-1 1,4 1 0,1 1-2,-5-1 0,8 0 1,-4-2 1,0 2 0,1-4-1,-5 1 1,4 3-2,0-3 1,-4 0 3,8 1 0,-7 2 3,-1 0-1,4-1 1,-4 5-1,-4 2 0,0 1 0,0-2-3,0 2 0,0 3 1,-4-2 0,4-1 0,-4 0 1,-4-2 0,3 5 0,1-7 0,-4 2-2,0-4 1,0-1-1,0 0-1,-1 1 0,-3-1-3,4 0-2,0-2-2,-5-1-4,5-2-1,-4 3-3,4-1-4,4 0-7,-4-3-9,-1 0-8,5 0-7,-16-10-13</inkml:trace>
  <inkml:trace contextRef="#ctx0" brushRef="#br0" timeOffset="187848.7443">7742 15923 443,'0'0'46,"4"0"-9,-4-3-5,0 3-8,4 0-6,-4 0-6,0 0-7,4-7-8,0 7-3,0-3-8,0-3-6,-4 3-9,4 1-6,-4 2-11,0-3-2,0-3-11</inkml:trace>
  <inkml:trace contextRef="#ctx0" brushRef="#br0" timeOffset="188280.769">7934 15489 434,'0'0'43,"0"0"-8,4 0-7,-4 0-6,8 3-4,1-1-4,3 1-3,0 3-3,0 4-3,1-7-1,3-3 0,-4 3 1,5-3 1,3 0 0,-7 0 0,7 0 1,-4-3-1,1-3 0,-1-4-2,1 4 0,-1-2-2,-4 1 0,5 1-2,-5 0 1,0 3-1,-4 3 1,0-4 0,-3 4 0,3 0-2,-8 0 1,0 0 1,0 0-1,0 0 1,0 7 1,0-4 3,0 10 1,0 1 0,-8 2 1,-1 0 2,5 1-2,-4 2 0,4 2-3,-12 4 0,7-1-1,1 3-1,-4 2 0,4-8-4,0-2-2,4 1-5,-1 3-3,-3-6-5,4-4-2,4 3-3,0-5-3,-4 1-7,0-2-6,4-2-8,0-5-10,-8 26-7</inkml:trace>
  <inkml:trace contextRef="#ctx0" brushRef="#br0" timeOffset="188846.8014">8704 15422 251,'0'-5'29,"0"4"-3,0-2-3,0-4-5,0 4 1,0-3-3,0 3 0,0-1-1,0 1 3,0-3 0,0 6 0,0-3 1,0-1-2,-4 3-1,0-5-3,-5 2 0,5 4-4,0-3-2,0 3-1,-4 3-3,0 1 0,-4-1-1,3 1-1,1 9 0,-8 3 0,3-2 0,1 9 0,0-3-1,0 3 0,-1 4 0,1 4 0,-4 3 2,3-1-1,-3 4 0,4-4 0,-5 1-1,9-1 0,0 3-1,4-4-1,4-8 1,0 3 0,0-8 0,0-3 0,8-5 1,-4-1 1,13-4 3,-5-6 1,-4 3 1,4-3 1,1-6-1,-1 3 1,4-7-2,-3-4 0,-5 1 2,0 1-3,0-1 1,0 2 1,-4 1 0,0 1-1,-4-3 0,0 3 0,0 6-1,0-4-1,-4 4 0,0-3-1,-8 6-1,0 0 0,-1 3-1,5-3-2,-4 6-5,4 4 1,-4-4-4,-1 1-2,5 4-3,-4-2-5,4 1-11,-1-2-6,9-2-9,-8 1-3,8-1-6</inkml:trace>
  <inkml:trace contextRef="#ctx0" brushRef="#br0" timeOffset="189362.8309">9101 15082 201,'0'0'32,"0"0"1,0 0-2,-4 3 1,0 4-4,4 0-1,-8 3-4,-1 0-1,1-1-3,0 1-2,0 1 2,0 5-1,-5-2-1,5 2-4,0 3 0,-4 5-3,4 3 3,-9 5-3,9 1 2,0 0-4,-5 4 2,1 6 1,0-3-1,0-1 1,3 1-2,1-3 2,0 2-1,4 1-1,0 0-2,-4 3-2,4-10 0,-5 1 0,9 2-2,-4-1 1,4-5-2,0 1-1,4 2-1,-4-3 1,0 0-1,4 2 1,5-5-3,-1 0-1,0-1-6,4-6-2,1 3-4,-1-3-2,-4-1-3,0-4-4,5-3-8,-1 1-5,-4-3-9,-4-2-7</inkml:trace>
  <inkml:trace contextRef="#ctx0" brushRef="#br0" timeOffset="194073.1004">9281 15440 157,'0'-4'26,"0"1"-3,0 0 3,0 0-3,0-2-2,0 5 3,0 0-4,0-5-1,0 5 0,0 0-2,0 0 2,0 0-3,0 0 2,0-1-2,4 1-2,-4 0-1,4 0-3,-4 0-4,0 0 1,0 0-1,0 1 1,0 9 1,0 9 1,0-1-1,0 7 1,0 5 0,0 0-2,0 1 1,0 4-2,0-2-1,0 0 0,4 1-3,-4-1 0,4 4-1,1-2 0,-5-2 0,0-6 0,4 0-1,0 0-3,-4 2-3,0-2-2,0 0 0,0-5-4,0-3-2,0-5-6,0 2-3,0-3-8,-4-5-2,4-2-9,0 4-7</inkml:trace>
  <inkml:trace contextRef="#ctx0" brushRef="#br0" timeOffset="194303.1135">9473 15933 360,'0'-4'49,"5"4"-4,-5-3-9,0 3-5,4-3-5,0-3-5,-4 6-8,4 0-3,0 3-3,-4-3-3,0 0-4,4 0-4,-4 0-4,8 3-7,-8-3-7,0 0-6,0 0-7,0 0-3,0 0-3,0 6-3</inkml:trace>
  <inkml:trace contextRef="#ctx0" brushRef="#br0" timeOffset="194744.1387">9658 15492 388,'0'-3'41,"0"0"-9,0 0-7,0 3-7,0-4-6,0 4-3,0 0-2,4 0 0,-4 0-3,8 7 0,-4-4-1,0 8-2,0 2 0,-4 0 0,0-1 0,0-1 0,0 5-1,0-1 0,0 0 0,0 1 0,0-1 0,0-3 0,0 4 0,-4-1-1,4-3 2,0 4-1,-4-5 0,4 2 0,0-7 0,0 4 0,0-8 0,0 4 0,0 0 2,0-3-2,0 4 3,8-7-1,-4 3 2,5-3-2,-5 0-1,8-3-1,-4 0 2,0-1-1,5-2-1,-1 0 0,0-2 0,5-2-3,-1 4-1,-4 3-3,0 3 0,1-3-4,-1-1-4,0 1-4,-3 3-2,-1 0-3,0 0 0,0-3-2,-4 1-1,0 2-2,0 0-4,-4 0-9</inkml:trace>
  <inkml:trace contextRef="#ctx0" brushRef="#br0" timeOffset="195023.1547">9846 15473 258,'0'0'46,"0"0"-5,0-3-3,0 3-4,0 0-3,0 0-1,4 0-5,-4 3-4,4 13-4,-4-2-2,4 2-2,0 6 1,5 2-2,-1 0-3,-4 2 0,-4 1-1,4 3-3,0 0 0,-4 2-3,0-2-1,0 3-1,0-2-5,0-1-2,0 2-2,0-2-3,0-6-5,0-2-7,-4-1-7,4-2-4,-4-5-7,4 2-7</inkml:trace>
  <inkml:trace contextRef="#ctx0" brushRef="#br0" timeOffset="195251.1677">10108 15813 384,'0'-6'53,"0"3"-8,4-4-6,4 4-8,1-3-4,-1 3-6,0-1-6,0-2-5,8-2-1,-3 2-6,-5-1-4,4 1-6,1 3-2,-1-3-5,0 1-4,0 2-7,-8-1-7,5-2-4,-5 3-5,4 0-5,-4 3-4</inkml:trace>
  <inkml:trace contextRef="#ctx0" brushRef="#br0" timeOffset="195534.1839">10477 15896 420,'0'0'43,"0"0"-10,0 0-10,0 0-3,0 0-7,0 0-1,0 0-6,4 5 0,-4 1-2,4-3-1,4 4-3,-4-7-4,-4 3-3,0 0-5,4 3-9,-4-6-7,0 0-8,0 5-3,0-2-7</inkml:trace>
  <inkml:trace contextRef="#ctx0" brushRef="#br0" timeOffset="196003.2107">10673 15443 243,'0'0'30,"4"0"-9,-4-7-2,0 4-1,4 0-2,0 0 0,-4 0-3,4 1-1,1-4 3,-1 3-2,0 3 3,0 0-1,-4 0 2,0 0 2,8-4-2,-8 4-2,0-3-2,0 3-1,4 0-2,-4 3-2,0-3-3,0 0 0,0 4-3,0-4 0,0 4-2,0 1 3,0-3-2,0 4 0,0 0-1,0 1-1,0-4 0,0 0-1,0-3 1,0 3 1,0-3-1,0 0-1,0 0 3,0 0-1,0 0 0,0 0 0,0 0 0,4 0 0,-4 0 1,0 0-2,0-6 1,0 6 0,0-3 1,0-4-2,0 1 1,0 3-3,-4-2-3,4-1-2,0-1-4,-4 1-6,4 6-5,-4-6-6,0 6-9,4 0-8</inkml:trace>
  <inkml:trace contextRef="#ctx0" brushRef="#br0" timeOffset="196471.2375">10493 15387 246,'0'-6'44,"0"3"-3,0-2-4,0 2-5,0 3-4,0 0-7,4 3-1,-4-3 0,0 0-2,4 8-1,0 5-1,0 2-1,4 6-1,-3 1-1,-1 5-3,4 0-1,-4 5 0,-4-2-3,4 4-1,0-1-2,-4 4 0,0-4-1,0 1 0,0-6-2,0 2 0,0 1-2,0-3 0,0-1-3,0-3-3,0-2-1,0-1-4,-4-2-6,4-5-6,-4 2-11,4-3-8,0-10-6,-8 27-10</inkml:trace>
  <inkml:trace contextRef="#ctx0" brushRef="#br0" timeOffset="196737.2527">10706 15920 388,'0'0'50,"0"0"-9,0 0-8,0 0-8,0 0-8,0 0-4,0 0-8,0 0-7,0 0-7,0-3-8,4 3-4,-4 0-8,-4 0-4,4-4-1,0 1-6,0-11-10</inkml:trace>
  <inkml:trace contextRef="#ctx0" brushRef="#br0" timeOffset="197311.2856">10681 15409 218,'0'0'43,"0"0"-3,0 0-6,0-3-1,4-3-1,-4 0-3,9-4-2,-1 4-1,-4 1-3,4 5-5,0-10-2,-4 10-4,4-3 1,1-3-5,-1 6-1,0-7-2,0 4-1,9 0-1,-5 3 0,0 0 0,0 0-2,1 0 0,-5 0 1,4 3-1,-4 0 3,5 4 0,-1-1-1,0 4-1,-4 1 1,5 5-2,-9-4-1,8 1 0,-4-5 0,0 8 1,1-3-2,-1-5 2,-4 1 0,-4 4 2,4-2-1,-4 2 0,0 3-1,0-2-1,0 2 2,0 0 0,0-2-2,-4 2 0,-8-2 0,3 2 1,-3 0-1,4 2 0,0-2 0,0-1 0,3-3 1,1 0 0,-4 1-1,0-2 0,8-1 0,0-4 2,0 4-2,-4-6 0,4 3 3,0-4-1,0 3 1,4-6-2,0 0-1,8 0 1,1 0-1,-1 0 2,0 0-1,1 0 0,-1 0-1,0-3 0,4 0 0,-3-4-4,-1 1-2,4 1-3,-3-1-5,-1 0-3,-4 2-6,4 1-9,-3-3-8,-9 3-7,4 3-9</inkml:trace>
  <inkml:trace contextRef="#ctx0" brushRef="#br0" timeOffset="197935.3213">11185 14956 213,'0'-3'38,"4"3"-6,-4-3-2,0 3-2,4 0 1,4 0 2,-4 0 3,4 3-1,1 0-1,-1 10-4,4 1-4,0-1 0,1 0-4,-1 1-1,0 5-2,5 5-2,-5 2-2,4-3-3,1 1-1,-1 8-2,-4 5-2,5 2-2,-5 7 1,0 1-1,-4 0-2,-3-1 0,3 4 0,-8-4-1,4 0 1,-4-2-1,-4-4 0,4-2 2,-8-4-2,3-1-3,-3 0-3,-4-2-5,4-3-3,4-4-5,-9-3-7,5 1-8,-4-5-11,0-1-10,-1 0-7</inkml:trace>
  <inkml:trace contextRef="#ctx0" brushRef="#br0" timeOffset="198563.3572">10722 15990 189,'0'-8'24,"0"5"-4,4-4 2,-4 4-3,0-3 1,0 6-4,0-3-1,0 3-1,0 0-2,0 0 0,0 3-2,0-3-3,0 0-3,0 0 0,-4 3-2,4-3-1,-4 0-6,4 0-5,0 3-8,0-3-5,0 0-12</inkml:trace>
  <inkml:trace contextRef="#ctx0" brushRef="#br0" timeOffset="199729.4239">5637 16966 243,'0'0'37,"0"0"-1,5-3 0,-5 3-1,0 0 0,0 0 2,0 0-5,4 0-3,0 0-6,-4-4-1,16 4-6,-12 0-2,4 0-5,1-3 0,-1 3-4,0 0-1,4 0-4,0 0-4,1-3-5,-5 3-4,0 0-4,4-3-7,-3 0-3,-1 0-7,0-1-5,0-4-5,0-7-10</inkml:trace>
  <inkml:trace contextRef="#ctx0" brushRef="#br0" timeOffset="199971.4377">5666 17235 304,'-4'0'50,"4"0"-3,4 0-6,-4 0-6,0 0-8,8-4-7,5-2-5,-1-5-4,4-2-6,-8 0-3,5 1-6,-1 4-4,0-2-6,1 1-6,-1 2-7,0-1-6,0 2-2,-8-4-7,25-5-7</inkml:trace>
  <inkml:trace contextRef="#ctx0" brushRef="#br0" timeOffset="200274.455">6211 16638 345,'0'-6'39,"0"6"-5,0 0 2,0 3-5,0-3-3,8 7-3,-8 8-5,4 3-3,4 1-2,-8 5-3,12 6 1,-8 0-2,1 5 1,3 2-5,-4-1 2,0 4-3,8 0-3,-12-4 0,4-2-1,4-1 1,-3 1-6,3-3-4,-4-7-5,0 0-3,4-2-10,-4-4-10,-4 1-8,4-6-5,0-2-7,-4 32-6</inkml:trace>
  <inkml:trace contextRef="#ctx0" brushRef="#br0" timeOffset="200498.4679">6583 17136 422,'0'-2'52,"0"-1"-11,0 0-8,0 0-10,4 0-5,-4-1-7,0 4-5,4 0-5,0-6-6,-4 6-6,0 0-5,9 0-6,-9 0-3,4-3-8,-4 3-3,4-3-7,-4 0-1,4-1-7</inkml:trace>
  <inkml:trace contextRef="#ctx0" brushRef="#br0" timeOffset="201025.498">6988 16654 251,'5'0'39,"-5"-3"-11,-5-3-5,5-1-4,0 1-5,-4 3-2,0-4-3,4 0-1,-4 0-2,4 4 1,0 0-2,0 0 2,0-4-2,-4 4 0,0 0-3,4 0 3,-8 3-3,4 0 1,-9 0-1,9 0-2,-8 3 0,8 0 0,-4 13 0,0-3 0,-1-2 0,1 5 0,-4-2 2,8 5-2,0 3 0,-4 2 0,-1 10 0,-3 5 1,4 1-1,4 6 1,-4 0 0,3 0-1,1-4 0,4-1 0,0-8 0,0-2 0,9-1 0,-5-8-1,4-4 0,4-3 2,-4-5 0,1-8-1,3 1 0,0-3 0,-4 0 0,-4-5 2,5-1 0,-1-7 5,0 0 1,-4 2 1,0-5 1,0 3 2,-4-1 2,4 1 1,-4 1 0,0 1 1,0 1-4,-4 4 0,4-1-1,0 7-2,-12-3-3,4 3-1,0 0-1,-5 3-1,5 1-3,0 5-2,4 1-4,0-2-2,0-2-6,-5 3-7,5-2-8,4-1-6,-8 2-5,8 2-2,0-1-6</inkml:trace>
  <inkml:trace contextRef="#ctx0" brushRef="#br0" timeOffset="201360.5172">7496 16645 312,'-4'-3'42,"4"3"-2,0 0-4,0 0-3,0 6-3,0-6-3,0 3-4,0 5-4,0 2-3,4 5-2,-4 1-3,4-1-1,-4 4 0,0-2-4,0 4 0,4 8-2,-4-2 0,0 0-1,4-2-2,-4 2-5,0-2-4,0-1-5,4 0-5,-4-2-9,0-4-10,0 1-9,5-3-6,-1 38-10</inkml:trace>
  <inkml:trace contextRef="#ctx0" brushRef="#br0" timeOffset="201587.5302">7414 16944 465,'-4'0'47,"4"0"-8,0 0-10,0 0-5,4-4-5,-4 3-5,13-6-5,-1 1-3,0 3-6,4-3-5,-3-1-4,-1 4-3,4-3-2,-3 2-5,3 0-4,-4-3-7,1 1-6,-1 3-6,0-4-4,29 1-7</inkml:trace>
  <inkml:trace contextRef="#ctx0" brushRef="#br0" timeOffset="202520.5835">8122 16669 277,'0'0'40,"0"0"-5,0 0-1,5 0-4,-5 0-1,0-7-3,4 7-3,-4-3-3,4-2-3,-4 2-2,0 3-4,0 0-2,0 0-3,0 0-2,0 0-1,-4 0 0,0 3-1,-9-3 0,1 0-2,4 0 0,-4 0 0,3 0 0,-3 5 1,0 1-1,0 7 1,-1-7-1,5 1 0,0 4-2,0-5 1,-1 1 0,1-1-1,4-6 1,0 0-1,4 6-1,0-2 2,0 2-2,0-6 1,-4 0 0,4 2 0,4 4 0,-4-6 1,0 6 1,4 1-1,-4 2 1,4-4 0,0 6 0,-4 0 0,4-1-1,-4 2 2,0 3-2,5 1 0,-5-2 2,0 2 0,0 0-2,4-5 0,-4 2 2,4-4-2,0-3 2,-4 2 0,4 2-2,0-4 0,0 1 1,4-1 1,1 0-2,-5-2 1,4-3 1,0 2 2,4 4-1,-8-7 0,5 0-2,-1 3 1,-4 0 0,4 0 0,0-3 1,-4 3 0,4 1-1,-8-1 0,9 0 1,-5 5 1,0-2-1,0 4 1,4-1-1,-8 1-1,4 1 0,-4-1 1,0 2 0,4-1-1,-4 2 0,0 3 1,-4-5 1,4-1-2,0 2 3,-4-2 0,0-2-2,-4 1 3,0-2 0,-1-1-1,-3 4-2,4-4 3,-4-4-4,-1 4 1,1-3-1,0 0-1,4 1 0,0-1-4,-9-3-4,9 0-5,-4 0-4,8 0-7,-5-3-8,5-4-6,0-2-6,4 1-4,-8-24-7</inkml:trace>
  <inkml:trace contextRef="#ctx0" brushRef="#br0" timeOffset="202736.5959">8442 17109 418,'0'0'48,"0"-3"-11,-4 3-11,4 0-7,0 0-6,0 0-8,0 0-11,-4 0-10,4 3-9,0-3-9,0 0-6,0 0-4,4 0-8</inkml:trace>
  <inkml:trace contextRef="#ctx0" brushRef="#br0" timeOffset="203242.6248">8532 16708 318,'0'0'39,"0"-6"-6,0 6-5,0 0-7,0 0-3,0-2-6,4-4 0,0 6 0,8 0 0,-3 0-1,-1 0 1,4 3 0,-4-6-2,4 3 0,1 0 1,-5 0-2,4-3 0,1 3-3,3 0-2,-4 0-1,0-3 0,5 3-1,-1-7 0,-4 7-1,1-3 0,-1 3 0,-4 0-1,5 0 0,-1-3 0,-4 3 0,-4 0 0,8 0 0,1 0 0,-5 0 0,0 0 0,0 0 0,-8 0 0,4 0 0,0 0 0,0 0 2,-4 0 1,5 0 0,-5 0 0,0 0 1,0 0-2,0 3 2,0 3-1,0 4 1,0-4-1,-5 5 1,5 5-1,-8-1 1,-4 4-2,8-5 0,-4 8 0,4 2-2,-5 2 1,1-3 0,0 4-2,4 2-3,-4-2-4,4-1-3,4-6-2,-4-2-5,-5 4-6,5-3-8,0-5-7,4-1-2,0 0-4,-4 14-12</inkml:trace>
  <inkml:trace contextRef="#ctx0" brushRef="#br0" timeOffset="203812.6574">9199 16611 232,'0'-3'23,"0"0"-2,-4-3-2,4-1-5,0 1 0,0 0-2,0 1-6,0-2 0,0-2-1,0-1 5,0 4 1,-4 3-1,0 1 3,0-1-2,0 0-1,0 3 3,0 0-4,-5 0 1,1 0-1,4 0-4,-4 0 0,4 3-2,-8 2 0,7 1 1,-3 7 0,-4 0-2,4 1-1,0 5 0,-1-2 2,-3 6 1,0 4 0,0-2 2,3 9 0,5-1-3,-8 7 1,8-1-1,0 4 0,0-3-1,4-3-2,4-4 3,-4-3-2,8-1-1,4-12 1,-4-1-1,5-5 0,3-1 0,-4-4 4,1-6 1,-1 0-1,0-3 3,1-6-2,3-3 1,-8-3 1,4 0-3,-8-1 1,9-3-1,-5 5 0,-4-5-1,0 1 2,0 6 1,0-4-1,-4 5 2,0 1-2,0 7-1,0 0 0,-4 0-2,-4 3 0,0 0 0,-4 3 1,3 0-2,-3 3-2,4 4-3,0 1-3,-5 2-2,5-1-6,0 3-6,-4-3-6,4 1-11,3-2-3,1 2-3,-12 17-13</inkml:trace>
  <inkml:trace contextRef="#ctx0" brushRef="#br0" timeOffset="204271.6837">9629 16409 218,'0'0'17,"0"-3"2,0 0-4,0 3-4,0 0 2,0 0-5,0 0-3,0 0-1,0 0-1,0 0 5,0 3 3,0-3 2,0 3 2,-4 5 2,-8 5 3,-1 3-1,5-5 0,4 5 1,-8 3-3,4-5 2,-5 5-3,5-1-1,0 7 0,0-1-4,0-1 1,-1 0-2,5 4-2,-8 5 2,12 2-2,-8 2 1,4-2-1,4-4-1,0 9 1,-4-5-1,0 2-2,4-1-1,0-1-2,0-1 0,0-3 1,0 1 0,0-6-1,8-1-3,-4-2-5,0-4-1,8 1-6,-8-5-5,0 2-8,1-3-11,7-2-10,0-2-9</inkml:trace>
  <inkml:trace contextRef="#ctx0" brushRef="#br0" timeOffset="204719.7093">9948 17049 387,'0'0'53,"0"0"-6,0 0-12,0 0-8,0 0-7,0 0-4,0 0-5,0 0-5,0 3-7,0-3-4,4 0-3,-4 9-6,0-4-7,0 1-5,0-2-7,0 2-6,5-6-5,-5 3 1,0 11-8</inkml:trace>
  <inkml:trace contextRef="#ctx0" brushRef="#br0" timeOffset="205157.7344">10112 16665 357,'0'-3'46,"8"0"-6,5 1-7,-5-1-4,0-3-6,8-4-5,-3 1-6,3 9-2,0-3-3,1 3-2,-5-4 0,4 4-1,-3 0-2,3 0 0,-4 4-1,-3-1 0,-1 6 0,0-2-1,-8 2 0,4-1 0,-4 2 0,-4 6-2,4-2 1,-4 2-1,-4 3 1,-5 2 0,5 4-1,0-4 1,-4-4 1,4 2 1,-1 2 2,-3 1 2,4-1 1,0-2 1,0-3 0,8 1 1,-9 2 1,9-1-3,-4-2 0,4-5-3,0 2 1,0-1-1,0-2-1,4-1 0,0-4-2,1 2-2,3-1-2,0-3-1,0-3-4,8 0-2,-3 0-3,3-3-2,-4-3-5,1-6-7,3 3-7,-4-4-7,1 0-3,15-23-13</inkml:trace>
  <inkml:trace contextRef="#ctx0" brushRef="#br0" timeOffset="205506.7543">10403 16379 342,'0'0'44,"0"0"-1,0 0-2,4 5-2,8-2-7,0 0-5,1 13-2,-1 0-4,4-2-1,-3 2-3,7 5-2,1-2-1,-5 2-2,4 1 0,-3-4-2,3 4 0,-7 5-3,3 0-2,-4 6 1,1 2-2,-5 2 0,4-1-2,-8 4-1,0 3 2,0-6-2,-4-4-1,0 3 0,0-5-4,0-1-4,-4-1-6,0-6-3,-8 3-4,0-6-7,-1-2-6,1-2-11,-4 3-12,3-5-10</inkml:trace>
  <inkml:trace contextRef="#ctx0" brushRef="#br0" timeOffset="206102.7884">11009 16618 293,'0'0'44,"0"-3"0,4 3-4,-4-4-1,0 4-7,0 0-5,4 0-1,4 0-3,0-3-3,5 3-2,-1-3-2,0-3-3,0-1-4,5-5-1,-5 7-3,4-2-1,1-2-4,-5 3-5,-4 2-5,5 4-5,-1-6-6,-8 3-7,0 1-10,0 2-9,0 0-6,9 0-8</inkml:trace>
  <inkml:trace contextRef="#ctx0" brushRef="#br0" timeOffset="206336.8018">11033 16858 342,'4'0'49,"-4"3"0,0-3-6,13 0-8,-1 0-8,0-3-4,1 3-4,-1-5-6,0-1-3,4-1-2,-3 4-4,-1 0-5,0 3-7,1-6-6,-1 2-5,0 1-7,0 3-8,-3-5-9,3 5-3,0 18-11</inkml:trace>
  <inkml:trace contextRef="#ctx0" brushRef="#br0" timeOffset="222640.7343">11623 16556 290,'0'0'35,"0"0"-3,0-7-3,0 7-5,4 0-2,-4-6-4,8 6 0,4 0-2,1 0-2,-5-5 0,4 2-1,0 0-1,1-7-3,-1 4 0,4 0 1,-7 2-3,-1 1-1,0 3-1,0 0-1,0 3-1,1 1 0,-5 5 0,0 1-2,-4 1 0,4 2 0,-4 2 0,0-3 0,0 3-1,0 1 0,0-1 0,0 4 0,0 1 0,0-1-1,-4 2 2,0-2-1,-5-1-1,1 7 0,0 2 2,0-1 0,0-3-1,4-5 0,-5 4-1,1-4 2,0 1-1,0-3 0,4-2 0,-4 2 0,3-3 0,-3-2-1,4 1 2,4-2-2,-4-5 2,0 1-1,4-6 0,0 3 2,0 0 0,0 1 2,0-4-2,0 0 1,0 0 0,4 0-1,4 0-1,5 0 0,-5-4 0,4 4 0,4-3-1,-3-6 1,3 1-1,0-2 0,1 1-2,-1 2-3,1-1-2,-5 2-4,-4 0-2,0-4-5,0 7-6,1-3-7,-5 2-7,0 4-5,-4 0-6</inkml:trace>
  <inkml:trace contextRef="#ctx0" brushRef="#br0" timeOffset="222876.7478">12061 16980 391,'-4'0'51,"4"0"-14,0 0-7,0 0-11,0 3-4,0-3-5,0 4-8,-4-4-9,0 0-10,4 3-8,0 0-6,0 0-2,0 0-5,0-3 0,0 3-5</inkml:trace>
  <inkml:trace contextRef="#ctx0" brushRef="#br0" timeOffset="224148.8206">12274 16417 159,'-4'0'31,"0"0"4,4 0 3,0 0-6,0 0 4,0 0-5,0 0-3,0 0-1,0 0 2,0 0-3,0 0-3,0 0-2,4 0-5,0 0-2,8 0-5,-4 0 0,5 0-3,-5 0-1,4 0-4,0 0 2,1 0-1,-5 5-1,4-5-1,0 0 0,1 0 0,-1 0 0,0 0 2,0 0-2,5-5-1,-5 1 0,0 0-1,-3-2 0,3 0 0,-4 3 2,0-1-2,-4 4 1,0-3 1,-4 0-1,5 3 0,-5 0 1,0 3 0,0-3 0,0 0 1,0 10 0,0-1 2,0 1 1,0 1 1,0 5 1,-5-2 0,1 2-1,0 3 2,-4-1-1,0 1-2,4 1 1,-4 6-2,-1-6-1,5 0 1,-4 7-2,0-7-1,0 6 0,0-9-4,3 9-2,1-6-2,0 1-4,0 1 1,0-3-4,0-4-6,4 0-6,0-5-5,0-5-5,0 1-2,0 0-1,0-6-5</inkml:trace>
  <inkml:trace contextRef="#ctx0" brushRef="#br0" timeOffset="224942.866">13019 16287 344,'0'0'45,"0"0"-5,0 0-9,-4 0-7,4 0-6,0 0-5,-8 0-4,4 6-2,4-2 0,-9 4-4,1-2-1,4 3 3,-4-2 0,0-1 2,-1-1-1,1-2 1,0 0 0,0 4 2,0-4-2,-5 0 0,1 3 0,4 1-4,-4-1 3,4-3-4,-1-1 1,-3 4 0,4-3-2,0 1-1,4-4 1,-1 0-1,-3 3 0,8 0 2,0-3-1,0 0 0,0 0-1,0 3-1,0-3 2,0 0-2,0 0 2,0 0-1,0 0 0,0 0 1,0 0 0,0 3 1,0 0-1,0 4 0,0-1-1,0-4 1,0 4 1,4 0-2,-4 1 0,0-1 0,4 5 0,-4 2 0,0-3 1,0 1-1,0 1 0,0 1 0,0-3 1,5-4 0,-1-1-1,-4 1 0,0 4 0,4-4-1,4-3 0,-4 0 1,0 4 0,-4-7 1,4 0-2,0 0 1,0 0-1,5 0 2,-1 0-2,0 0 1,0 0 1,-4 0-1,0 0 0,0 0 2,5 0 0,-5-3 3,0 3-1,0 0 0,4 0 0,-4 0 0,4 0 0,1 3 1,-1-2-2,-4 3 0,4 2 1,-4 3-2,0-2 0,0 2 2,5 6 0,-9-6-1,4 1 0,-4 2 0,4-4-1,-4 5 1,0 3-2,-4-5 2,4 5 1,0-6-1,-4 1 0,-5 5-1,1-10 0,4 0-1,-8 7 0,4-2-1,3 2 1,-7-7-1,4 1 0,0-3 0,-4-4 2,-1 7-2,1-1 0,0-6 0,-1 0-3,-3 0-3,4-3-2,4 3-5,-5 0-2,1 0-3,12-3-1,-8-7-8,4 5-9,4-7-9,0-1-10,0 5-6</inkml:trace>
  <inkml:trace contextRef="#ctx0" brushRef="#br0" timeOffset="225588.903">13273 16265 284,'0'-3'41,"0"-2"2,0 5-3,0-3 0,4 3-4,0-4-7,0-2-5,4 0-3,-4 6-2,9 0-2,-5-7-4,4 4-1,-4 0-3,0 3-1,-3 0-1,3 0-3,0 3 1,0 0-1,4 1-1,1-4-2,-9 12-1,4-2 1,0-2-2,0 8 2,-4 0 1,5-2-2,-9 2 1,4 4-1,0 0 0,-4-6 0,0 5 0,0 3 0,0-4 1,-4-1-2,0-1 2,4 3-2,-5 2 2,-3-2-2,-4-2 2,4 2 1,0-1 0,-1 1 1,1-2 1,0-4-2,0 3 0,0-2 1,4 2 1,0 0-1,-1-2 0,-3-1 2,4 0-3,4-2 1,-4-5 0,4 7-1,4-8-1,-4 1 1,0 4-1,0-4-1,8 4 0,1-4 0,-1-3 1,8 4 0,-4-7-2,1 0-2,-1 0-3,4-4-2,5 1-4,-5 3-4,1-12-2,3 5-3,-4 1-10,1 3-10,-1 3-7,-4 0-7,29 3-10</inkml:trace>
  <inkml:trace contextRef="#ctx0" brushRef="#br0" timeOffset="238919.6654">11950 16085 144,'0'0'19,"0"-6"-1,0 6-1,4-3-2,-4 3-1,0-4 0,0 4 2,0-6-4,5 6 0,-5-3 2,4 0-3,-4 3 3,0 0 0,0 0-2,4 3 0,-4-3 2,0 0-5,0 0 1,0 0 3,0 0-3,0 3-3,0 3 1,-4-6-3,4 7-1,0-1 1,0-3-1,-4 7-1,-1-5-1,1-5 1,0 0 0,0 3-1,0 0 3,0 0 0,0-3 1,4 0 1,-8 0 0,8 0-3,-8 0 2,8 0-2,-9 0-2,1 0 2,0 0-3,0 0 0,4 0 0,-5 3 0,-3-3-2,0 0 2,4 7 0,-9-1-2,5 0 2,4-1 1,-4 2 2,-1-1-1,1 0 1,0 1 0,4-1 0,-1 0 0,1-6-2,0 2 1,0 1-2,0 0 0,-1 0 0,5 1 0,-4 2 1,4-3-2,0 0 0,-4 4 0,0-3 0,-1 3 0,1-1 1,0 4 1,-4-1 2,4 1-1,-5-2-1,5 4 0,4-2-2,-4 0 2,0-2-1,4-2-1,-5 3 1,1 1-1,4-2 1,-4-2-1,4 4-2,-4-1 2,-1 1-1,5-2 0,-4 1 3,0 4-2,0 0 1,-5-2 0,5 2 0,4-1 0,-8-1-1,4 2-1,-5 0 0,5-2 2,0 2-2,-4-4 2,12 4-2,-13 1 2,5-1 0,0 1-1,0 2 0,0 0-1,4-5 3,0 5 1,-5-3-1,5 1 0,0 2 1,0 3 1,4-5-1,-4 2 1,0 2-2,4 4 2,0-1-3,0 4 0,0-7 0,0 6 1,0 1 0,4-1 1,-4 1-1,0 2-1,4-4 3,0 0-1,0 4 2,0 2 2,5-5-2,-9-3 0,4 1 0,8-2 0,0 3 1,-8-6-4,4 2 2,5-1-2,-1 1 0,4 0 0,1-2 0,3-1 2,-3-1-2,3 1 1,-4 3 0,5-8 0,-5-2-2,5 2 1,-5-1-1,5-1 2,3-1-2,-3 2 2,3-4-1,-3 1-1,-1-4-1,9 3 0,-9-6 1,1 0-1,3 3 1,-3 1 0,-1-1 0,1 0 2,-1-3-2,1 3 2,-5-3-1,9 0 1,-5 0-3,1 2 3,-5 1-2,4-3 0,-3-3 1,7 3-2,1 0 2,-1 0-1,1-2 2,0 2-2,-1-3 1,5 0 0,-9 0-1,5-1 2,4 1-1,-5 0 0,1 0 0,-5 0-2,5 0 1,-5-1 0,5 1-1,-1-3 0,-3 3 0,3-1 0,1 0 0,-1-3 0,-7 1 0,7 0 0,1 2 0,-5 1 0,1-2 2,-1-1-1,5 3 1,-9 0-1,13 0-1,-9-1 1,5 1 0,-5 2-1,1 1 0,-1-5-1,1 3 2,-1-1-1,1 0 0,-1 0 0,1-4 0,-1 1 0,1 3 0,-1 0 0,-3-1-1,3 1 2,-4 0-1,5 3 0,-5-3 0,5 1 0,-5-4 0,0 3 0,1 0 0,3-4-1,-3 4 3,3-3-2,-3 1 0,3-1 0,0-4 0,-7 1 0,7 2 0,1-2 0,-1 4 0,1-5 1,-1 4 0,1 0-2,-1-1 1,1 1-1,-5 1 0,0 2 1,1 0-1,3-4 2,-4 1-2,1 3 0,3-4 1,-3 7 1,-1-6 0,0 3-2,1-5 0,-5 2 2,4-4 0,1 1-2,-1 1 0,1-2 1,-1-3 1,-4 5 0,5-4-1,-1-1-1,0 0 2,1 2-1,-1-2-2,1 1 3,-1-3-2,-4 3 2,5-1-2,-5 2 2,0 1 0,0-2-2,5 2 0,-5-4 1,4 4 0,-3-3 0,-5 1 1,4-3 0,0 3-2,5 2 0,-9 5 1,0-10 0,0 5 0,-3-3 1,3 2 0,0-2-1,0 1-1,-4 4 2,4-5-1,1-3-1,-5 8 0,4-5 1,-8 1 0,0 2 0,0-1 1,0-2 0,0 1-2,0 4 2,0-8-1,0 0 1,0 5 0,0-5-1,0 0 1,-4-2 0,4-4-1,-4 5 2,4-6-2,0 3 0,0-1 0,0 2 0,-4-5 0,4 2 2,-9 3 0,1 1 0,4-1 0,0-1 1,0 1 0,0 1-1,0-1 3,0 2-2,-5 1-1,5-2 2,0 2-2,-4 0 0,0 5 0,4-5-2,0 2 1,-9-2 1,9 0-2,-8 0 0,0 8 2,-1 2-2,5-4 1,4-2 1,-8 4 1,4-2-1,4 4 0,-9 0 0,5 1-1,4 2 2,-4-4 0,-4-2-1,3 2 0,-3 1 0,4 3-1,0-7 0,0 7-1,-5 2 1,5-3 1,-4 1 0,4-3 1,-1 3 0,-3-1-1,4 4-1,-4-6 1,3 3-2,-3 0 0,4-2 1,-4 5 0,-1 0 0,1 0 0,0-6 0,-5 6-1,5 0 2,-4 0-2,4 3 0,-5 0 2,5-3-2,0 3 1,-1-3 0,-3 0 0,4 5 0,3-5-1,-3 3 0,0 0 0,-9 4 0,5-7-1,0 3 2,-1 0-1,5 0 1,-4 0 0,-1 2 0,1-5 0,4 3 0,-9 0 0,9 1 0,4-1-1,-5-3 1,1 6-1,0-6 1,0 0 0,-1 0-1,5 3 1,-4 1-1,0-4 1,-1 3-1,5 0 1,-4 0 0,0 0 0,3 4 0,-3-7 1,0 4-4,-5 0 2,5-1 2,0 0-1,0-3 0,-1 3-1,1-3 2,0 0-2,-1 0 0,1 0-1,-4 0 1,3 0 0,-3 0 0,4 3 1,-5-3-1,1 0 1,0 7 0,-1-4 0,1-3-1,4-3 1,-5 3-1,1 0 0,0 3 0,-1-3 0,1 0 0,-5 0 0,9 0-2,-4 0 2,3 0-1,-3 0 2,0 0-1,3 0 0,5 0 0,0 0 1,-4 3 0,3-3-1,-3 0 0,0 0 0,4 0-2,-5 0 2,5 0 0,-4 0 0,4 0 0,-5 3 1,1-1 0,4-2-1,0 0 0,4 3 0,-4-3 0,-1 0-1,1 3 1,4-3 0,0 0 0,-8 0 0,4 0 0,3 0 0,-3 0 0,4 0 0,-4 0 0,0 0 0,0 0 0,3 0 0,-3 0 0,0 0 0,0 0 0,4 0 0,-4 3 0,-5-3 1,5 0-1,0 0 0,4 0 1,-4 0-1,0 0-1,-5 0 1,5 3 0,0 1 0,0-4 0,-1 3 0,-3-3 1,4 3-2,0 0 1,-4 4 0,7-7 0,-3 0 0,0 0-2,-4 0 2,4 0 0,4 4 0,-5 1 0,1-3 0,4-2 1,-8 0-1,-1 0 0,1-2 1,8 2-1,-8 0 0,4 0 0,-1 0 0,-3-5 0,0 5 0,-5 0 1,13 0-2,-8 0 1,4 0 0,-4 0 0,3 5 0,1-3 0,0-2 0,4 3 0,-4 0 0,4-3 0,0 0 1,0 0-2,-1 0 1,1 0 0,0 0 0,-4 0 0,4 0 0,0-3 0,-4 0 0,4 3 0,-5 0 0,5 0 0,0 0 0,0 0 0,-4-2 0,0 2 0,4 2 0,-5-2 0,1 0 0,4 0 0,-4 3 1,4-3-1,0 0-1,0 0 1,-4 3 0,3-3 0,-3 0 0,4 0 0,-4 0 0,4 0 0,0 0 0,0 0 0,-5 0 0,9 0-2,-4 0-1,0 0-2,0 0-3,0 3-2,0-3-4,4 3-3,-4 1-6,0 2-7,4 0-4,-4 4-8,4 1-11,-4 2-16,0 1-1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23T03:02:13.15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396 7764 181,'0'0'24,"0"0"-4,4 0-4,-4-6 1,0 6-2,0 0-1,0 0 1,0 0 1,0 0 6,0 0 1,4 0-3,-4 0 3,0 0-1,0 0-1,4 0 0,29-40-2,-33 43-4,0 4-4,0-4-1,0 7-2,0-3-1,-4 0-2,4-1 4,0 7 1,0 3 2,0 4 2,4 11-2,-4 2 0,0 8-1,0-2 0,0 3-4,0 5 0,4-1-2,-4-3-2,4-4 0,-4 4 0,0-3-3,4-3 2,-4-4-4,0-1-3,4-2-6,-4-3-4,4-10-8,-4-4-11,0-6-13,4-4-11</inkml:trace>
  <inkml:trace contextRef="#ctx0" brushRef="#br0" timeOffset="1190.0681">12667 7834 317,'0'0'46,"0"0"-2,4 0-1,-4 3-5,4 10-6,-4 3-4,0-2-6,0 9-1,-4 1 0,4-2-4,0 2 1,0 3-2,4-2-3,0-4 0,-4 1-2,0 2-3,8-5-1,-4 2-1,5-1-3,-5 3 0,0 0 0,0 3-3,-4 4 2,0-6-1,0 6-3,0 5 1,0-5-5,0 4-2,0-1-3,0-1-3,0-2-5,0-3-6,0-11-9,0-2-14,0 2-11,0 8-12</inkml:trace>
  <inkml:trace contextRef="#ctx0" brushRef="#br0" timeOffset="8561.4897">8716 13589 140,'0'0'21,"0"-3"-3,0 0 2,0 3 3,0-3-2,0 3 2,0-2-2,4 2-2,-4-5 2,0 5-1,0 0 1,0-1 0,0 1 0,0 0 0,0 0-3,0 0-3,0 0-2,0 0-1,4 1-1,-4 4 2,0-3 0,0 17-1,0 0-2,0-2 0,4 7 0,-4 2-2,0 4 0,4 3-1,-4 4-1,5-1-1,-5 4-1,0-2-3,0-1 3,4-4-4,-4 1 2,4-4-1,-4-2-1,0 3 0,0-8-2,0 1-6,0-5-2,0-3-4,0-1-3,0-3-6,4-2-8,-4-7-7,0 2-4,0-5-7</inkml:trace>
  <inkml:trace contextRef="#ctx0" brushRef="#br0" timeOffset="8828.5049">9027 14115 367,'0'0'51,"0"0"-9,4 0-11,-4 4-7,0-1-7,4 3-4,1-3-4,-5 4-1,0-3-2,4 3-5,0-4-2,-4 0-2,0 0-2,4 1-4,-4-4-2,4 0-4,-4 0-7,0 0-7,0 0-6,0-4-5,0 4-5</inkml:trace>
  <inkml:trace contextRef="#ctx0" brushRef="#br0" timeOffset="9361.5354">9371 13562 321,'0'-3'45,"0"0"-6,0 0-7,0-1-2,0-2-5,0 3-5,0 3-4,4 0-4,-4-2-3,0 2-2,0 0 1,0 0-2,4 0 0,-4 2-1,4 7 1,5 1-1,-5 3-1,0-5 1,0 4-3,0 4 0,0-1 0,-4 4-1,0-2 0,4-1 1,-4 2-1,0 4 0,0-3 1,0-2-1,0-1 0,4-1 0,-4-3 0,4 1 0,-4-3-1,4-3 2,1 0-1,-5-1-1,4 1 0,0-4 1,-4 0 0,8 3-1,-8-3 0,4-1 0,0-2 0,-4 0-1,8 3 1,-4-3 0,5 3 0,-9 1 0,12-4 0,-4 0 0,0 0 1,0-4-1,5 4 0,-1-3 1,0-2-3,5 2-2,-5 0-3,0 0 0,1-3-1,3 2 0,-4-2-1,0 6 0,5-6-3,-9 2-3,4 4-2,1-3-5,-5-1-5,4 0-1,-4 4-5,-4-6-4,17 6-10</inkml:trace>
  <inkml:trace contextRef="#ctx0" brushRef="#br0" timeOffset="9671.5532">9637 13546 347,'0'-3'50,"0"3"-5,4-3-9,-4 3-3,0 0-6,0 3-3,0 0-3,0 7-2,0 6-2,0-2 0,0 8-2,0 2-1,0 3-1,0 5-4,0 1-2,0 4 1,4-1-3,1 1-2,3 6-1,-4 0 0,0-3-1,-4-1-2,0-2-4,0-1-3,0-5-4,4 4-5,0-8-4,-4-3-7,0 1-12,0-1-14,0 1-9</inkml:trace>
  <inkml:trace contextRef="#ctx0" brushRef="#br0" timeOffset="18364.0504">5457 9774 339,'0'0'52,"0"-3"-3,0 3-5,0-4-7,0 4-6,0-6-3,0 0-4,4-1-2,-4 4-3,4 3-5,-4-3-5,0 3 0,0 0-3,0 0-2,0 0-1,0 0-3,0 0-3,0 0-2,5 0-4,-5 3 0,0-3-1,0 3-3,0-3-3,0 7-3,0-1-6,0 0-5,0-2-6,0 0-4,0 3-3,0-4-5,0 13-4</inkml:trace>
  <inkml:trace contextRef="#ctx0" brushRef="#br0" timeOffset="18695.0693">5748 9146 334,'4'-7'49,"-4"7"-8,0-1-7,4-2-6,0 0-4,4-4-6,-3 4-2,-1 0-4,0 0-2,-4 3 0,4 0 1,0 6-2,4 4 4,0 1-2,-4 11 1,5 5-2,-5 3-1,4 8-2,-8 2-1,4-2-1,4 7 0,-4-4 0,0-1-4,0 3 2,-4 0-2,0-7-1,0 1-4,0 3-4,0-4-4,0-1-5,0-5-5,0 4-9,-8-1-10,8-3-11,0-4-11</inkml:trace>
  <inkml:trace contextRef="#ctx0" brushRef="#br0" timeOffset="19368.1078">5564 11155 283,'0'0'53,"0"0"-6,0 0-1,0 0-9,0 0-7,4 0-7,-4 0-6,0 0-5,0 0-2,0 0-3,0 0-2,4 0 0,-4 0-4,4 0 2,-4 0-3,0 3-4,0-3-3,0 0-7,0 4-4,0-4-7,0 3-3,8 0-3,-8 3-2,0 2-4,0 2-1</inkml:trace>
  <inkml:trace contextRef="#ctx0" brushRef="#br0" timeOffset="19708.1272">5953 10586 297,'0'0'37,"0"-3"-7,0 3-5,0 0-3,0 0 0,4 0 0,-4 3 0,4 0 0,0 4-2,0 5-3,0 3-2,0 4 0,-4 0-2,4 8-2,-4 3 0,4 0-2,1 4-1,-1 5-2,0-2-2,0 6 0,-4 0-2,0 0 0,0 0-3,0-4-5,0-2-1,0 0-6,0-2-6,0-5-7,0-3-10,-4 0-7,4-2-7,-13 45-10</inkml:trace>
  <inkml:trace contextRef="#ctx0" brushRef="#br0" timeOffset="20224.1567">5564 12635 396,'0'0'55,"0"-3"-10,0 0-11,0 3-6,0 0-8,0 0-6,0 0-4,0 0-2,0 0-4,0 0-4,0 0-3,0 0-4,0 0-2,0 0-3,0 0-4,0 0-5,0 0-6,0 0-7,0 0-4,0 0-5,0 0-10</inkml:trace>
  <inkml:trace contextRef="#ctx0" brushRef="#br0" timeOffset="20540.1748">5924 12003 367,'0'0'38,"0"0"-8,0 0-4,-4 0-3,4 0-5,0 3 0,0 0-2,0 11-2,0 2-1,0 3-1,0 5 1,0-3 0,4 4-1,0 2-3,-4 7 1,8-4-4,-4 5-1,0-2-1,1 4 0,-5 3-1,8-7-7,-8 0-3,0 1-3,0 1-7,0-5-7,0-6-11,0 0-9,0-2-6,0-6-6</inkml:trace>
  <inkml:trace contextRef="#ctx0" brushRef="#br0" timeOffset="21052.2041">5646 14109 377,'0'-3'55,"0"3"-5,0-6-6,0 6-8,0-8-6,0 1-8,0 1-5,0-1-8,0 1-3,0 1-5,0 1-5,4 2-1,-4-4-6,0-1-2,0 7-4,0 0-4,0-3-8,0 0-7,0 3-7,0 0-5,20-3-8</inkml:trace>
  <inkml:trace contextRef="#ctx0" brushRef="#br0" timeOffset="21397.2238">6030 13553 369,'0'-4'40,"0"1"-6,0 3-6,0 0-5,0 0-5,0 0-2,5 0-4,-1 3-1,0 4-1,-4 2 1,4 6 0,0 4 0,-4 3 0,0 2 2,0 3-2,4 5-1,-4 4-2,0-1 0,0 3-3,0-1-2,0-1-1,0 1 0,4-4-3,-4 1-5,4-4-4,-4-1-5,4-6-7,0-3-10,-4-6-14,4-1-12,-4 26-10</inkml:trace>
  <inkml:trace contextRef="#ctx0" brushRef="#br0" timeOffset="22632.2945">8880 9165 240,'0'-3'30,"0"-4"2,0 1 0,0 3-4,0-4-3,0 7-2,0 0 1,0 0-1,0 7-1,0-7 0,4 6-1,-4 4-2,0 2-2,4 19-2,0-4-1,4 1-5,-4 6 0,5 2-2,-9 4-3,0 3-1,0 0 1,4 1-3,-4-1-1,-4 0 2,4 0-4,0-3-4,-9-4-3,5 1-4,0-4-5,0 2-5,-4-1-8,4-4-6,-4-3-7,8-5-5</inkml:trace>
  <inkml:trace contextRef="#ctx0" brushRef="#br0" timeOffset="22832.3059">9224 9767 430,'0'4'44,"0"-1"-11,0-2-12,0 6-4,0-1-9,0 0-9,0-2-10,0-1-11,0 0-10,0 0-8,0 0-6,8-6-6</inkml:trace>
  <inkml:trace contextRef="#ctx0" brushRef="#br0" timeOffset="23106.3216">9654 9214 487,'4'0'36,"0"0"-8,-4 8-8,4 5-1,0 0-4,0 10-2,4 6 0,-4 1-2,-4 7-2,9 3 0,-9-1-2,4 1-1,-4 0 0,0 0-2,0-4-2,0 1 0,0-1-4,0-6-3,0 2-7,0-2-4,0-3-3,0-1-10,-4 1-10,4-3-15,0-8-8</inkml:trace>
  <inkml:trace contextRef="#ctx0" brushRef="#br0" timeOffset="23763.3592">8904 10788 230,'-4'0'40,"4"0"-2,-8-3 0,8 3-2,0 0-2,-4 0-2,4 0-4,0 0 0,0 0-6,0 6-1,0 1-2,4 12-2,-4 1-1,0 1-2,0 4-4,-4-1-2,4 5-1,4 1-2,-4 0-1,0 1-2,0 0 1,0 3-1,0-4-2,0 3-2,0 1-1,0-1-2,0-1-1,0 1-3,0 1-1,0-11-6,0 3-1,0-5-9,0 1-9,0-5-8,0-4-7,8 11-8</inkml:trace>
  <inkml:trace contextRef="#ctx0" brushRef="#br0" timeOffset="23990.3722">9228 11297 362,'0'0'56,"0"0"-7,0 0-11,0 0-8,0 0-9,0 0-5,0 0-4,0 0-6,0 0-3,0 0-5,0 1-2,0-1-3,0 0-4,0 7-4,0-4-6,0 0-5,0-3-6,0 6-5,0-6-4,-4 7-11</inkml:trace>
  <inkml:trace contextRef="#ctx0" brushRef="#br0" timeOffset="24484.4004">9519 10745 355,'0'0'28,"0"0"-3,4 0-4,-4 3-5,4-3-2,8 0-5,4 0-2,-3 0 1,-1 3-3,0 1-1,5 5-1,-5-2 1,4 2 1,-8-4 1,5 8-4,-5-4 2,0 4-1,0 1-1,-4 2 0,-4 2-1,0 1 0,0 0 0,0-2-1,0 4 0,-4 4 2,0-4 6,0 1-1,-4-4 1,4 1 1,-4 1 0,4 0 0,-1-3 0,1 2-3,0-1 0,0 1 0,0-3 0,4-2-2,-4 2 0,4-4-2,0 3 1,0-6 1,4 1 0,0-2-2,4 1 0,5-2-1,-5-4-1,4-3 1,4 0-1,5 0 1,-5 0-2,5 0-5,-1-3-3,1 0-4,-1-7-6,-3 5-6,-5 2-14,0 3-11,0 3-7</inkml:trace>
  <inkml:trace contextRef="#ctx0" brushRef="#br0" timeOffset="25191.4409">9064 12109 217,'0'-3'43,"0"3"-1,0 0-2,0 0-6,0 0-5,0 0-2,0 0-2,0 0-1,0 0-5,0 3-2,0-3-3,4 0 1,-4 3-1,0 7-2,0 7 0,4 6 0,-4-1-5,0 2 0,4 3-1,-4 3-2,0 7-2,0-3 0,0 3 0,0 3-1,0 0 1,0-1-2,-4-5 2,0-1-6,0-3-3,0 2-1,4-5-5,-4-6-7,4-2-7,0-5-7,0-1-8,0 0-5,0-7-6</inkml:trace>
  <inkml:trace contextRef="#ctx0" brushRef="#br0" timeOffset="25404.453">9330 12662 414,'0'0'49,"4"0"-13,-4 0-10,0-3-8,0 3-9,4 0-6,-4 0-8,0 0-9,0 0-9,0 0-5,4-1-8,-4 1-5,5-4-1,-10-11-10</inkml:trace>
  <inkml:trace contextRef="#ctx0" brushRef="#br0" timeOffset="26016.488">9596 12158 374,'0'0'46,"0"0"-11,0-3-8,0-3-4,9 6-6,-1-3-1,0-4-5,4 4-3,0-8 0,5 5-2,3-1-1,-3 1-1,-1 3 0,-4 0-2,5 1 0,-5 2 0,0 2-2,1-2 0,-5 3 0,0 0-2,0 7-1,-8-4 1,4 7-1,-4 1-1,0-1 2,0-1 0,0 6 1,-4-2 0,-4-2 0,-4 5 0,3-3 1,-3 1-1,4 3 1,0-3-1,0-1 1,-1 0 0,5-5 0,0-1 0,-4-4 0,8 0 0,0-1-1,0-2 2,0 4-1,0-7 0,0 3 0,4 0-1,0 3 2,0-6-1,5 0 2,-1 0 3,-4 3-1,4 1-1,4-4 2,-4 0 0,5 0 0,-5 3 0,4-2-1,-4-1 1,1 7-1,-5-1-1,4 4 0,0 2 1,-4 1-1,0-2 2,0 5-1,0 2 0,-4 1-2,0-2 1,0 2 0,0-1 0,-4-2 2,4 3-2,-8-8 1,0 2 2,4-4-2,-4 2 1,-5-4-3,5-1 0,-4 0 0,0-3-1,-1 1-3,1-1-4,0 0-4,0 0-4,-5-1-4,5 4-6,-5-3-9,1 4-6,0-1-12,-1-3-4</inkml:trace>
  <inkml:trace contextRef="#ctx0" brushRef="#br0" timeOffset="45420.5979">14566 7982 280,'0'-3'38,"0"0"-1,0 0-2,0 3-5,0 0-1,0-4-3,0 4-3,0-3-4,0 0-4,5 0-1,-1 0-2,0 0-1,4-1 0,0 3-1,-4-6-3,4 1-2,5 3-1,-5-3 1,4 2-2,-4-2 0,9 4-1,-13 2-1,8 0 0,-4 0 0,-4 0 0,0 0 0,5 2-2,-1 1-2,-4 0 2,-4 7 0,0-1-2,0-1 1,0 2 1,0 3-1,0-4-4,-8 1 4,0 1-4,-1 2 3,1-1 0,0-4 0,0 5 0,-5-4 1,5 1 0,8-2 1,-8-2 0,8 1-1,-4-4 2,-4 3 0,8-3 0,0 1 0,0-1 0,0 0 0,0-3 0,0 2 0,0-2 0,0 3 2,0-3 0,4 3 2,4 0-1,-4 0-1,4-3 0,1 0 0,-1 0 1,0 3-3,-4 1 1,0-1-1,0 0 2,0 3-1,-4 2 1,4-1-1,1 2 1,-5 1 0,-5 1 1,5-2-1,0 7 0,-4-6 0,-8-2 1,8 1-2,4 1 0,-8-4 0,4 1 0,0-4 0,-5 1 0,1 0-1,4-1 1,-4 0 1,0-3-1,4 0 1,0 3-1,4-3 0,-9 0 0,1 3-1,4 1 1,-4-4-3,4 3-4,0-3-2,-4 0-2,3 0-3,5 0-6,-4 0-3,0-3-4,0-1-3,4-2-6,0 0-1,0 1-6,0-11-8</inkml:trace>
  <inkml:trace contextRef="#ctx0" brushRef="#br0" timeOffset="45685.6131">14894 8141 309,'0'0'46,"0"0"-7,4 0-4,-4 0-4,0 0-6,0 0-7,4 0-3,0 0-5,-4 0 0,0 0-5,4-3 0,0 3-3,-4-3-1,0 3-4,0-3-3,0 3-3,0 0-4,0 0-7,0-4-10,0 4-6,0-3-7,-12 3-9</inkml:trace>
  <inkml:trace contextRef="#ctx0" brushRef="#br0" timeOffset="46038.6332">15041 7863 313,'0'-3'33,"0"3"0,0 0-3,0 0 1,4 0-1,-4 3-6,0 5-4,0 1-2,0 7 0,5 0-1,-5-1-3,0 4 0,4 1-1,-4 3-3,0-3-4,0 1-1,0 4 1,0-1-3,0 2 0,0-6-1,0 2-1,0-1-1,0 0-1,-4 1-5,-1-3-2,1-5-2,4 2-4,-4-1-4,0 1-6,0-7-3,0 2-6,4 2-5,0-7-5,0-6-3,-8 23-3</inkml:trace>
  <inkml:trace contextRef="#ctx0" brushRef="#br0" timeOffset="46298.6481">15230 8128 352,'0'0'43,"0"0"-9,0 0-5,0 0-9,0 0-3,0 0-6,0 0-3,0 0-2,0 0-1,0 0-4,0 0-2,0 0-2,0 0 0,0 0-2,0-3-3,0 3-5,0 0-7,0 0-6,0-6-5,0 0-6,-13 1-12</inkml:trace>
  <inkml:trace contextRef="#ctx0" brushRef="#br0" timeOffset="46614.6662">15369 7831 308,'0'-1'31,"0"1"-1,0 0 4,0 4-2,0 3-1,0 9-4,0 1-3,0 2-3,0 5-5,0 1 0,0-1-3,-4 3-1,4 2-3,-4-2-1,4-2-3,0 2 0,0-3-3,0-2-2,-4 2-3,4-1-2,0-6-4,0 4-3,-9-2-5,1-3-5,8-5-9,0-2-9,0 1-8,0-7-5</inkml:trace>
  <inkml:trace contextRef="#ctx0" brushRef="#br0" timeOffset="47017.6892">15684 8043 357,'0'0'44,"4"0"-7,-4 0-6,0 0-6,0 0-7,0 0-2,8 3-4,-4-3-4,5 0-2,-5 0 0,4 0-3,0 0 0,4 0-1,-3-3-3,3 3-2,-4-4-3,0-2-4,0 1-8,1-1-6,-5 3-7,4 0-4,0-1-5,-8 1-3</inkml:trace>
  <inkml:trace contextRef="#ctx0" brushRef="#br0" timeOffset="47273.7039">15762 8208 294,'0'3'45,"4"0"-2,-4-3 1,0 3-8,0 4-6,0-4-5,0 0-4,4-1-6,0-2-2,0 3-3,0-3-3,-4 0-2,9 0-1,-5 3-1,0-3-3,4 0-4,0-3-1,0 0-6,5-5-4,-5 1-10,0-2-10,-4 3-6,4-1-8,13 1-5</inkml:trace>
  <inkml:trace contextRef="#ctx0" brushRef="#br0" timeOffset="48340.7649">16392 7909 258,'0'0'35,"0"-3"-6,0 3 1,0-3-5,0 3-4,0 0-4,4 0-2,-4-4-1,0 1-2,13 0-1,-5 0 0,4 0 1,5 3-2,-5-3 0,-4-1 0,4 1-1,1 0 0,-5 3-4,4 0 1,-4 0-3,0 0 0,5 0-1,-5 3 1,0-3-3,0 3 1,0 7 0,-8-1 0,5 1-1,-5-2 0,0 5-1,0-1 2,0-4-1,-5 5 0,-3-3 0,0-1 0,0 2-1,0 2-1,4-3 2,-5-1 0,5-4 0,0 4 0,0-2 0,0-4 0,4 0 0,-4 0 0,0 4 2,0-4 1,4-3 1,0 3 1,0-3-3,0 0-1,0 0 2,0 0-1,0 0 1,0 2-1,0-2-1,0 0 1,8 4 0,-4-4 0,4 2 1,-4 1 0,5 0-1,-1-3 1,-4 7-1,8-7-1,-8 6 1,0-3-1,4 4-1,1 1 1,-5 1 0,-4 1 0,4-1 1,-4-1 1,4 8 1,-4 0 0,0-3 0,0 1-1,0 2 1,0-5 1,0 2-2,-4-4 0,-4 4 2,4-2-1,-5 2-2,5-4 2,-4-1 0,-4 5 0,0-10 1,7 3-1,-7-6-1,4 4 0,0 2-2,-4-3 1,-5-3-2,13 0-3,-12 0-1,12 0-5,-9 0-2,5 0-5,0-3-2,-4 0-5,3 0-8,1-1-12,-4 1-5,4 3-12</inkml:trace>
  <inkml:trace contextRef="#ctx0" brushRef="#br0" timeOffset="110332.3106">18095 7950 133,'0'-4'7,"0"-3"4,0 1-5,5 0 0,-5 2-2,0 1 2,0 0 2,0-2 0,0 5-1,0-3-2,0 3 4,0-3-2,0 0-1,0-1 4,0 1-3,0 0 4,0 3-4,0 0 4,0 0-1,0 0 4,0 0-1,-5 0 4,5 0 2,0-6 1,0 6 0,0 0 1,0-3-2,0 3 1,0 0-2,0 0-4,0-4 0,0 1-2,0 3-1,0 0 0,0 0-2,0 0-1,5 0-2,-5 3 0,0-3 0,0 4 1,0-4 0,4 9-2,-4 1 2,4 2 0,-4 3-1,0 1 0,0 1-1,4 5 1,-4-1-3,0 3 0,0 1-2,0-4 0,0 1 1,0-1-2,0 1 0,-4-1 1,0 1-4,4-1-1,-9-2-3,5 1-2,-4 0-2,0-3-3,4 2 0,0-5-4,-4-1-7,4-7-6,-1 4-5,5-7-5,0 0-4</inkml:trace>
  <inkml:trace contextRef="#ctx0" brushRef="#br0" timeOffset="110862.341">18468 7826 157,'0'-3'12,"0"3"0,0 0 1,-4-3 3,4 3-3,0 0-1,0 0 4,0 0 0,0 0 4,0 0 2,0 0 0,0 0-1,0 6 2,4-2-1,-4-3-1,0 15 0,0 0-1,0-2-4,0 2-1,0 0-3,0 5-2,0-1-2,0 3-2,0-3-3,0 6-1,0-6 2,0 6-2,0-6-3,0 0-3,0-3-1,0-1-5,0-2-2,0-1-6,0 3-3,0-3-3,0-2-4,-4-2-5,-4 1-6,4-4-5</inkml:trace>
  <inkml:trace contextRef="#ctx0" brushRef="#br0" timeOffset="111154.3577">18382 8049 255,'0'0'35,"0"0"-4,4 0-1,0 0-2,-4 3-6,0 0-4,4 0-2,0 1-2,5-1-2,-1-3-2,0 0 1,4 0-2,-4 0-1,5 0-2,-1 0-2,-4 0-2,4 0 1,1-3-1,3 3-6,-4-4-5,-3 4-8,-1-3-3,4 0-4,-8 0-5,4-3-5,1 2-5</inkml:trace>
  <inkml:trace contextRef="#ctx0" brushRef="#br0" timeOffset="112371.4273">18853 7868 146,'0'0'29,"0"-2"-3,0 2 3,-4 0-2,4 0-5,0 0-1,4 0 0,-4 0 2,0 0-1,0 2-2,4-2 1,0 3-2,0-3-5,0 6 1,-4-3 0,4 1 0,4-1-4,-3 0-2,3-3-1,0 0-2,0 0-2,0 0-1,1 3 0,-5 0-2,8 0 0,-4-3 1,-4 0 1,0 4-2,4-1 0,-8 0 0,5 0-2,-5 0 2,4-1-2,-4 4 2,0 1-1,0-1-1,0 4-1,-4-6-4,-1 6 3,1-1-1,0-2-2,0 2 1,0-2 2,0-3-4,0 6 4,0-4 0,-4-2 0,4-1 1,-1 0 1,1 3 0,0-4 0,4 1 0,-4 0 1,4 0 0,-4-3 0,0 4 0,4-1 0,0 0 0,0 0-2,0-3 1,0 0 0,0 0 0,0 3 1,0 4 2,4-4 2,0-3 0,0 3 3,4-3-2,-3 0 1,3 2-3,0 2 1,-4-2 1,0 4 0,4-3-1,-4 1 0,0-1 0,-4 3-1,5 1 1,-1-1 1,-4 2-5,4 1 2,-4 4-1,0-2 1,0 5 0,0-3 0,0 0 1,-4-5-2,4 7 3,-4-2-2,-5-8 1,5 4 0,-4 1 0,0-4 0,4 1 1,0-3-1,-9 3-2,5-4-1,0 0 0,-4 4 0,4-7 0,3 0 1,-7 3-2,4-3-3,0 0-3,0 0-3,4-3-1,-1-1-4,1 1-6,0-10-7,-4 9-5,8-3-8,0 1-7</inkml:trace>
  <inkml:trace contextRef="#ctx0" brushRef="#br0" timeOffset="113643.5">19279 7602 159,'0'0'10,"0"0"0,0 0 3,0 3-6,-4 1 6,4-4-3,-9 3 1,9 3 3,-4 0 2,0 9 0,0-3-2,0-2 1,0 0-1,0-2 0,0 4 1,4 1-2,-4-2-2,-1-1 0,1 2 1,-4-2-1,4 7 0,-4 2 1,0-1 1,4 4-1,0 2 0,-5 0 2,1 4-3,4-4 1,0 3-2,0 2 0,0-2 0,4 0-2,-4 2-1,0-2-1,0 0 2,4-2-3,0-4 1,0 1-1,0-1-1,0 1-1,0-5 0,0 3-2,4-3 1,4-1 0,0-2-2,0-4 0,-4-1 0,4-2 0,1 2 0,-5-2-3,4-7-4,-4 0-3,4 0-5,0 0-4,-4 0-8,5 0-10,-5 0-8,0-4-8</inkml:trace>
  <inkml:trace contextRef="#ctx0" brushRef="#br0" timeOffset="113908.5152">19360 8202 356,'0'0'47,"0"0"-5,0 0-9,0 0-6,0 3-7,0-3-5,0 0-4,0 0-4,0 6-1,0 0-2,0-2-1,0-1-3,0 0 0,0 0-3,0 2-2,0-2-7,0 0-3,0-3-7,0 3-4,0-3-3,0 0-3,0 0-7,0 0-2,0 0-4</inkml:trace>
  <inkml:trace contextRef="#ctx0" brushRef="#br0" timeOffset="114205.5322">19520 7949 339,'0'0'38,"0"0"-1,0 0-2,0 0-5,0 0-6,0 0-5,4 1-2,-4-1-5,0 7-1,0-7-2,4 12 0,-4 1 0,0-2-2,0 5-1,0 0-1,0-2 0,0 2-3,0 3 1,-4-1-2,0 1 0,0-2-1,0-1-2,0 2-4,0-2-4,4 0-2,0-8-6,0 1-2,0 1-4,0-1-8,-4-4-5,4-2-7,0 10-12</inkml:trace>
  <inkml:trace contextRef="#ctx0" brushRef="#br0" timeOffset="114600.5548">19659 7709 281,'0'4'36,"4"-4"-1,1 5-1,-1 2-4,0 5 0,0 3-4,4 4-2,-4 0-4,4-5-4,0 5 1,-3 2-3,-1-2-3,4-2 2,-4 6-2,4-3 2,-4 7-3,0-1-2,-4-2 0,0 1-2,0 2-1,0-3-1,-4 5-1,0-6-1,0 4 1,-4-1-3,4-5 1,0 4 0,-5-8-3,1 3-2,4-3-2,0 2-1,-4-5-2,0-1-4,0 0-1,3 0-4,1 1-7,-4-1-8,4-4-4,0-7-6,0 7-3,-12 7-9</inkml:trace>
  <inkml:trace contextRef="#ctx0" brushRef="#br0" timeOffset="114920.5731">19958 8016 330,'0'0'36,"4"0"1,-4 0-1,0 0-3,8 0-6,1 6-6,-1-6-5,0 3-5,4-3-3,1 0-2,-5 0-1,0 3-2,4-3 0,-4 0-4,-3 0-2,3 0-5,0 0-7,0-3-5,-4 3-8,0-3-9,0 3-5,-4-13-13</inkml:trace>
  <inkml:trace contextRef="#ctx0" brushRef="#br0" timeOffset="115108.5838">19925 8241 341,'0'0'38,"0"3"-3,5-3-3,-5 0-5,8 0-7,0 0-6,4 0-3,0 0-8,1 0-7,-5 0-9,0-3-8,4 3-4,1 0-4,-1-3-3,-4-5-5,29-11-7</inkml:trace>
  <inkml:trace contextRef="#ctx0" brushRef="#br0" timeOffset="115781.6223">20364 7814 304,'0'0'40,"0"0"-5,0 0 4,0 0 0,0 3-6,0-3-6,0 3-4,0 8-2,0 5-3,0 3-1,0 2-3,0 4-2,-5 2-1,5 0-3,-4 3-2,0 2 1,4-2-4,-8 1 0,0-4-1,4 1 0,4 3-2,-4-8-3,-5 6-3,1-5-4,4-4 0,4 3-5,-8-6-3,8 2-9,0-6-8,0 0-9,0-5-8,-4 22-12</inkml:trace>
  <inkml:trace contextRef="#ctx0" brushRef="#br0" timeOffset="116004.6351">20482 8311 406,'0'-3'48,"4"-2"-12,-4 2-10,0 0-6,0 3-9,0 0-6,0 0-7,4 3-8,1-3-5,-5 3-1,0 2-3,0-2-1,4 4 1,0-7-1,-4 3-3,0-3-4,0 0-5,4 0-12</inkml:trace>
  <inkml:trace contextRef="#ctx0" brushRef="#br0" timeOffset="116721.6761">20666 7936 252,'0'0'29,"0"0"0,0 0 3,0 0-2,5 0-1,-5-3-2,0 3-1,8 0-3,0 0 0,0 0-4,4-3-1,-3-4-5,7 4-1,-8 0-2,4-2-3,-3-1 0,-1 6-3,4-3 0,-4 3-2,0 0 0,1 3 0,-1-3-1,-4 3 0,4 3-1,-4-1 1,0 5-1,0-4-1,-4 4 2,0-2-1,0 4 0,-4-2 0,0 3 0,0-2-1,-4 1 1,0 1-2,4-5 0,-5 2 0,1-1 1,4 1-1,0-4 0,0 0 1,0-1 1,0-2-1,4 4-1,-4-4 2,4 3 0,-4-3 0,0 1 0,4-4 0,0 3 0,0-3 0,0 0-1,0 0 0,0 0 2,0 0 1,0 0 0,0 0 0,0 3 2,4-1 0,4-2-1,0 3 1,0 0-1,-4-3 0,0 0 2,5 0 0,-1 3 1,-4 0-1,8 0-1,-8 4 1,4-4-2,1 3 0,-5-1 0,4 5 1,-4-1-2,-4 1 3,4-1 0,-4-1 0,0 5 1,-4 0-2,0-2 0,0 1 0,0-5-1,-4 6 1,3-7-2,-7-1 0,4 1 0,4 4-1,-4-1-1,-1-6 1,1 2 0,4-2-1,-4 0 0,0 4-2,-4-7-2,7 3-3,5 0-4,-8-3-2,4 0-2,0 0-6,0 0-2,-4 0-9,4 0-7,0 0-8,0-3-6,-13 0-10</inkml:trace>
  <inkml:trace contextRef="#ctx0" brushRef="#br0" timeOffset="117315.7101">20511 8303 225,'0'-6'32,"0"6"-6,4 0 1,-4 0-2,0 0-4,0 0-2,0 0-3,0 0-2,-4 0-4,4 0-3,0 0 0,0 0-2,0 3-1,0-3 0,0 0-3,-4 3 0,4-3-2,0 0-6,0 5-7,0 1-1,0 1-6,-4 2-7,0-2-5,-29 39-9</inkml:trace>
  <inkml:trace contextRef="#ctx0" brushRef="#br0" timeOffset="135742.764">12319 9384 183,'-4'0'27,"4"0"-4,0-1 1,0-2-1,0 3 2,0-4-3,0 1 3,0 3 0,0-3 1,0 0-1,0 3-4,0 0 1,0-3-1,0-1-3,0 1-3,0 3-1,0-3-3,0 3-1,0 0-3,0 0 2,0 6 0,0 1-2,0 13-2,0 3 0,-4 1-1,0 1-1,-1 2 0,-3 0-2,8 3-1,-8 2 0,8-5 1,-4 3 0,0-1-3,0-2-2,0-3-2,0-2-2,0-1-3,4-1-5,0-1-5,-5 1-7,5-6-5,-4 5-6,4-10-8,-8 36-9</inkml:trace>
  <inkml:trace contextRef="#ctx0" brushRef="#br0" timeOffset="135986.778">12548 9731 404,'-4'0'42,"4"0"-9,0 3-8,0-3-8,0 3-6,0-3-3,0 5-5,0 1-3,0-2-4,0 2-4,0-6-3,0 0-4,0 0-5,0 0-3,4 3-3,-4-3-4,0 0-6,4 0 0,8-3-7</inkml:trace>
  <inkml:trace contextRef="#ctx0" brushRef="#br0" timeOffset="136669.8171">12765 9370 247,'0'0'30,"4"0"-1,-4-3 1,0-4-6,0 4-1,0 0 1,4 0-1,0 0-2,0 0 2,1-1-1,3-2-1,0 4-2,4 2-4,0-3 0,1-3-4,3 3-1,-8 0-3,5-4-2,-1 7-1,0 0-2,-4 0 0,5 0 1,-1 0-2,-4 0-1,0 3 0,-4 1 0,0-1 0,1 6-1,-5-1 0,4 2 1,-4-1-2,0 1 1,0 3 0,0-2-1,-4 5 1,4-4-2,-5-4 0,-3 2-1,0 2 1,0-2-3,4-2 0,0 2 3,0-1-1,-5 1 2,9-6-2,-4 3 1,-4-1 2,8 0-1,-4 1 1,4-4 0,0 3 0,0 1-1,0-6 2,0 2-1,0 4 1,0-4 0,0-3 0,0 3 0,0-3-1,0 3 1,8 1 2,0-4 0,1 0 0,-1 3 1,0-3 0,0 0-1,4 0 1,-3 3 0,-1 0 0,0 0-1,0 2-1,-4 1 1,5 1 0,-5 2 0,0 4 0,0-5 1,-4 1-1,0 4 0,0 2 1,0 0-2,0 1 1,0-1-1,-4 1 2,-4-1 1,3-7-2,-3 5 0,0 0 0,-4-5-1,4 4 2,-5-5 0,1-1-2,4 1 2,-9-1-2,9-3-1,-4-3 1,0 0-2,-5 0-2,1 0-1,4 0-3,-5 0-1,5-3-3,0 3-4,-1-3-6,5 0-6,0-4-8,-4 1-3,8 3-7,-13 9-10</inkml:trace>
  <inkml:trace contextRef="#ctx0" brushRef="#br0" timeOffset="141369.0858">14583 9608 223,'0'-3'37,"-4"3"-3,4 0-6,0 0-4,0-3-3,0 3-6,4-3-1,-4 0-1,4-4 0,4 1-1,-4 3 0,4 1-1,1-4-2,-1 3 1,0 0 1,0-1-3,4 1 0,-3 0-1,-1 0-3,0 3-1,4 0 0,-4-3 0,-3 3-1,3 0-1,-4 0 1,0 0-2,-4 3 0,0 0 0,4 0 0,-4-3 0,0 7 1,0 2-2,0-1 2,0-2 0,-4 4-2,-4 3 2,0-2-2,3-2 0,-3 4 1,-4-3-1,0-2-1,8 1-2,-5 1 1,5-1-1,0-1 1,-4-2-1,0 7 0,4-10 1,4 4 2,-4-4 1,4-3-2,0 3 1,0 3 1,0-6 2,-4 0 0,4 0 4,0 2 2,4-2 0,-4 0-1,8 0 1,-4 0-3,0 0 1,8 0-1,-12 0-1,8 0 1,1 0-2,-5 0 0,4 0-1,4 0 0,-4 0 1,-8 0-2,5 3 2,-1-3-1,0 7 1,-4 2 1,0-3-2,0 2 1,0 2 0,0-4-2,0 7 0,0-7 0,-4 7 0,4-5-1,0 2 0,-4-4 2,4 3-1,-5-4 3,1 2-1,0-1 0,0 0 0,-4-3-1,4 1-1,0 2 1,-9-3-1,5 0-1,8 2 0,-8-5 2,-4 7-2,8-4 0,-4 0-3,-1-3-2,5 0-2,0 0-2,-4 3-1,0-3-4,0-3-1,4 3-6,-5-3-8,5 3-5,-4 0-4,8 0-5,-16-15-12</inkml:trace>
  <inkml:trace contextRef="#ctx0" brushRef="#br0" timeOffset="142236.1354">15021 9345 151,'0'0'10,"0"0"0,0 0 2,0 0 1,0 0 4,0 0 0,0 0-1,0-4 4,0 4-3,0 0 2,0 0 0,0 0-1,0 4-2,0-4-2,0 3-1,0-3-4,0 3 3,0 0-4,-4 0 1,4 4-1,-4-1 0,4 0 2,-4 1 0,-1-3 1,1 6 1,0 0-2,0 2-2,0-1-2,0 2-2,0 0 0,-4 1-3,4 2 2,-5-2-1,5 2 1,0 3-2,-4-1 1,4-2 1,-4 4-1,4 3 2,0-3 0,0 3-1,-1-3 0,1 4 0,0 2-1,4-6 0,0 2-1,-4-1 0,4 5 0,0-9-1,4 5 0,-4-7 1,0 4 0,4 1-1,5-4-3,-5 0-3,0-2-1,0 2-5,4-1-2,0-6-4,-4-6-5,0 7-4,0-1-6,5-4-4,-5 2-7</inkml:trace>
  <inkml:trace contextRef="#ctx0" brushRef="#br0" timeOffset="142552.1535">15111 9589 312,'0'0'48,"0"0"-2,0 0-6,0 4-9,0-4-6,0 0-6,0 9-3,0 1-2,0-4-1,0-1-4,0 4 0,0 1-1,0-1-2,0-4 0,0 5-1,0-1-1,-4 1-2,4 2 0,0 0 0,-4 4-3,4-1-4,0-3-2,-8 0-3,3-2-4,5-2-6,-4 1-10,4 1-3,0-1-7,0-2-4,0 1-1,-4 25-6</inkml:trace>
  <inkml:trace contextRef="#ctx0" brushRef="#br0" timeOffset="142761.1655">15197 9856 345,'0'0'43,"0"0"-9,0 0-6,0 5-9,0 2-9,0-7-6,0 0-11,0 3-3,0-3-6,0 0-3,0 0-2,0 0-1,0 0-2,0 0 1,0-3-1,0-1-2,8-7-8</inkml:trace>
  <inkml:trace contextRef="#ctx0" brushRef="#br0" timeOffset="143038.1813">15344 9583 306,'4'-3'40,"-4"1"-3,0 2 1,0 0-3,0 0-8,4 2-5,1 1-5,-5 3-4,0 1-4,0 2-1,0 4-2,0-5-2,0 1 0,0 4-2,4 0-1,-4-2-3,0-1-3,0 2-5,0-4-3,0 2-6,-4-1-5,4 4-1,-9-2-2,1 2-1,0 0-4,4-2-1,0-2-4,-13 25-4</inkml:trace>
  <inkml:trace contextRef="#ctx0" brushRef="#br0" timeOffset="143418.203">15430 9335 280,'0'0'40,"0"3"3,0 0-2,4 7-5,-4 6-5,4 0-5,5-2-4,3 2-2,-4 1-7,4-1-1,-3 2-4,3 1-1,-4-2-1,4 6 0,-3-3 1,-1 3-1,0-3 2,0 2-2,-4-1 1,4 1 1,-4-1-4,1-2 0,-1-5-1,0 9 0,-4-3-1,0-1 1,0-1-3,0 4 0,-4-4-1,0 4-5,-9-5-1,5-1-3,0 0-3,0-5-4,4 2-6,-9 0-10,5-7-7,4-1-6,-4-5-5,-4 0-7</inkml:trace>
  <inkml:trace contextRef="#ctx0" brushRef="#br0" timeOffset="143855.228">15770 9314 185,'0'-3'25,"0"3"-3,0 0-7,0 0 2,0 3-4,-4-3 1,4 7 1,0-7 1,0 6-1,0 5-1,-4-4 2,4 2-4,0-3-2,-4 4 0,0-7 1,0 4 0,-1-3-1,1 6-2,0-1 0,0 1 2,0 1 0,0 5 0,0 0 1,4-2-1,-4 2 1,0-2-5,0 5 1,4 1-1,0-3 1,-4 5-2,-1 2-1,5-3 0,-4 1 0,4-1 0,0 1 0,-4-1-2,4 1 1,0-1-2,0 1 1,0-8-2,0 5-1,0-1-1,4-2-3,-4-1-3,0-3-1,4 0-5,1-2-3,-1-4-5,4-1-2,0 1-5,-4-2-3,4-1-4,0-3-2</inkml:trace>
  <inkml:trace contextRef="#ctx0" brushRef="#br0" timeOffset="144185.2469">15926 9434 358,'0'0'40,"0"3"-5,0-3-4,0 6-6,-9 7-7,9-2-5,0 2-3,0 3 1,0-5-1,0 5-1,0 0 0,0-2 0,0 5 1,0-2-3,0 2 0,-4-1-4,0 1 0,4-1-2,-4 1-4,0-2-2,0-1-6,4 3-3,-4-5-7,0-1-5,0-3-7,4-2-3,0-2-6,0 3-2,-13 7-8</inkml:trace>
  <inkml:trace contextRef="#ctx0" brushRef="#br0" timeOffset="144403.2594">16020 9752 346,'0'-4'41,"0"1"-2,0 3-9,0 0-8,0 0-7,0 0-4,0 0-8,0 0-7,0 0-5,0 0-8,0-3-1,0 1-2,0-1-1,0 3 1,0 0-2,0 0-2,0 0 1,0 0-4,8 0-8</inkml:trace>
  <inkml:trace contextRef="#ctx0" brushRef="#br0" timeOffset="144976.2922">16147 9510 314,'0'-3'33,"4"0"0,0-1-4,4 4-6,-4 0-5,4-3-4,1 3-2,-1-1 0,0-3-3,0 4 0,4 0-2,-8 0-2,5 0 2,-5 4-3,8-4 0,-12 0 0,8 1-3,-8 2-1,4 4 0,-4-1 2,0-3-2,0 4 0,0-1 1,0-3 0,0 0-1,0 4-1,0-3 0,0 3 0,-4-1-3,-4-3-2,4 4 1,-4-1-2,4-1 1,0-2 0,-5 3 2,9-2 1,-4-1 1,4 0 0,-4 0 1,4 0 0,0 0 0,0 1 1,0-1 0,0 0 0,0 0 0,0-1 1,0-2-2,0 3 3,4-3 1,-4 3-1,4-3 1,-4 0 0,9 0 2,-1 0-2,-4 0 3,4 0 1,-8 0-2,8 0 1,-4 3-2,0-3-1,1 7 3,-1-4-1,0 3-2,-4 1 1,4 1-1,-4-2 0,0 7-1,-4-7-1,4 3 1,-4-4-1,0 5 0,-5-4 0,9 4 0,-4-4 1,-4 2 1,4-2-1,-4-6 0,4 4-2,0-1 1,-5 0-2,5 3-1,4-6-5,-4 7-1,0-7-5,-4 0-3,4 0-8,4 0-5,-4 0-5,4 0-3,-4-4-4,-5-5-8</inkml:trace>
  <inkml:trace contextRef="#ctx0" brushRef="#br0" timeOffset="145408.3169">16355 9305 323,'0'0'37,"0"0"0,0 3-4,0 3-6,0 7-7,0-2-2,0 8-3,0-3-5,0-2-1,5 6 1,3-3-3,4 2-1,-8-1 2,4 1 0,-4-2 0,9 5-4,-9-2 1,8-3-2,-8 2-1,4 2 2,-4-2-2,5-2 1,-9 6 2,0-3 2,0-1-1,0-4-2,0 4-1,0-2 0,-4 5-1,4-1-2,-9 5 2,1-12-2,4 8-5,-8-8-1,4 12-2,-1-9-2,1-1-1,-4 5-5,4-8-3,4-1-2,-5 1-7,5-11-4,-4 1-5,4-3-4,-12 3-11</inkml:trace>
  <inkml:trace contextRef="#ctx0" brushRef="#br0" timeOffset="145707.334">16613 9500 375,'5'0'43,"-5"0"-1,4 0-9,4 0-9,0 0-5,0 0-7,0 0-2,-4 0-3,5-3-4,3 3-3,-4-1-1,-4 1-3,0 0 1,0-4-4,5 4 0,-5-3-8,0-3-5,0 6-8,-4-3-3,4 3-3,-4 0-2,0 0-2,-8 3-6</inkml:trace>
  <inkml:trace contextRef="#ctx0" brushRef="#br0" timeOffset="145895.3447">16593 9656 263,'0'5'35,"0"-5"-2,0 2-4,0 1-3,4 0-7,0-3-2,0 3-3,0-3-6,5 0-2,-1 0-1,4-3-1,-4 3-1,4 0 0,1-3-4,-5 3-8,0-5-6,0 0-6,-4 4-7,5 1-1,-9 0-11</inkml:trace>
  <inkml:trace contextRef="#ctx0" brushRef="#br0" timeOffset="162494.2941">16925 9580 137,'0'-2'7,"0"2"6,0-3-3,0 3 2,0-3-2,0 0 0,0 0 3,0-1-2,0 4-2,0-6-3,0 3 0,0 0-3,0-1 1,4 1-1,-4 2 1,4-2 2,0-1 0,-4 1 4,4 0 0,0 0 4,-4 0 2,4 3 4,-4 0 2,0 0-2,0 0 2,0 0 1,0 0-3,0 0 0,0 0-2,0 0-3,0 0 0,0 0-3,0 0-3,0 3 0,0-3-2,0 0-1,0 9 3,0-2-2,0-3-1,0 3 3,0-1-2,-4 1 0,4 2 0,0-1-1,0 2-1,0-1-2,0 1 1,0-4-1,0 2-1,-4 1-1,0 1 0,4 0 0,-4-4 0,0-1-1,4 1 0,-4 0-1,4-2 2,0 2-2,0-3 0,0 0 2,0-3 0,0 3-1,0-1 0,4-2 0,-4 0 0,8 0 1,0 0-1,-8-2 0,8 2 0,-4 0 0,-4 0 0,9 0 0,-5-3-2,0 3 0,4-3 0,-4-3-1,4 3-1,0-1 2,1 1-1,-5 3-1,0-3-2,0 0-2,4 3-4,-4 0-2,-4 0-6,4 0-6,-4 0-7,0 3-7,0-3-6,0 0-3</inkml:trace>
  <inkml:trace contextRef="#ctx0" brushRef="#br0" timeOffset="162778.3104">17060 9477 255,'0'-4'40,"0"4"0,0 0-2,4 0-3,-4 0-1,0 0-5,0 0-2,0 4-3,0-4-2,0 6-4,4 8-2,-4 2 1,0 6-5,0-1-1,-4-2-3,0 2 0,-5 1-3,1 2-1,4 0-1,-4 4-1,0-10 1,4 4-2,4-4-6,-8 1-2,3-5-4,1 2-4,4 0-3,-4-5-5,4-5-8,0 1-7,0-1-8,0 0-7</inkml:trace>
  <inkml:trace contextRef="#ctx0" brushRef="#br0" timeOffset="163000.3231">17178 9823 381,'0'-3'33,"0"0"-5,0 0-8,0 3-6,0 0-2,0 0-8,0 0-6,0 0-9,0 3-5,0-3-8,0 0-2,-4 0-5,4 3-2,0-3-2</inkml:trace>
  <inkml:trace contextRef="#ctx0" brushRef="#br0" timeOffset="163504.3519">17273 9572 258,'0'0'40,"0"0"-4,0 0-1,0-3 0,0 0-4,0 3-3,0 0-5,0 0-4,4 0-4,-4 0-2,8 0-1,0 0-3,0 0-1,4 0-1,-3 0-2,-5 0-1,0 0 0,4 0-1,0 3-1,0-3-1,-3 3 0,-1 0 0,0 2-1,-4 1 0,0 1 2,0 2-1,0 1-1,-4-1 0,4-1 0,0 2 0,-9-1 1,5-1 0,-4 2-3,8 2 2,-8-2 0,8-1 1,0-1 0,-4 2-2,0 3 2,0-7-2,4 2 0,-9 5 1,5-7 1,0 4-2,0-2 2,-4 1 0,4 1-1,0-1-1,0 1 0,0-4 1,4-1 0,0 1 0,0 1 0,0-1 0,0 0 1,4-3-2,-4-1 2,4 4-2,0-2-1,8 2 1,-4-3-5,-4-3-2,9-3 0,-5 3-4,0-3-5,0 0-10,-4-4-10,5-1-6,-1 2-5</inkml:trace>
  <inkml:trace contextRef="#ctx0" brushRef="#br0" timeOffset="164079.3848">17563 9623 312,'0'-5'35,"0"-1"-1,0-1-1,4 1-7,-4-4-4,4 4-6,-4 1-3,0-1-4,0 0 0,0-4-5,0 4 1,0 2-2,0 0-3,-4-3 3,0 1-2,4 0 1,-4 2-1,0 1-1,0 0 4,0 0 2,-4 0-1,4 0-1,-1 3-1,-3 0-1,4-4 0,-4 4-1,4 0 0,0 0 1,0 4-2,-4-4 0,3 3 0,1 3 0,0 4 2,-4-4-2,4 4 0,0 1 0,0-2 0,0 1 0,0-1 0,4-1-2,0 2 2,0-4-1,0 4 0,0-7 2,0-3-2,4 3 1,0 0 1,0-1-2,4-2 2,-4 0 2,4 0 2,-4 0 0,5-2 1,-5-1 1,4 0-2,0 0-1,-4-4 0,0 4 1,4-3-2,1-1 2,-5 4 0,0 0 0,0 0 0,4 1-1,-8-1 1,4 3-1,0-3 1,0 3 0,-4 0 2,5 0-1,-1 3 1,-4 0 0,0-1 2,0 14-1,0 0-1,0-5-1,0 5-2,-4 0-1,-1 1 0,5 2-2,-4-1 1,0 1-2,-4 1-3,4-4-4,0-1-4,-4 4-2,8-3-6,-9 1-1,9-1-4,-8-2-5,4 2-9,4-6-8,-8 4-10</inkml:trace>
  <inkml:trace contextRef="#ctx0" brushRef="#br0" timeOffset="175099.0151">17928 9421 153,'0'-2'22,"0"-1"1,0 3-6,0-3 3,0 0 0,0 0 1,4 3-2,0-7 0,-4 4 1,0 3-3,0 0 0,0-3-2,0 3-1,0-3-1,4 3-1,-4 0 1,0 0-4,0 0-2,4 0 0,-4 0-2,0 0 2,0 3-1,0-3 1,4 13 0,-4 1 3,0 5-1,4 0-3,0 2-1,-4-4-2,4 5 0,0 1-2,-4-3 0,0 1-1,0 1 0,0-1 0,0 1-2,0-4-3,0 1-5,0-5-4,0 5-6,0 0-3,0-11-7,-4 2-7,4-4-6</inkml:trace>
  <inkml:trace contextRef="#ctx0" brushRef="#br0" timeOffset="175369.0305">18100 9691 360,'0'0'36,"0"0"-11,0 0-6,0 0-7,0 0-2,0 0-7,0 0-6,0 0-8,0 0-4,0 0-5,0 0 0,0 0-3,0 0-1,0 0 2,0 0-4,0 8-6</inkml:trace>
  <inkml:trace contextRef="#ctx0" brushRef="#br0" timeOffset="176016.0675">18186 9434 267,'0'-4'39,"0"4"-3,4 0-4,-4-3-3,0 3-4,0-3-5,0 0-3,0 1-3,4-1 0,0 3-5,4 0 0,0-3-2,0 3-1,-4-3-2,5 3-1,-1 0-1,0 0 2,0 0-3,0 0 0,1 3-1,-5-3 0,-4 3 0,0-3-2,0 5-3,4 1 1,0-3 0,0 4-2,-4-1 0,4 4 1,-4-4-2,4-1 1,-4 1 0,0 4-1,0-1 0,0-2 0,-4-3 0,0 3 2,4-1 0,0 4 3,0-7 1,-4 3-1,0-3 0,0 1 1,4 0-1,-4-1 1,4 1-1,0-1 1,0-3 1,0 0-1,0 0 2,0 3-2,0-3 0,0 0 2,0 0 0,0 3 2,0-3 1,0 0 2,12 0 4,-8 3-2,4-3-1,-4 0 2,0 4 0,5-4 2,-5 0-2,4 0-1,-8 3-2,4-3-1,0 3-1,0 0 0,-4 2-1,0 1 0,4-3 1,-4 4-2,0 2 1,0 1-1,0-2-1,4-2-1,-4 0 3,0 1-3,-4-1 0,0 2 0,4-1 1,-8 2 0,0-3-1,0 1 0,-1-1-2,1 2-4,-4-2-3,4 1-7,-1 2-2,1-5-8,0-1-1,4-3-5,0 0-4,-4 6-3,-13 0-8</inkml:trace>
  <inkml:trace contextRef="#ctx0" brushRef="#br0" timeOffset="176391.089">18534 9400 251,'0'0'15,"4"-3"0,-4 3 4,0 0-3,0 0-1,4 0 0,0 0-3,0 0 4,0 0-2,0 3 1,-4 0-3,4 7 1,0-2 1,0 1 1,5 4-1,-9-3 3,8 4-3,-4-4-3,-4 2-2,4 3-3,0 0-1,0-2 0,-4 1-3,0 2 0,4 0-4,-4-1-1,0 0-8,0-2-6,-4-2-6,4 5-3,0-3-4,0-2-4,0-5-4,-16 25-6</inkml:trace>
  <inkml:trace contextRef="#ctx0" brushRef="#br0" timeOffset="176632.1028">18497 9593 286,'0'0'41,"0"0"-1,0 0-2,0 0-5,0 0-3,4 0-5,0 0-5,-4 0-4,8 0-3,4 0-4,5 0-2,-5 0-2,4-4-1,-3 4-3,-1-6-3,0 3-4,5-2-9,-9 2-6,4-3-7,0-1-5,-3 4-6,-1-3-5,12-1-6</inkml:trace>
  <inkml:trace contextRef="#ctx0" brushRef="#br0" timeOffset="177094.1292">18796 9300 293,'0'-3'25,"0"3"1,0 0-4,0 0-6,0 0 0,0 0-4,0 3-1,4-3-1,-4 2-1,0 7 0,0 4-2,0-2-1,4-1 1,-4 2 0,4 1 0,-4-3-4,0 1 0,0-2-2,0 1 1,0-1 0,0-1 1,0 2 0,4-1 1,-4 1 1,0-5-2,0 4 3,0-2-2,0-1-2,0 0 2,0-3-2,0 1 0,0-3-2,0 2 3,0 1-2,4-1 0,0-3 0,0 3-1,0-3 2,0 0-2,5 0-1,-5 0 1,4 0 0,0-3 1,0 0-1,-4-1 0,4 1 1,1 2-2,3-3 0,-4 1-6,-4 0 0,0 3-4,0 0-1,1 0-1,-5 0-4,8 0-1,-4 0-4,0 0-2,-4 0-2,0-3-1,0 3-3,0 0-8</inkml:trace>
  <inkml:trace contextRef="#ctx0" brushRef="#br0" timeOffset="177378.1454">18922 9318 233,'0'-7'34,"0"4"-1,0-3-4,0 6 0,0 0 1,0 3-2,0 0-4,0 0 1,0 13-3,5-5-4,3-1-2,-4 6-2,0-4-4,-4 3-2,4 1-1,0 1-2,0 2-1,0-1-1,-4 1 0,4 1-2,-4-1 0,0 1 0,0 0-3,0-1-2,0 2-3,0-2-4,0-5-2,-4 5-6,4-4-3,-4 1-2,4-1-2,0 0-4,0-2-2,-8-4-5,8-1 0</inkml:trace>
  <inkml:trace contextRef="#ctx0" brushRef="#br0" timeOffset="177614.1589">19176 9715 358,'4'0'39,"-4"-3"-9,0 3-8,0-3-5,0 3-7,4-4-5,-4 1-8,0 3-5,0-3-8,5 1-9,-1-1-6,-4 0-3,0 0-1,-4 6-11</inkml:trace>
  <inkml:trace contextRef="#ctx0" brushRef="#br0" timeOffset="178115.1876">19238 9383 352,'0'-7'39,"0"4"-6,0 3-6,4-3-4,4 3 0,-4 0-3,0 0-6,4 0-2,5 3-4,-5-3-3,0 3 0,4-3-2,-4 7 0,5-3-2,-5 3 2,0-1-1,0-3-3,0 1-2,-3 2 1,-1 0-1,0-4-1,0 4 1,0 1 0,-4 2-1,4-3 0,0 6 0,-4 0 2,0 1-1,0-3-2,-4-2 2,0 1 1,0 4-1,-4 0 0,4-2 1,-1 1 1,-3 1-1,0-2 2,4-1 0,0-1 0,0 1 0,4-2-1,-4-2 0,4 0 2,0 1-1,0-4 0,0 7 0,0-4 2,0-4-2,0 1 1,0 0 0,4 3 0,-4-3 1,4-3-3,0 0 1,-4 0 1,4 0-1,4 0 0,0 0-3,-3 0-4,-1 0-4,4 0-5,-4-3-3,4 0-3,-4 3-5,4-3-2,-3-3-2,-1 4-3,8-4-8</inkml:trace>
  <inkml:trace contextRef="#ctx0" brushRef="#br0" timeOffset="178641.2177">19598 9443 261,'0'-6'39,"0"3"-7,0-4-2,0 1-6,0 4-6,0-4-6,0 0 0,-4-1-5,4 1-2,-4 3 0,4-1-2,-8 1-1,3 2 0,-3-6 0,4 4-1,0 0 0,0 0 0,4 3-1,0-3 0,-8-1 0,4 4-1,-4 0 2,8 0-2,-9 0 0,9 4 1,-8-1-4,4 6 2,0-1 0,0-1 0,4 2 0,-4 1 1,-4-1-1,8-1 1,0 2-1,0 2 1,0-5 1,0 1 0,0 1 0,0 1-1,0-7 1,4 3 0,-4-1 0,4-2 0,0-3 0,4 0 3,-4 0 3,4 0 0,1 0 3,-5-3 0,4 2-1,-4-6 2,4 1-2,0 0 3,0-4 1,-3 4 0,-1 1-1,0-2 0,4 4-1,-8 3-3,4 0 0,-4 0-3,4 0 1,-4 0 0,0 0-1,4 3-1,-4 1 0,0 7 0,0 5-2,0-4 0,0 0 1,0 3-2,4-2-2,-4-2-2,0 2-4,0-7-3,0 4-2,0-4-7,0-1-6,0 1-7,0 1-9,4-4-5,1 21-9</inkml:trace>
  <inkml:trace contextRef="#ctx0" brushRef="#br0" timeOffset="179452.2641">19860 9138 157,'0'0'22,"0"0"0,0 0-1,0 0-7,0-6 4,4 6-3,-4 0-4,0 0 2,0 0-5,0 0 0,4 0 0,-4-4 2,0 4-3,0 0 1,0 0 1,0 4 2,0-4-4,0 6-1,0-1-4,0 7 3,-4 1-4,4-7 4,-4 2 2,-4 8-2,4-3 1,0-2-1,-1 5 0,-3 0-1,8-2-2,-4 2 3,-4 2-3,8-2 1,-8 4-1,4-1-2,4 0 1,-4 2 0,0-2 1,-1 2 0,1 1 3,4-1-1,0-1 1,0 6-2,0-6 1,0 0 0,0 0-1,0 2 0,0-1 2,0-2 0,4 2-1,1-2-1,-1-2-1,0 3 0,0-5-2,4 0 1,0 1 0,-4-8-1,0 4-3,9-5-4,-9-1-7,4 0-4,0-2-5,-4-1-8,0-3-9,0 0-4</inkml:trace>
  <inkml:trace contextRef="#ctx0" brushRef="#br0" timeOffset="180740.3377">19987 9697 312,'0'0'37,"0"-3"-10,0 3-8,0-6-7,0 6-4,-4 0-7,4 0-7,0 0-5,0 0-7,0-3-5,0 3-3,0-3-2,0 3-10</inkml:trace>
  <inkml:trace contextRef="#ctx0" brushRef="#br0" timeOffset="181061.3561">20073 9437 300,'0'0'47,"0"0"-3,0-3-2,0 3-7,0 0-5,4 0-7,0 0-5,-4-4-5,0 4-3,4 4-4,0-4 1,0 6-2,0 7 0,1-5-1,-1 1-2,0 4 0,0 0 1,0-5-4,-4 4-2,0 1-1,4 0-3,-4-2-5,0 2-4,4-1-5,-4-1-4,4-1-7,-4-1 0,0 4-2,0-8-3,0 1-3</inkml:trace>
  <inkml:trace contextRef="#ctx0" brushRef="#br0" timeOffset="181453.3785">20163 9211 304,'0'-6'32,"0"6"-2,0 0 0,0 0-2,0 6-2,8-1-2,-4 8-1,4-1-3,1 1-2,-5-2-3,4 2-2,4 3-1,-4 1 0,1-1-5,-5-2-1,0 2-1,0 3-1,4-1-1,-4 1 0,-4-2 0,4 6-2,0-3 2,-4 3-1,0-3 0,0 6 0,0-6-1,0 1-1,0-5 2,-4 0-4,0-2-3,0 2-3,0-5-2,0-1-2,4 2-6,-8-2-5,8-1-8,-4-4-6,4-5-5,-9 3-5,1 4-9</inkml:trace>
  <inkml:trace contextRef="#ctx0" brushRef="#br0" timeOffset="181742.3951">20400 9461 405,'0'0'37,"0"0"-6,0-2-4,0-1-5,0 3-4,0 0-5,0-3-1,4 3-2,1-4-3,3 4-1,0-3-3,4 3 0,-4-3-5,-4 0-4,5 3-4,-5-3-6,4 3-5,-4-3-8,0 3-8,0-4-1,-4 1-3,0 3-3</inkml:trace>
  <inkml:trace contextRef="#ctx0" brushRef="#br0" timeOffset="181926.4056">20400 9593 336,'0'0'51,"0"0"-2,0 0-3,0 0-8,4 0-8,-4-4-9,13 4-5,-1-6-6,0 1-5,1-1-4,-1 3-6,4-4-5,-8 4-6,5-3-10,-5-1-13,0 4-9,8 2-14</inkml:trace>
  <inkml:trace contextRef="#ctx0" brushRef="#br0" timeOffset="197674.3063">20802 9421 194,'0'-2'31,"0"-1"-1,0 0-2,0 0 1,0 0-1,4 3-1,-4-4-4,0 1 1,0 0-2,4 0 0,0-4-3,0 3-2,-4 1-2,0-1-3,4-2-2,0 3 1,-4 0-2,0-4 0,4 4-2,-4-3-3,0 3 2,4 3 0,0 0 0,-4 0-1,0 0-1,5-4 0,-5 4 1,0 0 0,0 0-1,4 4-1,-4-4 1,0 6 2,0 13 2,0 2-2,0 4-2,0 2 1,0 0-1,0 0-2,0 5 0,0-5-1,0 0 1,0-2-1,0 2-1,0-1-3,0-5-3,0-1-5,0-1-4,0 0-1,0-7-7,0-3-7,0-3-10,0 1-8,0-7-8</inkml:trace>
  <inkml:trace contextRef="#ctx0" brushRef="#br0" timeOffset="197930.321">21027 9748 455,'0'-3'49,"-4"3"-12,4 0-8,0-3-7,0 1-6,4 2-4,-4 0-3,0 0-4,0 0-5,-4-6-5,4 6-5,0 0-6,0 0-1,0 0-7,0 0-9,0 0-5,0-3-6,0 0-5,12 3-8</inkml:trace>
  <inkml:trace contextRef="#ctx0" brushRef="#br0" timeOffset="199006.3825">21293 9360 173,'0'0'33,"-4"-3"1,4 3 5,0 0 2,0 0 1,0 0 0,0 0-7,0 0-1,0 0-4,0 0-3,0 0-3,0 0-3,0 0-1,0 0-3,0 0-5,4-6-3,4 6-1,0-6-2,0 2-1,5 1-1,-5 0-1,4 3-1,0 0 1,1-2-3,-1-1 1,4 0 0,1 0-1,-5-3-1,4 2 2,1-5-1,-1 1 0,-4 2 0,1-1 0,-5 1 0,0-1 0,0 4 0,-4 3 0,5 0-2,-9 0 1,0 0 1,4 0 0,-4 3 0,0-3-1,0 10 1,0 9-1,-4-1 0,-5 5 2,1 0-2,0 0 2,0 3 0,0 4-1,-5-3 0,5 0 0,0 2 0,0-5-2,4 1-6,-4-4-1,-1-2-2,5 1-4,-4 0-2,4 0-1,0-4-4,4-5-6,-4-1-6,4-1-7,0-2-9,0-1-6</inkml:trace>
  <inkml:trace contextRef="#ctx0" brushRef="#br0" timeOffset="199557.414">21686 9229 413,'0'-7'51,"0"7"-11,4 0-11,-4-3-7,4-2-7,4 2-1,-4 0-3,5 0-4,-1-1-1,-4 1-1,4-3-1,0 6-2,4 0 0,-3 0-1,-1 0 1,4 0-1,-4 0 3,-4 0 1,5 0-1,-1 0-2,-4 0 1,4 0-2,-4 0 0,4 0 1,-4 3 0,5 0-2,-1 7 1,0-2 0,-4 1 0,4 4-1,-4 3 0,5-5 0,-5 5-1,0 0 0,-4-2 1,0 5 0,0-4-2,-4 0 3,0 8-1,-5-9 0,1 5 0,0-1 0,0 4 0,0-5 0,-1-1 0,1 2 0,0 1 0,0-3-1,4-2 1,-4 5 0,4-5-1,-1-1 0,1 0 1,0-5 0,0 1 0,-4 1 0,8-1 0,0 1 0,-4-5 0,4 1 0,0 0 0,0 1 0,4-4 0,-4 0-2,4 0 1,4-3 1,0 3-1,1-3-2,3 0-2,0 0-1,-4-3-3,5 0-2,-1 0-3,0-3-4,0-1-4,1 1-4,-1 0-5,-4-1-5,0 2-7,1 2-2</inkml:trace>
  <inkml:trace contextRef="#ctx0" brushRef="#br0" timeOffset="200123.4464">22234 9364 313,'0'-7'42,"0"4"-2,0-3-7,0-7-5,0 5-3,0-8-6,0 2-4,0 4-2,0-2-1,0 0-3,0 0-2,0 2-2,0-6 0,0 2-1,0 1 1,0 1-1,0 0-1,0 6 0,0-7-1,-8 4-1,8 2 0,-4 6 0,0-2-1,-4-4 0,4 7 0,-8-3-1,-1 3 1,5 0-2,-4 3 1,8 1-1,-9 3 0,5 3 0,0 0 1,0 5-1,-4-3 1,3 3-1,1 3 1,0 4-1,0 0-1,8-1 2,0-3-1,0-2-1,0-1 1,0-7 2,4 2-2,0-4 0,8-6 2,-4 0 1,5 0 2,-1-3-3,0-3 4,1-4 0,-1-4 0,-4-2 2,4 5 3,-3-2-1,-1 0-1,0 5 2,-4 2 0,4 0 0,-4-4 0,0 4 0,0 6 0,-4-3-2,0 0-1,0 3 1,0 0-1,0 0 2,0 6 1,0 13 0,0-2-1,0 9 0,0-2-2,0 0-2,0 1 0,0 2-1,0-3-2,0 1 0,0-4 0,0 1-7,0-4-2,5 4-5,-5-5-3,0 3-5,0-3-3,0 5-7,4-6-6,-4-8-10,0 5-11</inkml:trace>
  <inkml:trace contextRef="#ctx0" brushRef="#br0" timeOffset="201386.5186">11676 10731 276,'0'0'46,"0"0"-4,0 0-6,0 0-2,0 0-3,4 6-3,-4-1-4,0 11-3,0 1-4,0 6-2,0 0-2,4 6-3,-4-5-2,8 3 0,-8 2-2,5-2-2,-1-2-2,-4 2 0,4-3-1,0 1-5,0-1-3,-4 0-4,0-2-2,0 2-8,0-2-7,0-1-7,-4 1-4,4-1-3,-4 1-6,-17 35-3</inkml:trace>
  <inkml:trace contextRef="#ctx0" brushRef="#br0" timeOffset="201595.5306">11889 11152 369,'4'0'57,"0"-3"-9,-4 3-8,0 0-9,4 0-8,-4 0-5,0 0-4,4 0-3,-4 0-8,0 0-4,0 3-8,4-3-4,-4 0-7,0 0-8,5 0-8,-5 3-6,0-3-4,-5 7-9</inkml:trace>
  <inkml:trace contextRef="#ctx0" brushRef="#br0" timeOffset="202012.5544">12032 10825 454,'0'0'44,"0"-4"-11,0 3-3,0 1-6,4 0-7,5 0-3,-9 1-4,12-1-2,-4 0-3,8 0 0,1 0-1,-1 0-2,0 0 0,5 0-2,-5-1 0,1-2-1,-1-1-1,0 1 0,1-3-2,-5 0 2,5 2 0,-5 1 0,-8 3 1,4 0-1,0 0 2,-4 0 0,-4 0 0,4 3 0,-4 1 0,0-1 0,-4 9-1,4 3 0,-4 1 2,-4-2 0,0 2-1,0 3 0,0 2-1,-1 6 2,1-2-1,4-1 0,-4 3 0,4 2 0,0-2 0,0 1 0,4-4-2,-5 0-3,1 1-3,4-7-3,0 4-4,-4-1-9,4-5-7,0-10-10,0-1-5,0-2-5</inkml:trace>
  <inkml:trace contextRef="#ctx0" brushRef="#br0" timeOffset="202472.5808">12454 10821 417,'4'-4'45,"0"-3"-11,0 4-3,4 0-8,-4 0-4,5 0-4,-1-1-4,0 4-4,0 0-1,-4 0-1,5 0-4,-5 4 2,4-4-1,0 6-1,-4 0-1,0 1 1,0 1-1,-4-2 0,4 4 1,-4-1-1,4 2 1,-4 2 0,0-4-2,-8 4 2,8 1-2,0 2 2,-4-1-1,0 1 0,-4-1 0,4 3 0,-4-2 1,4 1 0,-1-1 0,1-1 0,0-3-1,0 1 0,4 0 0,-4-4 1,4-1-1,0 2 2,0-1-2,0-2 0,0-3 2,0 3-1,4-4 0,0 3 1,0 1-1,5-4-1,-5 0 0,4 0 0,4 0 1,-4-3 0,0 0 0,5 0-3,-1-3 0,-8 0-1,8 0-2,1-4-3,-1-2 0,0-1-4,-4-1-3,5 2-7,-1-1-10,-4 4-7,4 1-5,1-1-2,11-10-11</inkml:trace>
  <inkml:trace contextRef="#ctx0" brushRef="#br0" timeOffset="203016.6119">13031 10896 367,'4'-3'46,"0"-7"-7,0-2-3,1-1-9,-1-1-7,0 1-6,-4-1-3,0-2-3,4 0-2,-4 2-2,0-2-3,0 0 0,0 8-2,-4-11-1,4 6 3,-13 2-1,9 5-1,-4-4 2,0 0 3,0 9 0,0 1 0,-1 0-2,1 0 0,-4 1 0,4-1-1,-5 4 0,5-1 0,-8 13 1,12-5-2,-4 5 1,-1 3-1,5-8 0,-4 8 0,4 0 1,-4-1-1,8-3-1,-4 6 1,0 1-2,4-4 1,0-5-1,0-4 1,0 1 0,4-6 1,0 0 1,0-1 1,4-3 0,0 0 1,5-3 1,-1-4 0,0-7 0,0 1 2,1-3 0,-1 2 0,-4-2-1,5 2 3,-5 1 0,4 0 1,-8 7 0,4 0 1,0-1-1,-3 6 0,3 1-2,-4 0 0,0 0 3,4 1 0,-8 6 0,0 5-1,4 11-1,-4 1-3,0-4 0,0 2-1,-4 5-1,4 2 0,0 1-1,0-3 0,-4 0-1,4 2-2,0-5-5,0-2-4,0-1-3,0-4-4,0-1-5,0 3-6,0-8-9,0 2-13,0-3-19,4 17-7</inkml:trace>
  <inkml:trace contextRef="#ctx0" brushRef="#br0" timeOffset="242709.8822">14841 10794 291,'0'0'34,"0"0"-2,0 0-1,0 0-2,4 0-3,-4 0-5,0 0-3,0-3-3,4 3-1,0 0-2,-4-3-2,4 0 1,-4 0-1,4-5 1,0 1-3,-4-2-2,0-4 0,0 2-1,4 5 0,-4-1-3,0-5 1,0 5-2,0 1 0,-4 4 0,0-1 0,-4 0-2,0 3 2,0 0 0,-1 0-2,-3 0 0,0 3 1,0 2-1,3 4 0,-3 7-1,0 0 3,0-2-2,3 6 1,-7 0 1,4 6-2,-1 1 2,5-3-2,-4 7 2,0 0-2,3 2 1,1-3 0,4 4 1,-4-1 0,0 2-2,8-8 0,0 3 2,0-3 0,8-1-2,-8-9-1,12-1 1,-8 3 0,9-8 1,3-1-1,-4-7 1,1-3 0,-1-3 0,0 0 0,0-1-2,1-2 2,-5 1 0,-4-4 0,0 6 0,4-1 1,-8-5 0,0-1-1,4 2 1,-4-1-1,4-1 0,-4 1-1,-4 2 2,4 3 0,-4 0 0,-4 1 1,4 0 0,-4 3 0,0 0 0,-1 0 1,1 0 0,0 3-2,0 4 0,4 1 1,-4 1-1,4 4 0,-5-4 0,5 6-3,4-9-6,0 0-5,0 7-5,0-5-6,0 2-6,4-7-9,0 0-8,1-3-8</inkml:trace>
  <inkml:trace contextRef="#ctx0" brushRef="#br0" timeOffset="242898.893">14992 11205 413,'4'-7'47,"0"4"-11,0-3-10,1 3-6,-1 3-9,-4 0-7,8-4-10,-8 4-12,0 0-9,0 0-9,0 4-5,0-4-6</inkml:trace>
  <inkml:trace contextRef="#ctx0" brushRef="#br0" timeOffset="243425.9232">15238 10804 336,'0'0'38,"0"-3"-6,4 3-1,0-3 0,4-1-6,-4 4-6,9-6-5,-1 6-3,0-3-4,-4 3-1,5-5-2,3-1-2,-4 6 2,1-3-3,-1-1-1,0 1 2,0 0-1,1 3 0,-5 0 0,0 0-1,0 0 0,-4 10 0,0-6-1,-4 3 2,0 5-1,0 1 0,0 1 0,0 2 0,0 0 0,-4 2 0,-4 1 0,0-2 0,4 2 2,0 2 1,0-2 1,-4-1-1,8 1 3,0-2-2,-5-1 1,-3 0-2,8-2 0,-4 2-1,4-3-1,-4-2 0,4 2 3,0-4 0,0-1-2,0-1 1,0-1 0,0 3-2,4-2 2,0-1-2,4 1-1,1-7 1,-1 0-1,0 0 1,4 0-1,1 0 1,-5 0-4,8 0-2,-8-4-3,5 1-3,-5 3-1,0-3-8,0 0-6,0 0-5,-4-1-9,1 1-1,-1 3-7</inkml:trace>
  <inkml:trace contextRef="#ctx0" brushRef="#br0" timeOffset="243947.953">15721 10748 264,'0'-9'40,"0"9"-7,4-2-1,0-1-2,4-3-2,-4-1-6,5 4-4,3 0-3,-4-3-4,4 2-1,-3 1-2,-1-3-1,4 1-1,0 5-2,1-3-1,-1 3 1,-4 0-2,0 3 1,5 0-3,-5 2 2,-4 8-1,0-1 0,4 3-2,-8 1 1,0 3 0,0-2 1,0 2-2,-4 2 2,0-5-2,0 5 2,0 1 2,0-2 2,-5 0 3,-3 0-1,4 2 2,8-4-2,-8 1 1,0-1 0,3 1-1,5-5 2,-4 2-1,4 3-3,0-5 1,-4 2-2,4-6-1,0 1-1,0-2 0,4-2-1,0 2 0,-4-2 0,5-3 0,7 0-1,-4-1 0,4 0-2,-3 0-2,-1-3-1,4 0-2,0 0-4,5-3-2,-5 0-4,0 3-8,5-10-9,-5 5-9,0-1-10,29-7-8</inkml:trace>
  <inkml:trace contextRef="#ctx0" brushRef="#br0" timeOffset="244407.9793">16257 10675 354,'0'-3'36,"0"0"-5,0 0-6,0-2-3,0 2-4,0 3-3,0 0-3,0 0 1,0 0-3,0 0-2,4 8-1,5 1 0,-5 7-1,-4-5-2,8 5 1,-8 0-3,4-5 0,0 5 0,-4-3 1,4 4-2,-4 2 2,0-1 0,0 1-1,0-5 2,0 2-2,0 0 0,-4-3 1,4-2-2,0-2 0,0 1 0,0-2 0,0-2-2,0 1 3,4-4-2,4 0 2,0-3-1,1 0 0,3 0 0,0 0-1,0-3-1,1 0 2,3-1 0,-4-2-1,5 0 0,-1 1-2,5-5-2,-5 4-2,-4 0-3,1 2-4,3-5-3,-4 4-7,1-1-5,-5 3-5,4-1-3,-4 1-4,-4 3-5,4-9-1</inkml:trace>
  <inkml:trace contextRef="#ctx0" brushRef="#br0" timeOffset="244663.994">16507 10589 388,'0'0'46,"0"0"-7,0 4-2,0-4-7,4 0-5,-4 12-2,0 3-4,0 7-2,8 2-4,-8 9-3,0 5 0,0 0-3,-4 7-3,4-1 0,0-1-2,0 0-2,-4 0-5,0-6-1,4-4-3,0 2-3,0-8-5,0 0-5,0-1-7,0-6-8,0-4-6,0 2-5,0 31-11</inkml:trace>
  <inkml:trace contextRef="#ctx0" brushRef="#br0" timeOffset="262661.0233">18095 10831 287,'0'0'50,"5"0"-4,-5-6-2,0 2-10,0 0-7,4-12-3,4 6-6,-4 1-3,4-6-2,4 3-3,-3-1-2,-1 8 0,4-1-2,0-1-1,1 4 0,-1 0-2,0-3-1,-4 6-1,1 0 0,3 0 1,-4 0-2,0 3 2,4 10-2,-3-2 0,-1 5 0,-4 0 1,4 1-1,0 5 1,-4-1-2,1 1 2,-1-1-2,-4 4 1,0-1 0,0 0 1,0 1-2,0-1 1,0 0 1,-9 2-2,5-6 2,-4 6-1,0 1 0,-4-7-1,3 3 2,-3-3-2,8-1 1,-4-3 0,0-1 1,0 4-2,3-5 1,-3-1 0,8-4 0,-4 2 1,4-1-1,-4-1 2,4 1 2,0-2 0,0 0-1,4-7 2,-4 3-1,4-4 0,9 3 0,-5-3-1,8-3-2,-4-1 1,5-5-2,-1 1-3,5-2-5,-9 4-4,4-3-5,-3 4-6,-1-5-7,0 7-7,-4 3-7,0 0-4,-3 0-6</inkml:trace>
  <inkml:trace contextRef="#ctx0" brushRef="#br0" timeOffset="262865.035">18681 11317 379,'4'0'45,"-4"0"-5,0 0-8,0 0-5,4 0-6,-4 7-5,4-7-6,-4 9-2,0 2-1,0-1-6,4 0-7,0 2-6,-4-1-7,4-1-9,1-4-6,-1 1-9,0-1-4</inkml:trace>
  <inkml:trace contextRef="#ctx0" brushRef="#br0" timeOffset="263619.0781">18984 10856 173,'0'0'16,"4"0"0,-4 0-4,0 0-1,0-3 2,0 3 3,0 0 0,0-3 4,0 3-1,0 0 3,8-3-2,-8 3 1,4 0 3,0-6-2,0 6 3,0-7 0,1 1-3,-1 3-2,0-2-4,4-2-2,0 1-3,0 3-1,5-3-3,-5-1-2,4 4 1,-4-3-2,9-1 0,-5 6-2,4 1-1,-3 0 0,-1 0 1,0 1 0,5-1-1,-5 5 1,0 0-2,-4 4 1,5 4-1,-9 0 0,4 1 0,-4-1 0,-4 1 0,0 2 0,0 0 1,-4 1-2,0 3 2,-9 0-2,1 2 1,0-4 0,0 1 1,-1-1 0,5-3-2,-4 1 2,4-5-2,0-1 0,3 3 1,-3-7 0,8 2 0,0-5 0,4 4 0,0-7 1,-4 6-2,9-6 1,-1 0 1,0 0 0,0 3-2,4 0 0,5-3 1,-5 3 1,9-3-2,-9-3 1,4 3 1,1 3 0,-5 1-1,4-3 2,-3 2-1,-5 7 1,-4-1 4,4 7-1,-4-1 0,-4 1 1,0 4-2,0-1-1,-4-1 2,4-2-1,-8 3-1,0 1-1,-5-2 0,9-5 1,-4-1-2,-4 4 0,0-5 0,-5-1 0,5-1 0,0 1 0,-5-5-1,1 1 0,-1 1-4,5-4-3,-8 0-3,-1-3-3,5 0-3,4 0-2,-1 0-8,5-6-7,4-1-12,4-2-3,0-6-8</inkml:trace>
  <inkml:trace contextRef="#ctx0" brushRef="#br0" timeOffset="264251.1143">19905 10813 372,'0'-3'44,"0"3"-8,0 0-5,0 0-7,0 0-5,-4 0-4,0 0-2,-8 0-2,-1 0-2,5 3-3,0-3 1,0 4-2,-9-1-1,9 2-2,-4-5 2,0 3-4,3-3 4,1 0-1,-4 3 0,4-3-2,0 3 1,-9 0-1,13 7 0,-8-4 1,-1 2 0,1 2 1,4-4 0,4 4-1,-4-1 1,4 1-1,4-6 0,-4 0 0,-1 2-2,5 4 0,0-4 0,0 2-1,0-2 2,0 1-1,0 2 1,0 4-2,5-5 2,-1 1 0,-4 1-2,0 1 0,4 2 2,-4-1 0,0-2-2,8-2 2,0 1-2,-4 1 0,4-4 2,-8 1-2,13-1 0,-9 2 1,0-2 0,8-2 0,0 2 0,1 0 0,-5-3 0,4-3 1,0 4-1,1-4 1,-1 4 0,-4 0 2,4 2 1,1-6 0,-5 3 1,0 0-3,0 4-1,-4 2 2,1-1 0,-1 2 1,-4 6-1,0-4 1,-4-1-3,4-1 2,-5 9-2,-7-5 1,4-1-2,0 1 0,-5-4 1,1-1 0,0-2-2,4 2 2,-9-9 0,5 7-2,4-3 2,-8-4-2,-1 0 2,-3 0-3,7 0-1,1 7-5,-4-4-1,3-3-3,1 0-2,4 0-3,0 0-3,0 0-8,-1 0-4,5 0-7,0 0-8,4-3-7</inkml:trace>
  <inkml:trace contextRef="#ctx0" brushRef="#br0" timeOffset="264527.1301">20318 10817 428,'0'-4'51,"0"4"-8,0 0-5,5 4-3,-5 4-6,0 8-2,0 4-4,0 6-6,4 4-4,-4 6-3,0 1-2,0 3-2,0 3-1,-4-4-3,-1 1-2,5 3-5,-4-6-6,-4-1-6,4 4-3,0-5-4,0-5-7,0-3-9,0 3-12,-4 1-11</inkml:trace>
  <inkml:trace contextRef="#ctx0" brushRef="#br0" timeOffset="265881.2075">11598 12211 383,'0'-10'50,"8"4"-10,-3 6-4,3-3-9,0-4-6,0 6-5,4-2-4,-7 0-5,11 3-2,-8 0 0,4 0-3,1 0 2,-1 3-2,0 0 0,5 2-1,-5 4-1,0 1 0,-4-4 1,5 8-2,-5-1 1,-4 3-1,4-2 0,-8 2 1,0-1 0,0 10 0,0-4 0,0 1 0,0 2 0,-8 0 0,4 4 0,-8-4 0,3 5 0,1-6 0,-4 1 0,4 2 0,-1-6 0,-3 0 1,4-3 1,0 5 3,0-4 0,-1-2 0,1 0 0,4-2-1,-4-1-2,8-7 0,0 5 0,0-1 0,0-4-1,0-3 0,8 0 1,0-3 0,9 7-2,-5-7 2,0 0-4,1 0-3,-1 0-4,4-4-2,1 1-3,-5 0-7,4-6-5,-3 2-10,3 1-7,-4 1-6,0 2-5</inkml:trace>
  <inkml:trace contextRef="#ctx0" brushRef="#br0" timeOffset="266074.2186">12176 12615 454,'0'0'39,"0"0"-11,0 0-8,0 0-4,0 0-5,0 0-8,-5 0-8,5 3-13,0 5-12,0-2-10,0 1-5,-4-1-5</inkml:trace>
  <inkml:trace contextRef="#ctx0" brushRef="#br0" timeOffset="266578.2474">12307 12195 388,'0'-3'55,"4"0"-10,4-1-6,0 0-8,4-6-6,1 1-6,3 2-5,-4 1-5,5 0 0,-1 6-3,4-8-3,-3 4-1,-1-2-1,-4 6-4,1 0 2,-5 0-2,0 3 2,-4 0-2,0 5 0,-4 2-2,0 6 0,0 0-1,0-2 1,-4 8 0,-4-1 1,0 3 2,-4 1 1,3-7-1,1 1 1,0 1 1,0 0 0,0-5-1,-1 0 2,5 1-1,-4-5 2,4-5 0,0 4 0,4-1 2,0-6 1,0 1-2,4 2 1,0-3-2,4-1 2,5-2-1,-5 3 1,-4 0-1,8 0-2,-4 0 0,5 4 1,-5-1-1,0 0 2,0 2 1,0 2-3,-3 3 4,-1-1 0,0 3 1,0 1-2,-4-2 3,0 2-1,0 0-2,0-2 2,0 2-2,-8-3 0,4-5 0,-5 1-2,5 1 1,-4-4-2,-4-1-1,4 0 1,-1-4 0,-3 2-3,4-3-6,-4 0-5,3 0-3,-3 0-4,4-3-2,0 3-5,4-6-10,0-5-11,0-2-6,-5-17-11</inkml:trace>
  <inkml:trace contextRef="#ctx0" brushRef="#br0" timeOffset="267193.2826">12978 12146 475,'0'0'43,"0"-3"-10,0-1-7,0 4-6,-4 0-6,4-3-5,-4 2 0,4 1-3,-13 0-1,5 0-2,0 0-1,0 0 0,4 0 0,-8 0-2,3 1 1,1 2 0,4 1-3,-4-4 3,0 6 0,4 0 0,-5-6-1,1 3 0,4-3 0,-4 4 0,4-1 0,0 0 0,-4-3 0,3 6 0,1 1 0,0-3-1,4 0 1,-4-1 1,4 6-2,0 4 1,0-8 1,0 4-2,0 4 2,0 0-2,0-2 1,4 2 1,-4-1-1,4-4 0,0 2 0,-4 3 0,9-1 3,-9-2-2,4 1 0,0-1 1,0 2 1,4-4-1,-4 2 2,4-4-2,1 0 1,-5 1 0,4-2 0,0 1 0,0-3-1,-4 3 0,5-2-1,3-4 1,-8 3 0,4 0 1,0 0 1,0 0-1,-3 1-1,-1-1 1,0 3 0,0 2-1,0 5 1,0-1 2,0 0-2,-4 0 0,0 4 0,0-5 1,-4 5 0,4-3-3,-4-2 1,-4 2 0,4 0-1,-5 1 2,1-5-2,0 1 0,0-1 0,-4-4 0,-1-2-2,1 4 2,-4-4-2,3-3-1,-3 3-5,0-3-2,-1 0-1,5 0-3,4-3-4,0 3-2,-5-3-3,1-4-5,8 3-9,0-9-10,4 0-11,-8-23-10</inkml:trace>
  <inkml:trace contextRef="#ctx0" brushRef="#br0" timeOffset="267454.2975">13338 12136 486,'0'0'53,"0"3"-8,0 4-3,0 12-7,0 5-5,0 4-7,0 6-4,0 2-6,0 1-3,0 3-1,0-4-3,0 4-2,0 0-1,0-4-3,0-2-3,4-4-7,-4 2-3,0-2-6,0-6-3,0-2-5,0-2-10,0 0-13,-4-6-12,-8-1-14</inkml:trace>
  <inkml:trace contextRef="#ctx0" brushRef="#br0" timeOffset="280305.0325">14919 12343 322,'0'0'48,"0"0"-7,4-7-2,0 4-6,-4 0-6,0-13-8,0 7-4,0-1-6,0 2 0,0-1-3,0-4 2,0 2-3,4-5 0,-4 3-1,0-1 1,0-2-2,0 5 0,0 1-2,0-6 1,0 1-1,-4 8 0,4-7 0,-8 8 0,-1-10-1,-3 8-1,4 1 0,0 1-1,-5 0 1,1 6 0,4 0 1,-4 3 0,-1 3-2,-7 4 2,8 7-1,-1-1 0,-3 5 2,4 7-2,-5-1 0,5 0 1,0 5 0,4-5 0,8-3 0,-5 5-1,5-9 0,0-1 0,0-4-1,5-3 0,-1-4 0,8-4 1,0-4 1,0-4 0,5-4 0,-1-1 0,1-9 1,-5 3 0,0-5 0,5 3 2,-5-5-1,0 4 0,0-1 3,-3-2-1,3 6 2,-4 2-3,0-1 2,0 7 1,-3 1 0,-1-1-2,0 6 0,-4 1 0,4 1 2,-4 6 2,0 9 0,0-2-2,0 5 2,0 8-1,0 0-1,0 5 1,0-2-3,0 0 0,0 1-2,0 0-1,0 0 0,0-4-1,0 1 0,0-4-2,0-6-3,0 4-2,0-3-6,0 2-1,0-1-5,-4-1-1,-4-1-7,3 1-7,-3 0-10,4-5-7,-4 2-6</inkml:trace>
  <inkml:trace contextRef="#ctx0" brushRef="#br0" timeOffset="280662.0529">15312 12659 347,'0'0'48,"0"0"-3,0 0 0,0 3-9,0-3-6,0 0-8,0 0-5,0 0-5,0 0-1,0 0-5,0 0-1,0 0-2,0 4-5,0-1-2,0 0-4,0 0-3,0 3-7,0-2-6,0 2-10,-5-3-8,1 4-6,-16 4-11</inkml:trace>
  <inkml:trace contextRef="#ctx0" brushRef="#br0" timeOffset="281917.1247">15770 12103 240,'0'0'33,"0"0"2,0 3 2,0 3 1,0 7-4,0 1-2,0 2-4,0 7-2,0-6-3,0 10-3,0-2-3,4 2-2,0 1-2,-4 3-2,0 0-3,4-4-2,-4 3-2,0 2 0,0-2-3,0-3 0,0 1-1,0-4-3,0 0-4,0-2-3,0-4 0,0-2-6,0 0-4,-4-2-8,4-1-7,0-2-8,0-2-6,-8 23-9</inkml:trace>
  <inkml:trace contextRef="#ctx0" brushRef="#br0" timeOffset="282688.1688">16048 12152 269,'0'-6'41,"5"6"-1,-5-3-3,0 3-5,0 0-6,0 0-6,0 0-7,0 0-2,0 0-2,4 0-2,0 0-1,0 0 0,4 0 0,0 3-2,0-3-1,5 0 0,-1 0 1,0 0-2,1-3-1,-1 3-1,4 0 1,-4 0-2,5-4 2,-5 4 1,9-8-1,-9 5 0,4-9 0,1 8 0,-1 1-2,-4-3 2,1 6-2,-1 0 2,0 0-1,-4-3 2,-4 1-1,0-1 3,1 3-2,-1 3 2,-4-1-2,0 4 1,0 0-1,0 1 0,0-1 1,0 5-1,0 2 1,0-4 4,-4 4 0,-1 0 0,1 8 1,-4-1 0,4 12 0,-4-8 1,0 3-1,-5 5-2,1 1 0,4-3-1,-4 4-2,4-1-1,-5-3 1,5 2-3,-4-5-2,4-3-3,3 1-5,1-4-1,0 1-3,-4-4-2,4-2-6,0-5-8,4-2-8,0 1-12,-4 20-15</inkml:trace>
  <inkml:trace contextRef="#ctx0" brushRef="#br0" timeOffset="283005.187">16667 12076 404,'0'0'46,"0"-3"-10,0 3-7,0 0-6,0 0-6,0 0-3,0 0 3,0 3-2,0 6-3,0 4-1,0 5 2,0 9-4,0 4 1,0 3-2,-4 2-3,-1 1-1,5 3 0,0-1-1,0-2-1,0-1-1,0 1-1,0 0-4,0-4-4,0 2-1,0-5-5,0-3 0,0 0-5,-4-8-7,4-1-8,0-6-10,0 1-8,-16 21-12</inkml:trace>
  <inkml:trace contextRef="#ctx0" brushRef="#br0" timeOffset="298137.0525">18153 12327 294,'0'0'45,"0"0"-7,0-3 2,4 3-6,4-10-6,0 4-4,5 0-4,-1-2-4,4-5-5,1 6-1,-1-2-2,4 1-2,-7-5-3,7 4 1,-3-4-1,-1 8-3,0 5 1,-3-6 0,3 6 0,-4-3 1,-4 3-2,1 9 0,-1-1 0,-8 8 0,4 5 0,-4-2 0,0 5-1,0 1 1,-4-1 0,-4-2 0,-5-1 0,9 0-1,-4 1 0,0-3 0,0-2 1,-1-1 0,1-1 0,0-3 0,4-2-2,0-4 3,0-1-1,0-2 0,0 0 0,4 1 0,0-4 0,0 0-1,0 0 0,4 0 0,-4 0 2,4 0-1,8 0 0,0 0 0,-3 0 0,3 0 0,0 0 0,0 3-1,1 3 2,-1 0-1,0 4 0,-4 1 0,1 2 0,-1 0 0,-4 1 3,-4 2-2,4 1 2,-4 2 0,0-3 0,-4 2 0,0-2 2,0-2-1,4-1 2,-8-4 0,3 1 2,-3-2-1,0 1-1,4 1-2,-8-4 0,3 4 0,-3-2-1,4-2-1,-8-3-1,3 0 0,5-3 0,-4 3-4,0-3-3,3 4-2,-3 2-2,4-3-3,0-1-2,0-2-2,-1 0-6,1 3-7,8-3-12,-4 0-6,4-8-15</inkml:trace>
  <inkml:trace contextRef="#ctx0" brushRef="#br0" timeOffset="298345.0643">18779 12791 416,'0'0'52,"0"-3"-13,0 3-6,0 3-9,0-3-7,0 7-4,0-4-4,0 6-5,0-2-6,0 1-7,0-2-4,0 3-6,0-5-7,-4 2-12,4-1-7,0-5-5</inkml:trace>
  <inkml:trace contextRef="#ctx0" brushRef="#br0" timeOffset="299054.1049">19037 12391 192,'0'0'23,"0"-4"0,0 4 3,0-3 1,0 3 0,0-5 2,4 5 0,-4-6 2,0 3-2,8-3-1,1-1-5,-5 4-6,4-3-4,0 2-2,0 3-1,4-6-4,1 7 1,-1 0-4,0 0 0,5 0 0,-5 4-3,8-1 1,-3-2 1,-1 6-2,1 2 0,-5 4 0,0-2 0,-4 2 2,5 4-1,-9-1 0,0 3 0,0 2-1,-4 4 0,0-4 1,0 1 0,-4 2-1,-4 0 1,-1 2 0,1-3-1,-4 0 2,8-3-1,-8-2-1,3 1 1,1 0-1,4-5 0,-4 2 0,0-2 2,0-1 0,-5 3 1,9-6 1,-4 1-1,0 1 0,4-2 0,4 1 0,-8-1 0,8 2-2,-5 1 3,5-2-1,0-4 0,0 5 0,0-1 0,-4-1 0,8-4 0,-4 1 0,5-1-2,7 0 2,-4 1-2,4-7 0,1 0-1,-1 0 0,0-3 0,4-4 0,-3 1-3,-1-4-3,0 4-3,1 0-3,-1 1-2,0-2-7,-4 1-3,1 3-9,-1 0-6,-4 0-2,0-4-8,4 2-3</inkml:trace>
  <inkml:trace contextRef="#ctx0" brushRef="#br0" timeOffset="300379.1807">19921 12373 192,'0'0'28,"0"0"-2,4 0 4,-4 0-1,5 0 2,-1-3 0,-4 3-3,4-3-3,0-4-3,0 1-1,4 0-5,-4 1 1,0-2-3,0 4-4,-4 0-2,0-3 1,4-4-5,1 4 0,-5 0 0,0-6-1,0 0 2,-5-1-2,5 5 0,-4 5 0,4-7-1,-4 7-2,-4-3 2,0-1-1,0 7-1,0-3 1,-1 6-2,-3-3 2,0 4 0,0 2-1,-5 0 0,5 7 0,-5-5 0,5 8-1,-4-2 2,4 2-1,-9 3 0,9-5 0,-5 15-1,1-5 2,4 3-1,-1 5 0,1 1 2,4 0-1,0 4 1,0 3-1,4-7 1,-1 4 1,1-4-1,4 2 0,0-2-1,0 1 0,4-4-1,5-6 1,-1 5-1,8-9 0,-4-1 0,1-8-1,-1-1 2,0-7 1,5 0-1,-1-3 1,-4-3 2,5-6 0,-1 1 1,-4-5-1,5-5 1,-5 3-1,0-1 0,-3-2 3,-1 2-3,0 0 0,-8-1 0,4 1-1,-4 2 1,0 1 0,-4 3 0,4 1-1,-4 1-2,-8 2 3,-1 2-2,5 1 1,-4 3-2,-5 0 1,5 3-2,0 4 1,-5 4-1,5 5 0,-4 0 0,4-2-1,-1 2-2,1 0-2,4-2-6,4 2-3,0-2-3,-1 2-3,1 0-7,4-8-9,-8 2-10,8-7-5,0 0-6</inkml:trace>
  <inkml:trace contextRef="#ctx0" brushRef="#br0" timeOffset="301057.2195">20421 12351 240,'0'-3'24,"0"-2"-2,0-2 1,4 1 0,-4-3-4,0 2 3,0-5-4,0 4 2,0-5 1,0 0-3,0-1-3,4 4 2,-4-6 0,4 7-1,-4 1-4,0-5-2,4 4-1,-4-6-1,0 6 0,-4-4-2,4 4-1,-4-3-2,0 0 0,0 2 1,-4 1-1,-1 4 0,-3 2-1,8-4 0,-8 4-3,0 3 1,-1 0-1,9-3 3,-8 3-2,4 3 0,-1 3 1,-3-2 0,4 7 0,-4 2-2,4-4 1,-5 9 0,-3-3 0,4 11 0,3 1 0,-3 6 1,8-3-2,-4 4 2,0-2-1,4-5 0,4-3-1,0-2 2,8-8 3,0-4 2,4-4 2,5-3 1,-1-3 0,-4-3-2,9-7 2,-9-5 0,4 0-1,-3-7 0,7 5 2,-3-3-1,-1 0 0,0-2 0,-3 4 2,-1 2-2,-4 2 3,4 1-2,-8 4 1,5-1-2,-9 7 1,0 1 0,0 2 2,0 0 0,0 5 1,0 11-1,0 11-1,-5 3-3,1 8-2,0-1-2,-4 3 0,0-4-1,4 1-2,0 2-2,0-5-4,4-4-2,0 2-5,0-2-2,0-6-4,0 0-6,0-5-3,0 3-6,-4-4-6,4-3-15,0 0-12,-5 28-16</inkml:trace>
  <inkml:trace contextRef="#ctx0" brushRef="#br0" timeOffset="302405.2966">11525 13662 308,'0'-4'48,"0"4"-3,0-4-7,0 4-7,4-6-7,0 0-5,12-7-6,1 7-2,-1-2-4,4-2-1,1 4-3,3-4 0,-3 1 1,-1 7-4,1 2 0,-5 0 0,-4 0-2,-3 2 0,3-2 1,-4 6 0,-8 4 0,4 2 1,-4 3 0,-4 13 0,4-4 0,-4 0 0,-4 5 0,0-6 0,-1 1 0,1 5 0,0-9 1,0 0 1,4 0 2,-4-4-2,-1 0 2,5-2-1,0-1 0,0-7-1,4 1 0,0-2 0,0 1 0,0-3 2,4 0-1,4-3 0,1 0 0,3 0 0,0 0-1,0 0 0,-3 0 0,7 0 2,-8 0-1,5 0 0,-5 3 1,0 1 0,0 2 1,-4 4 1,0 1 0,0 5-1,0-1 0,1 0 0,-5 1 1,0-2-1,0 2 2,0-3 0,0 1 0,0-1 0,0-4 0,-5 2-1,1-1-1,-4-4-2,0 7 1,0 0-1,0-5-1,-1 1 0,1-3-1,0 4-2,0-5 1,0 1-3,-1 0-4,-3-2-2,4 2-3,-4-3-3,-1 0-5,5-3-3,-4 4-7,0-4-8,4 3-11,-1-3-10</inkml:trace>
  <inkml:trace contextRef="#ctx0" brushRef="#br0" timeOffset="302666.3115">12184 14092 470,'0'-4'50,"0"1"-12,0 3-7,-4 0-8,4-3-6,0 3-4,0 0-5,0 0-2,0 0-5,0 0-6,0 3-3,0 0-2,0 5-3,0 5 0,-4-3-1,4-4-4,0 0-7,0-4-5,0 3-4,0-4-5,0-1-1,4-6-12</inkml:trace>
  <inkml:trace contextRef="#ctx0" brushRef="#br0" timeOffset="303142.3387">12327 13608 366,'8'-3'43,"-4"3"-4,4-6-6,-3-4-8,3 10-5,0-6-6,0 3-3,0 1-4,5 2-1,-5 0-2,4 0-1,0 0 1,1 2-1,-1-2 0,4 3-1,-8 0 1,5 7-1,-5-1 0,0 1-2,0-2 0,1 7 1,-5-2-1,4 2 1,0 0 0,-4-3-1,-4 3 0,0 5 0,0-3 0,0 2 0,-4-5 0,4 9 0,-8-6 2,0 5-1,4-3 0,-5-1 2,5 4-1,-4-4 0,4 1 0,0-5 0,0 2-1,4-2 0,-8 2 2,3 0-2,1-2 1,4-1 1,0 0-2,-4 1 2,4-1-1,0-4 2,0-1 0,0 2-3,0-1 0,0 1 0,0-4 1,0-4-2,4 3 0,5-4 0,-1-1 1,0 0 0,4 0 0,1-1-1,-5-4-3,4 3-1,0-4-5,1 0 0,-1-4-5,0 1 0,0 4-6,1-5-7,-5 4-3,-4-1-3,4 1-2,0 1-5,17-7-13</inkml:trace>
  <inkml:trace contextRef="#ctx0" brushRef="#br0" timeOffset="303805.3767">13056 13724 351,'0'-9'46,"0"-1"-5,0 4-8,0 0-7,0-2-9,0 1-3,0-5-3,0 5-5,0 2 1,0-4 1,4 2-1,0 1-1,-4 0 2,0 1 1,4-1-3,-4-1 2,0 4 0,0 3-3,0-3-2,0-3 0,0-1 0,0 1 0,0 1-1,0 0-1,0 1 0,-4-3 0,4 4-1,0-3 0,-8-1 0,0 1 0,3 1 0,1-1 2,0-1 0,-4 1 0,8 0 0,-8-1-1,4 1 0,-4 4 0,-1-1 1,1 3-2,0 0 0,-4 0 0,4 3 0,-5 2 0,-3 2 1,0 5-1,3 7 0,-3 2 0,4 3 1,-5-2 1,5 8-1,0 1 3,-1 7 0,1 0-1,0 8-1,4 0-1,4 6 1,-5-2-1,5-1-1,4-8 1,0-1 0,8-6 0,1-3-1,3-7 0,4-8 0,1-2 0,3-4 0,-3-4 0,3-3-1,-4-3 2,1-3-1,-1-3 0,0-8 0,-3 1 0,-1-3 0,0 3 0,-3-1-1,-1 1 2,-4 1-1,-4 0 1,0 0 0,0-1 1,0 2 2,-4-2 0,0 0 0,-9 2 2,5 5 0,-4 0-3,4 2 1,-5 4-2,-3 0 0,0 7 0,3 5-1,1 3-1,-4 1-3,3-2-3,1 2-4,4 0-4,0 1-6,4-1-3,4-2-9,-4-4-8,4 0-11,4-7-2,12 13-11</inkml:trace>
  <inkml:trace contextRef="#ctx0" brushRef="#br0" timeOffset="304284.4041">13522 13562 416,'0'-6'52,"0"-7"-9,0 5-11,0-1-7,0-1-7,0-3-5,0 5-4,-4 2-3,0-3-1,0 2-1,-4 1-2,-8 3 0,12-1 0,-9 4-2,1 0 2,0 0-1,-1 0-2,-3 0 2,8 4-2,-9-1 1,1 10 0,8-1 0,-8-1 0,3 5 0,1 0 1,4-2-2,0 2 1,3 5 0,-3 4 0,4-4 0,4-2 0,0 5-2,0-8-2,0 1 1,4-1 0,4-9 2,5-4-1,3-3 1,-4-6 0,1-4 0,7-4 0,-8-5 2,5-4-1,-5 9 1,4-2 3,-3 2 1,-1-2 1,0 0 3,1 8 1,-9-1 2,0 5-3,4-2 2,-8 6 0,8 3 2,-8 7-3,0 1 0,-4 24-2,4-5-4,-4-3 2,4 6-4,-4 4-1,4-4-5,-4 2-4,4-1-4,0-4-2,0-3-4,0 2-2,0-9-2,0 3-8,4-9-10,-4 2-9,0-4-13,-16 19-5</inkml:trace>
  <inkml:trace contextRef="#ctx0" brushRef="#br0" timeOffset="305978.501">11304 13638 220,'0'-3'37,"0"-6"-1,4 4-7,-4-1-1,8-4-5,-4 4-5,0 3-1,0-4-5,4-2-1,-4 1 1,5 1-1,-1-5 0,4 5 1,-4-1 2,4-4 1,1 5 0,7-9 1,1 5-4,-1-1-1,5-1-1,3 2-2,1-2 3,8 0-3,0 1 1,4-3-1,0 2 0,4-1 1,-4 5-1,8-1 0,-8-3 0,4 2-2,-4-1 1,12-4-2,-4 5 2,4-5 0,0 3 1,1-1 0,3 1-1,-4 0-1,0 2 0,1 1 0,-5-2-1,-4 5-1,0-1 1,0 2-1,4-3-1,-4-1 0,0 7-1,4 0 1,-4-1 1,0 4-1,0-3-1,-4 3 0,4-3-1,-4 3 2,0-1-3,0-3 0,-4 1 2,0 3-1,4 0-1,0 0 0,-9 0 0,1 0 0,0 7 0,-4-6 1,-1 9-1,1 2-1,-5 4 1,5-5 0,-4 2 0,-1 0 0,-3-2 0,-1 5 0,1-3 0,-1-2 0,1 1 0,-1 1 0,-4 0 0,1-2 0,-1-1 0,-4 2 1,5-2-1,-5-2 0,-4 8-1,5-2 1,-1-1 0,-4 6 1,4-5-2,1 2 2,-5 0-1,4-2 0,-4 2-1,0-2 2,5-1-2,-9 0 1,8 1 0,-4 2 1,1-3-1,-5 4 0,0 2 0,0-4 0,-4 7 0,4-5 0,-4 6 0,-4-3 0,4 6 0,-4 1 1,4-3 0,-8 4 2,-5 2-1,5-3 0,-4 2 0,-1-2-1,1 0 0,0-1 2,0-3 0,-1 1 0,-3 2 3,0-6-2,-5-1 1,5 2-2,-5 1 2,-3-1-3,3-2 1,-3-1-1,-1 1 0,-4-5-1,-3 5 1,-1-3-1,-4 5 1,0 1-2,5-5 1,-5 2-1,-4-1 0,4 1 0,-4-5 2,0 9-2,0-6 0,-4-1 0,0 0 1,0-2-1,0 2 1,-4 1 0,0 6 1,0-9 0,-1 2-1,-3-3 0,4-2 0,0 2 0,0-4 0,0 4 0,4-5-2,-4 4 2,-1-2-1,5-2 0,-4 1 0,0 1 0,0-4 0,0 1 2,4-4-2,4-3 0,-4 0 0,8 0 2,-4-3 0,12-7 2,-3-6 0,-1 5-2,4-5 0,5 4 1,-5-9-2,4-3 1,1 5 0,3-5-2,1 2 0,-5 4 0,5 2 1,4-3-1,-5-4 0,1 7 1,3-5-2,1 2 1,-5-2 1,5 1-2,0-3 0,3 3 1,1-6 0,0 6 0,-5 0 0,5 0 1,0 1-1,4 1 0,-5-1 0,5-3 1,-4 1-1,4 4 0,0-2 0,-5 4 0,5-1-1,4 1 1,-4 0 0,4-1 0,0 2 0,-1-5 0,1 3-1,0 2 1,4-5 0,0 3 0,0 1-1,0 0 0,0 0 1,0-4 0,0 6 1,-4-1-1,4-2 0,0-3 0,0 5 0,-4 4 0,4-1 0,0-5 0,0 7 0,0-2-1,4-5 1,-4 3-2,4 0 1,0 2 0,0-5 1,1 4 0,3 0 0,0 6 0,-4-3-2,4 2 2,-4-2-1,9 1 0,-1 1 0,-8-2 0,12-4-1,-3 2-1,7-2-1,-4 1-1,1-3 0,3 3-3,1 5-2,-5-2-2,5 4-1,-5 2-4,0-1-3,5 4 1,-5-3-2,1 0-4,-5 3-5,0 0-8,5-3-18,-9 0-1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/>
            </a:lvl1pPr>
          </a:lstStyle>
          <a:p>
            <a:pPr>
              <a:defRPr/>
            </a:pPr>
            <a:fld id="{B15308E9-2971-41B2-ACFF-50759127B7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15253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5EFD8-A056-436C-BBA0-912E492A0B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5281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3490E-DB21-4013-B4E1-C73F0E0CD9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65977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2C0DA-B710-415E-B341-36224ACE5A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72225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06A5E-1ACA-4D59-9C69-6EDA15642E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0882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FAD3B-C54D-4217-B27D-ECACA3F0CF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3778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6881A-9F4E-424E-A7D4-B4E4D312AF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57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F3021-7D51-4D4D-9081-9CAABBE110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054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4538DF-F841-4FE7-82FD-A91C1CBF87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5602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4AA430-EF4A-478E-B523-728695D689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1281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3F42C-B8A3-4DA5-B1D5-45189EC7A5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2317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999C4F-D56C-4AEC-B3E5-5B8991F8F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7714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0D792-949A-4710-86AD-AACD385037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259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5FD4AC84-4ED2-45E6-9468-F5F0BA6F16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../Euler.gsp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customXml" Target="../ink/ink7.x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5" Type="http://schemas.openxmlformats.org/officeDocument/2006/relationships/customXml" Target="../ink/ink8.x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customXml" Target="../ink/ink4.x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customXml" Target="../ink/ink5.x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emf"/><Relationship Id="rId5" Type="http://schemas.openxmlformats.org/officeDocument/2006/relationships/customXml" Target="../ink/ink6.x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5344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If                          , we separate the variables.</a:t>
            </a:r>
          </a:p>
          <a:p>
            <a:pPr eaLnBrk="1" hangingPunct="1"/>
            <a:r>
              <a:rPr lang="en-US" altLang="en-US"/>
              <a:t>If                                , we multiply by</a:t>
            </a:r>
          </a:p>
          <a:p>
            <a:pPr eaLnBrk="1" hangingPunct="1"/>
            <a:r>
              <a:rPr lang="en-US" altLang="en-US"/>
              <a:t>If </a:t>
            </a:r>
            <a:r>
              <a:rPr lang="en-US" altLang="en-US" i="1"/>
              <a:t>M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  <a:r>
              <a:rPr lang="en-US" altLang="en-US" i="1"/>
              <a:t>dx</a:t>
            </a:r>
            <a:r>
              <a:rPr lang="en-US" altLang="en-US"/>
              <a:t> + </a:t>
            </a:r>
            <a:r>
              <a:rPr lang="en-US" altLang="en-US" i="1"/>
              <a:t>N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  <a:r>
              <a:rPr lang="en-US" altLang="en-US" i="1"/>
              <a:t>dy</a:t>
            </a:r>
            <a:r>
              <a:rPr lang="en-US" altLang="en-US"/>
              <a:t> = 0 and             , we find the potential function.</a:t>
            </a:r>
            <a:endParaRPr lang="en-US" altLang="en-US" u="sng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Some Substitutions</a:t>
            </a:r>
          </a:p>
        </p:txBody>
      </p:sp>
      <p:graphicFrame>
        <p:nvGraphicFramePr>
          <p:cNvPr id="7199" name="Object 3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65200" y="1066800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768600" imgH="635000" progId="Equation.DSMT4">
                  <p:embed/>
                </p:oleObj>
              </mc:Choice>
              <mc:Fallback>
                <p:oleObj name="Equation" r:id="rId3" imgW="2768600" imgH="635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066800"/>
                        <a:ext cx="2768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7" name="Object 3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65200" y="1905000"/>
          <a:ext cx="3454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454400" imgH="635000" progId="Equation.DSMT4">
                  <p:embed/>
                </p:oleObj>
              </mc:Choice>
              <mc:Fallback>
                <p:oleObj name="Equation" r:id="rId5" imgW="3454400" imgH="635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905000"/>
                        <a:ext cx="3454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9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20000" y="17526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219200" imgH="660400" progId="Equation.DSMT4">
                  <p:embed/>
                </p:oleObj>
              </mc:Choice>
              <mc:Fallback>
                <p:oleObj name="Equation" r:id="rId7" imgW="1219200" imgH="6604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52600"/>
                        <a:ext cx="1219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477000" y="2743200"/>
          <a:ext cx="1143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9" imgW="1866900" imgH="1155700" progId="Equation.DSMT4">
                  <p:embed/>
                </p:oleObj>
              </mc:Choice>
              <mc:Fallback>
                <p:oleObj name="Equation" r:id="rId9" imgW="1866900" imgH="1155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743200"/>
                        <a:ext cx="1143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228600" y="152400"/>
            <a:ext cx="8610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uler’s Method</a:t>
            </a:r>
          </a:p>
          <a:p>
            <a:pPr eaLnBrk="1" hangingPunct="1"/>
            <a:r>
              <a:rPr lang="en-US" altLang="en-US"/>
              <a:t>Starting at the initial value, find the equation of the tangent to the solution at that point.</a:t>
            </a:r>
          </a:p>
          <a:p>
            <a:pPr eaLnBrk="1" hangingPunct="1"/>
            <a:r>
              <a:rPr lang="en-US" altLang="en-US"/>
              <a:t>Follow the tangent line from the initial point for a short interval (</a:t>
            </a:r>
            <a:r>
              <a:rPr lang="en-US" altLang="en-US" i="1"/>
              <a:t>h</a:t>
            </a:r>
            <a:r>
              <a:rPr lang="en-US" altLang="en-US"/>
              <a:t>)</a:t>
            </a:r>
            <a:r>
              <a:rPr lang="en-US" altLang="en-US" i="1"/>
              <a:t>.</a:t>
            </a:r>
            <a:r>
              <a:rPr lang="en-US" altLang="en-US"/>
              <a:t> The point at which you end up is your new starting point, and you begin the process over.</a:t>
            </a:r>
          </a:p>
          <a:p>
            <a:pPr eaLnBrk="1" hangingPunct="1"/>
            <a:r>
              <a:rPr lang="en-US" altLang="en-US">
                <a:hlinkClick r:id="rId2" action="ppaction://hlinkfile"/>
              </a:rPr>
              <a:t>Here’s a demonstration.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04800" y="458212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u="sng" dirty="0"/>
              <a:t>Ex.</a:t>
            </a:r>
            <a:r>
              <a:rPr lang="en-US" altLang="en-US" sz="3200" dirty="0"/>
              <a:t> Consider the </a:t>
            </a:r>
            <a:r>
              <a:rPr lang="en-US" altLang="en-US" sz="3200" dirty="0" smtClean="0"/>
              <a:t>IVP                               </a:t>
            </a:r>
            <a:r>
              <a:rPr lang="en-US" altLang="en-US" sz="3200" dirty="0" smtClean="0">
                <a:sym typeface="MT Symbol" pitchFamily="18" charset="2"/>
              </a:rPr>
              <a:t>.  </a:t>
            </a:r>
            <a:r>
              <a:rPr lang="en-US" altLang="en-US" sz="3200" dirty="0" smtClean="0"/>
              <a:t>Use Euler’s Method with two steps of equal size to approximate  </a:t>
            </a:r>
            <a:r>
              <a:rPr lang="en-US" altLang="en-US" sz="3200" i="1" dirty="0" smtClean="0"/>
              <a:t>f</a:t>
            </a:r>
            <a:r>
              <a:rPr lang="en-US" altLang="en-US" sz="3200" dirty="0" smtClean="0"/>
              <a:t> (1.4).  </a:t>
            </a:r>
            <a:endParaRPr lang="en-US" altLang="en-US" sz="3200" u="sng" dirty="0">
              <a:sym typeface="MT 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90469"/>
              </p:ext>
            </p:extLst>
          </p:nvPr>
        </p:nvGraphicFramePr>
        <p:xfrm>
          <a:off x="4102100" y="114300"/>
          <a:ext cx="290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908080" imgH="952200" progId="Equation.DSMT4">
                  <p:embed/>
                </p:oleObj>
              </mc:Choice>
              <mc:Fallback>
                <p:oleObj name="Equation" r:id="rId3" imgW="29080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2100" y="114300"/>
                        <a:ext cx="2908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84320" y="1552680"/>
              <a:ext cx="8575200" cy="47311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7480" y="1541520"/>
                <a:ext cx="8588880" cy="475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740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4170520"/>
              </p:ext>
            </p:extLst>
          </p:nvPr>
        </p:nvGraphicFramePr>
        <p:xfrm>
          <a:off x="1524000" y="2153900"/>
          <a:ext cx="6096000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80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i="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i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ꞌ</a:t>
                      </a:r>
                      <a:endParaRPr lang="en-US" sz="28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2800" i="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67158" y="1143000"/>
            <a:ext cx="1452642" cy="523220"/>
          </a:xfrm>
          <a:prstGeom prst="borderCallout1">
            <a:avLst>
              <a:gd name="adj1" fmla="val 99738"/>
              <a:gd name="adj2" fmla="val 47705"/>
              <a:gd name="adj3" fmla="val 184963"/>
              <a:gd name="adj4" fmla="val 78350"/>
            </a:avLst>
          </a:prstGeom>
          <a:noFill/>
          <a:ln w="38100">
            <a:solidFill>
              <a:srgbClr val="FF3300"/>
            </a:solidFill>
            <a:tailEnd type="arrow"/>
          </a:ln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rom D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16863" y="1143000"/>
            <a:ext cx="2250937" cy="523220"/>
          </a:xfrm>
          <a:prstGeom prst="borderCallout1">
            <a:avLst>
              <a:gd name="adj1" fmla="val 101870"/>
              <a:gd name="adj2" fmla="val 46657"/>
              <a:gd name="adj3" fmla="val 180701"/>
              <a:gd name="adj4" fmla="val 9226"/>
            </a:avLst>
          </a:pr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0000"/>
                </a:solidFill>
              </a:rPr>
              <a:t>y</a:t>
            </a:r>
            <a:r>
              <a:rPr lang="en-US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dirty="0" smtClean="0">
                <a:solidFill>
                  <a:srgbClr val="FF0000"/>
                </a:solidFill>
              </a:rPr>
              <a:t> = </a:t>
            </a:r>
            <a:r>
              <a:rPr lang="en-US" sz="2800" i="1" dirty="0" smtClean="0">
                <a:solidFill>
                  <a:srgbClr val="FF0000"/>
                </a:solidFill>
              </a:rPr>
              <a:t>y</a:t>
            </a:r>
            <a:r>
              <a:rPr lang="en-US" sz="2800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dirty="0" smtClean="0">
                <a:solidFill>
                  <a:srgbClr val="FF0000"/>
                </a:solidFill>
              </a:rPr>
              <a:t> + </a:t>
            </a:r>
            <a:r>
              <a:rPr lang="en-US" sz="2800" i="1" dirty="0" smtClean="0">
                <a:solidFill>
                  <a:srgbClr val="FF0000"/>
                </a:solidFill>
              </a:rPr>
              <a:t>yꞌ</a:t>
            </a:r>
            <a:r>
              <a:rPr lang="en-US" sz="2800" dirty="0" smtClean="0">
                <a:solidFill>
                  <a:srgbClr val="FF0000"/>
                </a:solidFill>
              </a:rPr>
              <a:t>·</a:t>
            </a:r>
            <a:r>
              <a:rPr lang="el-GR" sz="2800" dirty="0" smtClean="0">
                <a:solidFill>
                  <a:srgbClr val="FF0000"/>
                </a:solidFill>
              </a:rPr>
              <a:t>Δ</a:t>
            </a:r>
            <a:r>
              <a:rPr lang="en-US" sz="2800" i="1" dirty="0" smtClean="0">
                <a:solidFill>
                  <a:srgbClr val="FF0000"/>
                </a:solidFill>
              </a:rPr>
              <a:t>x</a:t>
            </a:r>
            <a:endParaRPr lang="en-US" sz="2800" i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5029200" y="3037820"/>
            <a:ext cx="1635264" cy="3810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311664" y="3037820"/>
            <a:ext cx="0" cy="30480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2590800" y="3418820"/>
            <a:ext cx="3810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2400" y="0"/>
            <a:ext cx="8610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u="sng" dirty="0"/>
              <a:t>Ex.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Redo the previous problem, using four steps of equal size.</a:t>
            </a:r>
            <a:endParaRPr lang="en-US" altLang="en-US" sz="3200" u="sng" dirty="0">
              <a:sym typeface="MT Symbol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1987"/>
              </p:ext>
            </p:extLst>
          </p:nvPr>
        </p:nvGraphicFramePr>
        <p:xfrm>
          <a:off x="692150" y="1181100"/>
          <a:ext cx="1485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1485720" imgH="952200" progId="Equation.DSMT4">
                  <p:embed/>
                </p:oleObj>
              </mc:Choice>
              <mc:Fallback>
                <p:oleObj name="Equation" r:id="rId3" imgW="1485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2150" y="1181100"/>
                        <a:ext cx="1485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62200" y="2895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DD</a:t>
            </a:r>
            <a:endParaRPr 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964520" y="2736720"/>
              <a:ext cx="6043320" cy="25524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53720" y="2731680"/>
                <a:ext cx="6064920" cy="257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1311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152400" y="381000"/>
            <a:ext cx="87630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If  </a:t>
            </a:r>
            <a:r>
              <a:rPr lang="en-US" altLang="en-US" i="1"/>
              <a:t>f</a:t>
            </a:r>
            <a:r>
              <a:rPr lang="en-US" altLang="en-US"/>
              <a:t> (</a:t>
            </a:r>
            <a:r>
              <a:rPr lang="en-US" altLang="en-US" i="1"/>
              <a:t>tx</a:t>
            </a:r>
            <a:r>
              <a:rPr lang="en-US" altLang="en-US"/>
              <a:t>,</a:t>
            </a:r>
            <a:r>
              <a:rPr lang="en-US" altLang="en-US" i="1"/>
              <a:t>ty</a:t>
            </a:r>
            <a:r>
              <a:rPr lang="en-US" altLang="en-US"/>
              <a:t>) = </a:t>
            </a:r>
            <a:r>
              <a:rPr lang="en-US" altLang="en-US" i="1"/>
              <a:t>t</a:t>
            </a:r>
            <a:r>
              <a:rPr lang="en-US" altLang="en-US" i="1" baseline="30000"/>
              <a:t> </a:t>
            </a:r>
            <a:r>
              <a:rPr lang="el-GR" altLang="en-US" i="1" baseline="30000">
                <a:cs typeface="Times New Roman" pitchFamily="18" charset="0"/>
              </a:rPr>
              <a:t>α</a:t>
            </a:r>
            <a:r>
              <a:rPr lang="en-US" altLang="en-US">
                <a:cs typeface="Times New Roman" pitchFamily="18" charset="0"/>
              </a:rPr>
              <a:t> </a:t>
            </a:r>
            <a:r>
              <a:rPr lang="en-US" altLang="en-US" i="1">
                <a:cs typeface="Times New Roman" pitchFamily="18" charset="0"/>
              </a:rPr>
              <a:t>f</a:t>
            </a:r>
            <a:r>
              <a:rPr lang="en-US" altLang="en-US">
                <a:cs typeface="Times New Roman" pitchFamily="18" charset="0"/>
              </a:rPr>
              <a:t> (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</a:rPr>
              <a:t>,</a:t>
            </a:r>
            <a:r>
              <a:rPr lang="en-US" altLang="en-US" i="1">
                <a:cs typeface="Times New Roman" pitchFamily="18" charset="0"/>
              </a:rPr>
              <a:t>y</a:t>
            </a:r>
            <a:r>
              <a:rPr lang="en-US" altLang="en-US">
                <a:cs typeface="Times New Roman" pitchFamily="18" charset="0"/>
              </a:rPr>
              <a:t>) for some </a:t>
            </a:r>
            <a:r>
              <a:rPr lang="el-GR" altLang="en-US" i="1">
                <a:cs typeface="Times New Roman" pitchFamily="18" charset="0"/>
              </a:rPr>
              <a:t>α</a:t>
            </a:r>
            <a:r>
              <a:rPr lang="en-US" altLang="en-US">
                <a:cs typeface="Times New Roman" pitchFamily="18" charset="0"/>
              </a:rPr>
              <a:t>, we say that  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cs typeface="Times New Roman" pitchFamily="18" charset="0"/>
              </a:rPr>
              <a:t> </a:t>
            </a:r>
            <a:r>
              <a:rPr lang="en-US" altLang="en-US" i="1">
                <a:cs typeface="Times New Roman" pitchFamily="18" charset="0"/>
              </a:rPr>
              <a:t>f</a:t>
            </a:r>
            <a:r>
              <a:rPr lang="en-US" altLang="en-US">
                <a:cs typeface="Times New Roman" pitchFamily="18" charset="0"/>
              </a:rPr>
              <a:t>  is </a:t>
            </a:r>
            <a:r>
              <a:rPr lang="en-US" altLang="en-US" u="sng">
                <a:cs typeface="Times New Roman" pitchFamily="18" charset="0"/>
              </a:rPr>
              <a:t>homogeneous</a:t>
            </a:r>
            <a:r>
              <a:rPr lang="en-US" altLang="en-US">
                <a:cs typeface="Times New Roman" pitchFamily="18" charset="0"/>
              </a:rPr>
              <a:t> of degree </a:t>
            </a:r>
            <a:r>
              <a:rPr lang="el-GR" altLang="en-US" i="1">
                <a:cs typeface="Times New Roman" pitchFamily="18" charset="0"/>
              </a:rPr>
              <a:t>α</a:t>
            </a:r>
            <a:r>
              <a:rPr lang="en-US" altLang="en-US"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altLang="en-US" u="sng">
                <a:cs typeface="Times New Roman" pitchFamily="18" charset="0"/>
              </a:rPr>
              <a:t>Ex.</a:t>
            </a:r>
            <a:r>
              <a:rPr lang="en-US" altLang="en-US">
                <a:cs typeface="Times New Roman" pitchFamily="18" charset="0"/>
              </a:rPr>
              <a:t>  </a:t>
            </a:r>
            <a:r>
              <a:rPr lang="en-US" altLang="en-US" i="1">
                <a:cs typeface="Times New Roman" pitchFamily="18" charset="0"/>
              </a:rPr>
              <a:t>f</a:t>
            </a:r>
            <a:r>
              <a:rPr lang="en-US" altLang="en-US">
                <a:cs typeface="Times New Roman" pitchFamily="18" charset="0"/>
              </a:rPr>
              <a:t> (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>
                <a:cs typeface="Times New Roman" pitchFamily="18" charset="0"/>
              </a:rPr>
              <a:t>,</a:t>
            </a:r>
            <a:r>
              <a:rPr lang="en-US" altLang="en-US" i="1">
                <a:cs typeface="Times New Roman" pitchFamily="18" charset="0"/>
              </a:rPr>
              <a:t>y</a:t>
            </a:r>
            <a:r>
              <a:rPr lang="en-US" altLang="en-US">
                <a:cs typeface="Times New Roman" pitchFamily="18" charset="0"/>
              </a:rPr>
              <a:t>) = 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 baseline="30000">
                <a:cs typeface="Times New Roman" pitchFamily="18" charset="0"/>
              </a:rPr>
              <a:t>3</a:t>
            </a:r>
            <a:r>
              <a:rPr lang="en-US" altLang="en-US">
                <a:cs typeface="Times New Roman" pitchFamily="18" charset="0"/>
              </a:rPr>
              <a:t> + </a:t>
            </a:r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 baseline="30000">
                <a:cs typeface="Times New Roman" pitchFamily="18" charset="0"/>
              </a:rPr>
              <a:t>2</a:t>
            </a:r>
            <a:r>
              <a:rPr lang="en-US" altLang="en-US" i="1">
                <a:cs typeface="Times New Roman" pitchFamily="18" charset="0"/>
              </a:rPr>
              <a:t>y</a:t>
            </a:r>
          </a:p>
          <a:p>
            <a:pPr eaLnBrk="1" hangingPunct="1"/>
            <a:endParaRPr lang="en-US" altLang="en-US" i="1">
              <a:cs typeface="Times New Roman" pitchFamily="18" charset="0"/>
            </a:endParaRPr>
          </a:p>
          <a:p>
            <a:pPr eaLnBrk="1" hangingPunct="1"/>
            <a:endParaRPr lang="en-US" altLang="en-US" i="1">
              <a:cs typeface="Times New Roman" pitchFamily="18" charset="0"/>
            </a:endParaRPr>
          </a:p>
          <a:p>
            <a:pPr eaLnBrk="1" hangingPunct="1"/>
            <a:endParaRPr lang="en-US" altLang="en-US" i="1">
              <a:cs typeface="Times New Roman" pitchFamily="18" charset="0"/>
            </a:endParaRPr>
          </a:p>
          <a:p>
            <a:pPr eaLnBrk="1" hangingPunct="1"/>
            <a:r>
              <a:rPr lang="en-US" altLang="en-US" i="1"/>
              <a:t>M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  <a:r>
              <a:rPr lang="en-US" altLang="en-US" i="1"/>
              <a:t>dx</a:t>
            </a:r>
            <a:r>
              <a:rPr lang="en-US" altLang="en-US"/>
              <a:t> + </a:t>
            </a:r>
            <a:r>
              <a:rPr lang="en-US" altLang="en-US" i="1"/>
              <a:t>N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</a:t>
            </a:r>
            <a:r>
              <a:rPr lang="en-US" altLang="en-US" i="1"/>
              <a:t>dy </a:t>
            </a:r>
            <a:r>
              <a:rPr lang="en-US" altLang="en-US"/>
              <a:t>= 0 is homogeneous if       </a:t>
            </a:r>
            <a:r>
              <a:rPr lang="en-US" altLang="en-US" i="1"/>
              <a:t>M</a:t>
            </a:r>
            <a:r>
              <a:rPr lang="en-US" altLang="en-US"/>
              <a:t> and </a:t>
            </a:r>
            <a:r>
              <a:rPr lang="en-US" altLang="en-US" i="1"/>
              <a:t>N</a:t>
            </a:r>
            <a:r>
              <a:rPr lang="en-US" altLang="en-US"/>
              <a:t> are homogeneous of the same degree.</a:t>
            </a:r>
            <a:endParaRPr lang="el-GR" altLang="en-US" i="1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84600" y="2135880"/>
              <a:ext cx="8037000" cy="1183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75240" y="2130120"/>
                <a:ext cx="8058960" cy="119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28600" y="165100"/>
            <a:ext cx="8534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If we substitute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ux</a:t>
            </a:r>
            <a:r>
              <a:rPr lang="en-US" altLang="en-US"/>
              <a:t> or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vy</a:t>
            </a:r>
            <a:r>
              <a:rPr lang="en-US" altLang="en-US"/>
              <a:t> into a homogenous DE, we can reduce it to a separable equatio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770720" y="3279240"/>
              <a:ext cx="19440" cy="10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60640" y="3266640"/>
                <a:ext cx="41040" cy="3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(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  <a:r>
              <a:rPr lang="en-US" altLang="en-US" i="1"/>
              <a:t>dx</a:t>
            </a:r>
            <a:r>
              <a:rPr lang="en-US" altLang="en-US"/>
              <a:t> + (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</a:t>
            </a:r>
            <a:r>
              <a:rPr lang="en-US" altLang="en-US" i="1"/>
              <a:t>xy</a:t>
            </a:r>
            <a:r>
              <a:rPr lang="en-US" altLang="en-US"/>
              <a:t>)</a:t>
            </a:r>
            <a:r>
              <a:rPr lang="en-US" altLang="en-US" i="1"/>
              <a:t>dy</a:t>
            </a:r>
            <a:r>
              <a:rPr lang="en-US" altLang="en-US"/>
              <a:t> = 0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0080" y="151200"/>
              <a:ext cx="8765280" cy="6149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0000" y="144000"/>
                <a:ext cx="8784000" cy="616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4582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he DE                                      is called a </a:t>
            </a:r>
            <a:r>
              <a:rPr lang="en-US" altLang="en-US" u="sng"/>
              <a:t>Bernoulli equation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>
                <a:sym typeface="Wingdings" pitchFamily="2" charset="2"/>
              </a:rPr>
              <a:t> Substituting </a:t>
            </a:r>
            <a:r>
              <a:rPr lang="en-US" altLang="en-US" i="1">
                <a:sym typeface="Wingdings" pitchFamily="2" charset="2"/>
              </a:rPr>
              <a:t>u</a:t>
            </a:r>
            <a:r>
              <a:rPr lang="en-US" altLang="en-US">
                <a:sym typeface="Wingdings" pitchFamily="2" charset="2"/>
              </a:rPr>
              <a:t> = </a:t>
            </a:r>
            <a:r>
              <a:rPr lang="en-US" altLang="en-US" i="1">
                <a:sym typeface="Wingdings" pitchFamily="2" charset="2"/>
              </a:rPr>
              <a:t>y</a:t>
            </a:r>
            <a:r>
              <a:rPr lang="en-US" altLang="en-US" baseline="30000">
                <a:sym typeface="Wingdings" pitchFamily="2" charset="2"/>
              </a:rPr>
              <a:t>1 – </a:t>
            </a:r>
            <a:r>
              <a:rPr lang="en-US" altLang="en-US" i="1" baseline="30000">
                <a:sym typeface="Wingdings" pitchFamily="2" charset="2"/>
              </a:rPr>
              <a:t>n</a:t>
            </a:r>
            <a:r>
              <a:rPr lang="en-US" altLang="en-US">
                <a:sym typeface="Wingdings" pitchFamily="2" charset="2"/>
              </a:rPr>
              <a:t> will reduce the DE to a linear equation.</a:t>
            </a:r>
            <a:endParaRPr lang="en-US" altLang="en-US"/>
          </a:p>
        </p:txBody>
      </p:sp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032000" y="431800"/>
          <a:ext cx="3911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911600" imgH="635000" progId="Equation.DSMT4">
                  <p:embed/>
                </p:oleObj>
              </mc:Choice>
              <mc:Fallback>
                <p:oleObj name="Equation" r:id="rId3" imgW="39116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31800"/>
                        <a:ext cx="3911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164400" y="3474360"/>
              <a:ext cx="4680" cy="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160440" y="3470400"/>
                <a:ext cx="12600" cy="10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</a:t>
            </a:r>
            <a:endParaRPr lang="en-US" altLang="en-US" u="sng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206500" y="381000"/>
          <a:ext cx="2603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2603500" imgH="609600" progId="Equation.DSMT4">
                  <p:embed/>
                </p:oleObj>
              </mc:Choice>
              <mc:Fallback>
                <p:oleObj name="Equation" r:id="rId3" imgW="26035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81000"/>
                        <a:ext cx="2603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92120" y="128880"/>
              <a:ext cx="8565120" cy="5494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0960" y="124920"/>
                <a:ext cx="8589240" cy="550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4582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For the equation                                   , the substitution </a:t>
            </a:r>
            <a:r>
              <a:rPr lang="en-US" altLang="en-US" i="1"/>
              <a:t>u</a:t>
            </a:r>
            <a:r>
              <a:rPr lang="en-US" altLang="en-US"/>
              <a:t> = </a:t>
            </a:r>
            <a:r>
              <a:rPr lang="en-US" altLang="en-US" i="1"/>
              <a:t>Ax</a:t>
            </a:r>
            <a:r>
              <a:rPr lang="en-US" altLang="en-US"/>
              <a:t> + </a:t>
            </a:r>
            <a:r>
              <a:rPr lang="en-US" altLang="en-US" i="1"/>
              <a:t>By</a:t>
            </a:r>
            <a:r>
              <a:rPr lang="en-US" altLang="en-US"/>
              <a:t> + </a:t>
            </a:r>
            <a:r>
              <a:rPr lang="en-US" altLang="en-US" i="1"/>
              <a:t>C</a:t>
            </a:r>
            <a:r>
              <a:rPr lang="en-US" altLang="en-US"/>
              <a:t> reduced the DE to separable.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505200" y="431800"/>
          <a:ext cx="3733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3733800" imgH="635000" progId="Equation.DSMT4">
                  <p:embed/>
                </p:oleObj>
              </mc:Choice>
              <mc:Fallback>
                <p:oleObj name="Equation" r:id="rId3" imgW="3733800" imgH="63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31800"/>
                        <a:ext cx="3733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38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</a:t>
            </a:r>
            <a:endParaRPr lang="en-US" altLang="en-US" u="sng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219200" y="336550"/>
          <a:ext cx="3403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3403600" imgH="698500" progId="Equation.DSMT4">
                  <p:embed/>
                </p:oleObj>
              </mc:Choice>
              <mc:Fallback>
                <p:oleObj name="Equation" r:id="rId3" imgW="3403600" imgH="698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6550"/>
                        <a:ext cx="3403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2840" y="246600"/>
              <a:ext cx="9079200" cy="5280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560" y="240840"/>
                <a:ext cx="9096480" cy="5296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85344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What if we can’t solve a 1</a:t>
            </a:r>
            <a:r>
              <a:rPr lang="en-US" altLang="en-US" baseline="30000"/>
              <a:t>st</a:t>
            </a:r>
            <a:r>
              <a:rPr lang="en-US" altLang="en-US"/>
              <a:t> order DE algebraically (i.e. none of our other methods work)?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>
                <a:sym typeface="Wingdings" pitchFamily="2" charset="2"/>
              </a:rPr>
              <a:t>The slope field gave us an idea of what the solution curve looked like.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>
                <a:sym typeface="Wingdings" pitchFamily="2" charset="2"/>
              </a:rPr>
              <a:t>Euler’s method will let us approximate values of the solution.</a:t>
            </a:r>
            <a:endParaRPr lang="en-US" altLang="en-US" u="sng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A Numerical Approach</a:t>
            </a:r>
          </a:p>
        </p:txBody>
      </p:sp>
      <p:pic>
        <p:nvPicPr>
          <p:cNvPr id="6" name="Picture 5" descr="http://spikedmath.com/comics/eva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50" y="5029200"/>
            <a:ext cx="300037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</TotalTime>
  <Words>327</Words>
  <Application>Microsoft Office PowerPoint</Application>
  <PresentationFormat>On-screen Show (4:3)</PresentationFormat>
  <Paragraphs>3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Wingdings</vt:lpstr>
      <vt:lpstr>MT Symbol</vt:lpstr>
      <vt:lpstr>Default Design</vt:lpstr>
      <vt:lpstr>Equation</vt:lpstr>
      <vt:lpstr>Some Substit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 Numerical Approach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77</cp:revision>
  <dcterms:created xsi:type="dcterms:W3CDTF">2008-07-08T05:05:51Z</dcterms:created>
  <dcterms:modified xsi:type="dcterms:W3CDTF">2016-02-23T03:10:39Z</dcterms:modified>
</cp:coreProperties>
</file>